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86883C" w14:textId="77777777" w:rsidR="000B6B47" w:rsidRDefault="000B6B47" w:rsidP="000B6B47">
      <w:pPr>
        <w:autoSpaceDE w:val="0"/>
        <w:autoSpaceDN w:val="0"/>
        <w:adjustRightInd w:val="0"/>
        <w:jc w:val="center"/>
        <w:rPr>
          <w:b/>
          <w:bCs/>
          <w:sz w:val="38"/>
          <w:szCs w:val="38"/>
        </w:rPr>
      </w:pPr>
      <w:bookmarkStart w:id="0" w:name="_GoBack"/>
      <w:bookmarkEnd w:id="0"/>
      <w:r>
        <w:rPr>
          <w:b/>
          <w:bCs/>
          <w:sz w:val="38"/>
          <w:szCs w:val="38"/>
        </w:rPr>
        <w:t xml:space="preserve">Instructors Manual </w:t>
      </w:r>
    </w:p>
    <w:p w14:paraId="132522A4" w14:textId="77777777" w:rsidR="000B6B47" w:rsidRPr="00376DC8" w:rsidRDefault="000B6B47" w:rsidP="000B6B47">
      <w:pPr>
        <w:autoSpaceDE w:val="0"/>
        <w:autoSpaceDN w:val="0"/>
        <w:adjustRightInd w:val="0"/>
        <w:jc w:val="center"/>
        <w:rPr>
          <w:b/>
          <w:bCs/>
          <w:sz w:val="28"/>
          <w:szCs w:val="38"/>
        </w:rPr>
      </w:pPr>
      <w:proofErr w:type="gramStart"/>
      <w:r w:rsidRPr="00376DC8">
        <w:rPr>
          <w:b/>
          <w:bCs/>
          <w:sz w:val="28"/>
          <w:szCs w:val="38"/>
        </w:rPr>
        <w:t>to</w:t>
      </w:r>
      <w:proofErr w:type="gramEnd"/>
      <w:r w:rsidRPr="00376DC8">
        <w:rPr>
          <w:b/>
          <w:bCs/>
          <w:sz w:val="28"/>
          <w:szCs w:val="38"/>
        </w:rPr>
        <w:t xml:space="preserve"> accompany </w:t>
      </w:r>
      <w:r w:rsidRPr="00376DC8">
        <w:rPr>
          <w:b/>
          <w:bCs/>
          <w:i/>
          <w:sz w:val="28"/>
          <w:szCs w:val="38"/>
        </w:rPr>
        <w:t xml:space="preserve">Technical Mathematics with Calculus, </w:t>
      </w:r>
      <w:r w:rsidRPr="00376DC8">
        <w:rPr>
          <w:b/>
          <w:bCs/>
          <w:i/>
          <w:sz w:val="28"/>
          <w:szCs w:val="38"/>
        </w:rPr>
        <w:br/>
      </w:r>
      <w:r w:rsidRPr="00376DC8">
        <w:rPr>
          <w:b/>
          <w:bCs/>
          <w:sz w:val="28"/>
          <w:szCs w:val="38"/>
        </w:rPr>
        <w:t xml:space="preserve">Third Canadian Edition by </w:t>
      </w:r>
      <w:proofErr w:type="spellStart"/>
      <w:r w:rsidRPr="00376DC8">
        <w:rPr>
          <w:b/>
          <w:bCs/>
          <w:sz w:val="28"/>
          <w:szCs w:val="38"/>
        </w:rPr>
        <w:t>Calter</w:t>
      </w:r>
      <w:proofErr w:type="spellEnd"/>
      <w:r w:rsidRPr="00376DC8">
        <w:rPr>
          <w:b/>
          <w:bCs/>
          <w:sz w:val="28"/>
          <w:szCs w:val="38"/>
        </w:rPr>
        <w:t xml:space="preserve"> et al.</w:t>
      </w:r>
    </w:p>
    <w:p w14:paraId="12AEB3F0" w14:textId="3D2459B2" w:rsidR="000B6B47" w:rsidRPr="0041635E" w:rsidRDefault="000B6B47" w:rsidP="000B6B47">
      <w:pPr>
        <w:autoSpaceDE w:val="0"/>
        <w:autoSpaceDN w:val="0"/>
        <w:adjustRightInd w:val="0"/>
        <w:spacing w:before="240" w:after="240"/>
        <w:jc w:val="center"/>
        <w:rPr>
          <w:b/>
          <w:bCs/>
          <w:sz w:val="38"/>
          <w:szCs w:val="38"/>
        </w:rPr>
      </w:pPr>
      <w:r w:rsidRPr="0041635E">
        <w:rPr>
          <w:b/>
          <w:bCs/>
          <w:sz w:val="38"/>
          <w:szCs w:val="38"/>
        </w:rPr>
        <w:t xml:space="preserve">CHAPTER </w:t>
      </w:r>
      <w:r>
        <w:rPr>
          <w:b/>
          <w:bCs/>
          <w:sz w:val="38"/>
          <w:szCs w:val="38"/>
        </w:rPr>
        <w:t>1</w:t>
      </w:r>
      <w:r w:rsidRPr="0041635E">
        <w:rPr>
          <w:b/>
          <w:bCs/>
          <w:sz w:val="38"/>
          <w:szCs w:val="38"/>
        </w:rPr>
        <w:t xml:space="preserve">: </w:t>
      </w:r>
      <w:r>
        <w:rPr>
          <w:b/>
          <w:bCs/>
          <w:sz w:val="38"/>
          <w:szCs w:val="38"/>
        </w:rPr>
        <w:t>NUMERICAL COMPUTATION</w:t>
      </w:r>
    </w:p>
    <w:p w14:paraId="087AE038" w14:textId="2FB438D4" w:rsidR="000B6B47" w:rsidRPr="00A1384F" w:rsidRDefault="000B6B47" w:rsidP="000B6B47">
      <w:pPr>
        <w:autoSpaceDE w:val="0"/>
        <w:autoSpaceDN w:val="0"/>
        <w:adjustRightInd w:val="0"/>
        <w:spacing w:before="240" w:line="276" w:lineRule="auto"/>
        <w:rPr>
          <w:b/>
          <w:bCs/>
          <w:sz w:val="28"/>
          <w:szCs w:val="28"/>
        </w:rPr>
      </w:pPr>
      <w:r>
        <w:rPr>
          <w:b/>
          <w:bCs/>
          <w:sz w:val="28"/>
          <w:szCs w:val="28"/>
        </w:rPr>
        <w:t>Class Problem</w:t>
      </w:r>
      <w:r w:rsidR="00E13C52">
        <w:rPr>
          <w:b/>
          <w:bCs/>
          <w:sz w:val="28"/>
          <w:szCs w:val="28"/>
        </w:rPr>
        <w:t>s</w:t>
      </w:r>
    </w:p>
    <w:p w14:paraId="558AD978" w14:textId="607ADA4B" w:rsidR="000B6B47" w:rsidRPr="00213D89" w:rsidRDefault="00E13C52" w:rsidP="00E13C52">
      <w:pPr>
        <w:pStyle w:val="ListParagraph"/>
        <w:numPr>
          <w:ilvl w:val="0"/>
          <w:numId w:val="2"/>
        </w:numPr>
        <w:spacing w:after="120" w:line="276" w:lineRule="auto"/>
      </w:pPr>
      <w:r>
        <w:t>Determine the number of significant digits in each of the following: (a) 5.088; (b) 230; (c) 0.07; (d) 4.0.</w:t>
      </w:r>
    </w:p>
    <w:p w14:paraId="356F6B03" w14:textId="26A6CC89" w:rsidR="00E13C52" w:rsidRDefault="000B6B47" w:rsidP="00E13C52">
      <w:pPr>
        <w:spacing w:after="240"/>
        <w:ind w:left="720"/>
      </w:pPr>
      <w:r w:rsidRPr="00213D89">
        <w:rPr>
          <w:rFonts w:asciiTheme="minorHAnsi" w:hAnsiTheme="minorHAnsi" w:cs="ItcKabel-Demi"/>
          <w:b/>
          <w:bCs/>
        </w:rPr>
        <w:t>ANSWER:</w:t>
      </w:r>
      <w:r>
        <w:rPr>
          <w:rFonts w:ascii="ItcKabel-Demi" w:hAnsi="ItcKabel-Demi" w:cs="ItcKabel-Demi"/>
          <w:b/>
          <w:bCs/>
        </w:rPr>
        <w:t xml:space="preserve"> </w:t>
      </w:r>
      <w:r w:rsidR="00E13C52">
        <w:t>(a) 4; (b) 2; (c) 1; (d) 2.</w:t>
      </w:r>
    </w:p>
    <w:p w14:paraId="5AA635EB" w14:textId="6EC39E51" w:rsidR="00E13C52" w:rsidRDefault="00E13C52" w:rsidP="00E13C52">
      <w:pPr>
        <w:pStyle w:val="ListParagraph"/>
        <w:numPr>
          <w:ilvl w:val="0"/>
          <w:numId w:val="2"/>
        </w:numPr>
        <w:spacing w:after="120" w:line="276" w:lineRule="auto"/>
      </w:pPr>
      <w:r>
        <w:t>Determine the accuracy and precision of each of the following: (a) 1.09; (b) 3.600; (c) 1200.</w:t>
      </w:r>
    </w:p>
    <w:p w14:paraId="388B003E" w14:textId="6D91BAD8" w:rsidR="00E13C52" w:rsidRDefault="00E13C52" w:rsidP="00E13C52">
      <w:pPr>
        <w:spacing w:after="240"/>
        <w:ind w:left="720"/>
      </w:pPr>
      <w:r w:rsidRPr="00E13C52">
        <w:rPr>
          <w:rFonts w:asciiTheme="minorHAnsi" w:hAnsiTheme="minorHAnsi" w:cs="ItcKabel-Demi"/>
          <w:b/>
          <w:bCs/>
        </w:rPr>
        <w:t>ANSWER:</w:t>
      </w:r>
      <w:r w:rsidRPr="00E13C52">
        <w:rPr>
          <w:rFonts w:ascii="ItcKabel-Demi" w:hAnsi="ItcKabel-Demi" w:cs="ItcKabel-Demi"/>
          <w:b/>
          <w:bCs/>
        </w:rPr>
        <w:t xml:space="preserve"> </w:t>
      </w:r>
      <w:r>
        <w:t>(a) three significant digits, precise to the hundredths; (b) four significant digits, precise to the thousandths; (c) two significant digits, precise to the hundreds.</w:t>
      </w:r>
    </w:p>
    <w:p w14:paraId="119EE819" w14:textId="1A38E953" w:rsidR="00E13C52" w:rsidRDefault="00E13C52" w:rsidP="00E13C52">
      <w:pPr>
        <w:pStyle w:val="ListParagraph"/>
        <w:numPr>
          <w:ilvl w:val="0"/>
          <w:numId w:val="2"/>
        </w:numPr>
        <w:spacing w:after="120" w:line="276" w:lineRule="auto"/>
      </w:pPr>
      <w:r>
        <w:t>Round as indicated: (a) 3.082 to nearest hundredth; (b) 5.071 to one decimal place; (c) 52 638 to nearest thousand; (d) 73.95 to nearest tenth.</w:t>
      </w:r>
    </w:p>
    <w:p w14:paraId="1FEA7D23" w14:textId="4AB289CB" w:rsidR="00E13C52" w:rsidRDefault="00E13C52" w:rsidP="00E13C52">
      <w:pPr>
        <w:spacing w:after="240"/>
        <w:ind w:left="720"/>
      </w:pPr>
      <w:r w:rsidRPr="00E13C52">
        <w:rPr>
          <w:rFonts w:asciiTheme="minorHAnsi" w:hAnsiTheme="minorHAnsi" w:cs="ItcKabel-Demi"/>
          <w:b/>
          <w:bCs/>
        </w:rPr>
        <w:t>ANSWER:</w:t>
      </w:r>
      <w:r w:rsidRPr="00E13C52">
        <w:rPr>
          <w:rFonts w:ascii="ItcKabel-Demi" w:hAnsi="ItcKabel-Demi" w:cs="ItcKabel-Demi"/>
          <w:b/>
          <w:bCs/>
        </w:rPr>
        <w:t xml:space="preserve"> </w:t>
      </w:r>
      <w:r>
        <w:t>(a) 3.08; (b) 5.1; (c) 53 000; (d) 74.0.</w:t>
      </w:r>
    </w:p>
    <w:p w14:paraId="38F5E42D" w14:textId="34A000FD" w:rsidR="000B6B47" w:rsidRDefault="006378E8" w:rsidP="00E13C52">
      <w:pPr>
        <w:pStyle w:val="ListParagraph"/>
        <w:numPr>
          <w:ilvl w:val="0"/>
          <w:numId w:val="2"/>
        </w:numPr>
        <w:spacing w:after="120" w:line="276" w:lineRule="auto"/>
      </w:pPr>
      <w:r>
        <w:t>Perform the indicated operations on these approximate numbers: (a) 16.95 + 5.2; (b) 15.3 + 5.93 – 0.098.</w:t>
      </w:r>
    </w:p>
    <w:p w14:paraId="74359090" w14:textId="4B4E5030" w:rsidR="006378E8" w:rsidRDefault="006378E8" w:rsidP="006378E8">
      <w:pPr>
        <w:pStyle w:val="ListParagraph"/>
        <w:spacing w:after="240"/>
        <w:contextualSpacing w:val="0"/>
      </w:pPr>
      <w:r w:rsidRPr="006378E8">
        <w:rPr>
          <w:rFonts w:asciiTheme="minorHAnsi" w:hAnsiTheme="minorHAnsi" w:cs="ItcKabel-Demi"/>
          <w:b/>
          <w:bCs/>
        </w:rPr>
        <w:t>ANSWER:</w:t>
      </w:r>
      <w:r w:rsidRPr="006378E8">
        <w:rPr>
          <w:rFonts w:ascii="ItcKabel-Demi" w:hAnsi="ItcKabel-Demi" w:cs="ItcKabel-Demi"/>
          <w:b/>
          <w:bCs/>
        </w:rPr>
        <w:t xml:space="preserve"> </w:t>
      </w:r>
      <w:r>
        <w:t>(a) 22.2; (b) 21.1.</w:t>
      </w:r>
    </w:p>
    <w:p w14:paraId="72A164AC" w14:textId="72908DC3" w:rsidR="006378E8" w:rsidRDefault="006378E8" w:rsidP="00E13C52">
      <w:pPr>
        <w:pStyle w:val="ListParagraph"/>
        <w:numPr>
          <w:ilvl w:val="0"/>
          <w:numId w:val="2"/>
        </w:numPr>
        <w:spacing w:after="120" w:line="276" w:lineRule="auto"/>
      </w:pPr>
      <w:r>
        <w:t>Determine why a negative base (a) to an even power yields a positive number and (b) to an odd power yields a negative number.</w:t>
      </w:r>
    </w:p>
    <w:p w14:paraId="1B5EEE29" w14:textId="4A30BAEC" w:rsidR="006378E8" w:rsidRDefault="006378E8" w:rsidP="006378E8">
      <w:pPr>
        <w:spacing w:after="240"/>
        <w:ind w:left="720"/>
      </w:pPr>
      <w:r w:rsidRPr="006378E8">
        <w:rPr>
          <w:rFonts w:asciiTheme="minorHAnsi" w:hAnsiTheme="minorHAnsi" w:cs="ItcKabel-Demi"/>
          <w:b/>
          <w:bCs/>
        </w:rPr>
        <w:t>ANSWER:</w:t>
      </w:r>
      <w:r w:rsidRPr="006378E8">
        <w:rPr>
          <w:rFonts w:ascii="ItcKabel-Demi" w:hAnsi="ItcKabel-Demi" w:cs="ItcKabel-Demi"/>
          <w:b/>
          <w:bCs/>
        </w:rPr>
        <w:t xml:space="preserve"> </w:t>
      </w:r>
      <w:r>
        <w:t>The negative signs “pair off” with an even power.</w:t>
      </w:r>
    </w:p>
    <w:p w14:paraId="36CD06F4" w14:textId="2852E226" w:rsidR="006378E8" w:rsidRDefault="006378E8" w:rsidP="00E13C52">
      <w:pPr>
        <w:pStyle w:val="ListParagraph"/>
        <w:numPr>
          <w:ilvl w:val="0"/>
          <w:numId w:val="2"/>
        </w:numPr>
        <w:spacing w:after="120" w:line="276" w:lineRule="auto"/>
      </w:pPr>
      <w:r>
        <w:t>Evaluate the following formulas:</w:t>
      </w:r>
    </w:p>
    <w:p w14:paraId="04460EFA" w14:textId="6138C04C" w:rsidR="006378E8" w:rsidRDefault="00AF07F6" w:rsidP="006378E8">
      <w:pPr>
        <w:pStyle w:val="ListParagraph"/>
        <w:numPr>
          <w:ilvl w:val="1"/>
          <w:numId w:val="2"/>
        </w:numPr>
        <w:spacing w:after="120" w:line="276" w:lineRule="auto"/>
      </w:pPr>
      <m:oMath>
        <m:r>
          <m:rPr>
            <m:nor/>
          </m:rPr>
          <w:rPr>
            <w:i/>
          </w:rPr>
          <m:t>A</m:t>
        </m:r>
        <m:r>
          <m:rPr>
            <m:nor/>
          </m:rPr>
          <w:rPr>
            <w:rFonts w:ascii="Cambria Math"/>
          </w:rPr>
          <m:t xml:space="preserve"> </m:t>
        </m:r>
        <m:r>
          <m:rPr>
            <m:nor/>
          </m:rPr>
          <m:t>=</m:t>
        </m:r>
        <m:r>
          <m:rPr>
            <m:nor/>
          </m:rPr>
          <w:rPr>
            <w:rFonts w:ascii="Cambria Math"/>
          </w:rPr>
          <m:t xml:space="preserve"> </m:t>
        </m:r>
        <m:r>
          <m:rPr>
            <m:nor/>
          </m:rPr>
          <m:t>π</m:t>
        </m:r>
        <m:sSup>
          <m:sSupPr>
            <m:ctrlPr>
              <w:rPr>
                <w:rFonts w:ascii="Cambria Math" w:hAnsi="Cambria Math"/>
              </w:rPr>
            </m:ctrlPr>
          </m:sSupPr>
          <m:e>
            <m:r>
              <m:rPr>
                <m:nor/>
              </m:rPr>
              <w:rPr>
                <w:i/>
              </w:rPr>
              <m:t>r</m:t>
            </m:r>
          </m:e>
          <m:sup>
            <m:r>
              <m:rPr>
                <m:nor/>
              </m:rPr>
              <m:t>2</m:t>
            </m:r>
          </m:sup>
        </m:sSup>
      </m:oMath>
      <w:r w:rsidR="006378E8">
        <w:t xml:space="preserve"> (</w:t>
      </w:r>
      <m:oMath>
        <m:r>
          <w:rPr>
            <w:rFonts w:ascii="Cambria Math" w:hAnsi="Cambria Math"/>
          </w:rPr>
          <m:t>π</m:t>
        </m:r>
      </m:oMath>
      <w:r w:rsidR="006378E8">
        <w:t xml:space="preserve"> = 3.14; </w:t>
      </w:r>
      <w:r w:rsidR="006378E8">
        <w:rPr>
          <w:i/>
        </w:rPr>
        <w:t>r</w:t>
      </w:r>
      <w:r w:rsidR="006378E8">
        <w:t xml:space="preserve"> = 5.20 cm)</w:t>
      </w:r>
    </w:p>
    <w:p w14:paraId="240DBAB1" w14:textId="27F39499" w:rsidR="006378E8" w:rsidRDefault="00AF07F6" w:rsidP="006378E8">
      <w:pPr>
        <w:pStyle w:val="ListParagraph"/>
        <w:numPr>
          <w:ilvl w:val="1"/>
          <w:numId w:val="2"/>
        </w:numPr>
        <w:spacing w:after="120" w:line="276" w:lineRule="auto"/>
      </w:pPr>
      <m:oMath>
        <m:r>
          <m:rPr>
            <m:nor/>
          </m:rPr>
          <w:rPr>
            <w:rFonts w:ascii="Cambria Math"/>
            <w:color w:val="FFFFFF" w:themeColor="background1"/>
          </w:rPr>
          <m:t>.</m:t>
        </m:r>
        <m:r>
          <m:rPr>
            <m:nor/>
          </m:rPr>
          <w:rPr>
            <w:i/>
          </w:rPr>
          <m:t>s</m:t>
        </m:r>
        <m:r>
          <m:rPr>
            <m:nor/>
          </m:rPr>
          <w:rPr>
            <w:rFonts w:ascii="Cambria Math"/>
          </w:rPr>
          <m:t xml:space="preserve"> </m:t>
        </m:r>
        <m:r>
          <m:rPr>
            <m:nor/>
          </m:rPr>
          <m:t xml:space="preserve">= </m:t>
        </m:r>
        <m:rad>
          <m:radPr>
            <m:degHide m:val="1"/>
            <m:ctrlPr>
              <w:rPr>
                <w:rFonts w:ascii="Cambria Math" w:hAnsi="Cambria Math"/>
                <w:i/>
              </w:rPr>
            </m:ctrlPr>
          </m:radPr>
          <m:deg/>
          <m:e>
            <m:r>
              <m:rPr>
                <m:nor/>
              </m:rPr>
              <w:rPr>
                <w:i/>
              </w:rPr>
              <m:t>npq</m:t>
            </m:r>
          </m:e>
        </m:rad>
      </m:oMath>
      <w:r w:rsidR="006378E8" w:rsidRPr="00AF07F6">
        <w:t xml:space="preserve"> </w:t>
      </w:r>
      <w:r>
        <w:t>(</w:t>
      </w:r>
      <w:r>
        <w:rPr>
          <w:i/>
        </w:rPr>
        <w:t>n</w:t>
      </w:r>
      <w:r>
        <w:t xml:space="preserve"> = 64; </w:t>
      </w:r>
      <w:r>
        <w:rPr>
          <w:i/>
        </w:rPr>
        <w:t>p</w:t>
      </w:r>
      <w:r>
        <w:t xml:space="preserve"> = 0.80; </w:t>
      </w:r>
      <w:r>
        <w:rPr>
          <w:i/>
        </w:rPr>
        <w:t>q</w:t>
      </w:r>
      <w:r>
        <w:t xml:space="preserve"> = 0.20)</w:t>
      </w:r>
    </w:p>
    <w:p w14:paraId="6D28B9D3" w14:textId="41E98335" w:rsidR="00AF07F6" w:rsidRDefault="00AF07F6" w:rsidP="00AF07F6">
      <w:pPr>
        <w:pStyle w:val="ListParagraph"/>
        <w:numPr>
          <w:ilvl w:val="1"/>
          <w:numId w:val="2"/>
        </w:numPr>
        <w:spacing w:after="120" w:line="276" w:lineRule="auto"/>
      </w:pPr>
      <w:r>
        <w:rPr>
          <w:i/>
        </w:rPr>
        <w:t>c</w:t>
      </w:r>
      <w:r>
        <w:t xml:space="preserve"> = </w:t>
      </w:r>
      <w:r>
        <w:rPr>
          <w:i/>
        </w:rPr>
        <w:t>a</w:t>
      </w:r>
      <w:r>
        <w:rPr>
          <w:vertAlign w:val="superscript"/>
        </w:rPr>
        <w:t>2</w:t>
      </w:r>
      <w:r>
        <w:t xml:space="preserve"> + </w:t>
      </w:r>
      <w:r>
        <w:rPr>
          <w:i/>
        </w:rPr>
        <w:t>b</w:t>
      </w:r>
      <w:r>
        <w:rPr>
          <w:vertAlign w:val="superscript"/>
        </w:rPr>
        <w:t>2</w:t>
      </w:r>
      <w:r>
        <w:t xml:space="preserve"> (</w:t>
      </w:r>
      <w:r>
        <w:rPr>
          <w:i/>
        </w:rPr>
        <w:t>a</w:t>
      </w:r>
      <w:r>
        <w:t xml:space="preserve"> = 6 mm; </w:t>
      </w:r>
      <w:r>
        <w:rPr>
          <w:i/>
        </w:rPr>
        <w:t>b</w:t>
      </w:r>
      <w:r>
        <w:t xml:space="preserve"> = 8 mm)</w:t>
      </w:r>
    </w:p>
    <w:p w14:paraId="0EBA81AE" w14:textId="589A2289" w:rsidR="006378E8" w:rsidRPr="00E13C52" w:rsidRDefault="00AF07F6" w:rsidP="00480713">
      <w:pPr>
        <w:spacing w:after="240"/>
        <w:ind w:left="720"/>
      </w:pPr>
      <w:r w:rsidRPr="00AF07F6">
        <w:rPr>
          <w:rFonts w:asciiTheme="minorHAnsi" w:hAnsiTheme="minorHAnsi" w:cs="ItcKabel-Demi"/>
          <w:b/>
          <w:bCs/>
        </w:rPr>
        <w:t>ANSWER:</w:t>
      </w:r>
      <w:r w:rsidRPr="00AF07F6">
        <w:rPr>
          <w:rFonts w:ascii="ItcKabel-Demi" w:hAnsi="ItcKabel-Demi" w:cs="ItcKabel-Demi"/>
          <w:b/>
          <w:bCs/>
        </w:rPr>
        <w:t xml:space="preserve"> </w:t>
      </w:r>
      <w:r>
        <w:t>(a) 84.9 cm</w:t>
      </w:r>
      <w:r>
        <w:rPr>
          <w:vertAlign w:val="superscript"/>
        </w:rPr>
        <w:t>2</w:t>
      </w:r>
      <w:r>
        <w:t>; (b) 3.2; (c) 100 mm</w:t>
      </w:r>
      <w:r>
        <w:rPr>
          <w:vertAlign w:val="superscript"/>
        </w:rPr>
        <w:t>2</w:t>
      </w:r>
      <w:r>
        <w:t>.</w:t>
      </w:r>
    </w:p>
    <w:p w14:paraId="4C3F5A21" w14:textId="77777777" w:rsidR="000B6B47" w:rsidRDefault="000B6B47" w:rsidP="000B6B47">
      <w:pPr>
        <w:rPr>
          <w:rFonts w:ascii="ITCFranklinGothicStd-Book" w:hAnsi="ITCFranklinGothicStd-Book" w:cs="ITCFranklinGothicStd-Book"/>
          <w:sz w:val="16"/>
          <w:szCs w:val="16"/>
        </w:rPr>
      </w:pPr>
    </w:p>
    <w:p w14:paraId="6DAAF8C2" w14:textId="5B452124" w:rsidR="00013EFA" w:rsidRPr="00A1384F" w:rsidRDefault="00013EFA" w:rsidP="00013EFA">
      <w:pPr>
        <w:autoSpaceDE w:val="0"/>
        <w:autoSpaceDN w:val="0"/>
        <w:adjustRightInd w:val="0"/>
        <w:spacing w:before="240" w:line="276" w:lineRule="auto"/>
        <w:rPr>
          <w:b/>
          <w:bCs/>
          <w:sz w:val="28"/>
          <w:szCs w:val="28"/>
        </w:rPr>
      </w:pPr>
      <w:r>
        <w:rPr>
          <w:b/>
          <w:bCs/>
          <w:sz w:val="28"/>
          <w:szCs w:val="28"/>
        </w:rPr>
        <w:t>Applications</w:t>
      </w:r>
    </w:p>
    <w:p w14:paraId="53162D86" w14:textId="7EB0ED66" w:rsidR="00013EFA" w:rsidRPr="00213D89" w:rsidRDefault="00013EFA" w:rsidP="00013EFA">
      <w:pPr>
        <w:pStyle w:val="ListParagraph"/>
        <w:numPr>
          <w:ilvl w:val="0"/>
          <w:numId w:val="3"/>
        </w:numPr>
        <w:spacing w:after="120" w:line="276" w:lineRule="auto"/>
      </w:pPr>
      <w:r>
        <w:t>Determine the area of a room that measures 1.2 m by 2.15 m.</w:t>
      </w:r>
    </w:p>
    <w:p w14:paraId="14DD620C" w14:textId="7A5EC799" w:rsidR="00013EFA" w:rsidRDefault="00013EFA" w:rsidP="00013EFA">
      <w:pPr>
        <w:spacing w:after="240"/>
        <w:ind w:left="720"/>
      </w:pPr>
      <w:r w:rsidRPr="00213D89">
        <w:rPr>
          <w:rFonts w:asciiTheme="minorHAnsi" w:hAnsiTheme="minorHAnsi" w:cs="ItcKabel-Demi"/>
          <w:b/>
          <w:bCs/>
        </w:rPr>
        <w:t>ANSWER:</w:t>
      </w:r>
      <w:r>
        <w:rPr>
          <w:rFonts w:ascii="ItcKabel-Demi" w:hAnsi="ItcKabel-Demi" w:cs="ItcKabel-Demi"/>
          <w:b/>
          <w:bCs/>
        </w:rPr>
        <w:t xml:space="preserve"> </w:t>
      </w:r>
      <w:r>
        <w:t>2.6 m</w:t>
      </w:r>
      <w:r>
        <w:rPr>
          <w:vertAlign w:val="superscript"/>
        </w:rPr>
        <w:t>2</w:t>
      </w:r>
      <w:r>
        <w:t>.</w:t>
      </w:r>
    </w:p>
    <w:p w14:paraId="0C071D36" w14:textId="2596D80B" w:rsidR="00013EFA" w:rsidRDefault="00013EFA" w:rsidP="00013EFA">
      <w:pPr>
        <w:pStyle w:val="ListParagraph"/>
        <w:numPr>
          <w:ilvl w:val="0"/>
          <w:numId w:val="3"/>
        </w:numPr>
        <w:spacing w:after="120" w:line="276" w:lineRule="auto"/>
      </w:pPr>
      <w:r>
        <w:lastRenderedPageBreak/>
        <w:t>Determine the thickness of a 5.000 cm metal part that has worn by 0.1%.</w:t>
      </w:r>
    </w:p>
    <w:p w14:paraId="07F85299" w14:textId="378926A3" w:rsidR="00013EFA" w:rsidRDefault="00013EFA" w:rsidP="00013EFA">
      <w:pPr>
        <w:spacing w:after="240"/>
        <w:ind w:left="720"/>
      </w:pPr>
      <w:r w:rsidRPr="00E13C52">
        <w:rPr>
          <w:rFonts w:asciiTheme="minorHAnsi" w:hAnsiTheme="minorHAnsi" w:cs="ItcKabel-Demi"/>
          <w:b/>
          <w:bCs/>
        </w:rPr>
        <w:t>ANSWER:</w:t>
      </w:r>
      <w:r w:rsidRPr="00E13C52">
        <w:rPr>
          <w:rFonts w:ascii="ItcKabel-Demi" w:hAnsi="ItcKabel-Demi" w:cs="ItcKabel-Demi"/>
          <w:b/>
          <w:bCs/>
        </w:rPr>
        <w:t xml:space="preserve"> </w:t>
      </w:r>
      <w:r>
        <w:t>4.995 cm.</w:t>
      </w:r>
    </w:p>
    <w:p w14:paraId="01D25196" w14:textId="77777777" w:rsidR="00013EFA" w:rsidRDefault="00013EFA" w:rsidP="00013EFA">
      <w:pPr>
        <w:rPr>
          <w:rFonts w:ascii="ITCFranklinGothicStd-Book" w:hAnsi="ITCFranklinGothicStd-Book" w:cs="ITCFranklinGothicStd-Book"/>
          <w:sz w:val="16"/>
          <w:szCs w:val="16"/>
        </w:rPr>
      </w:pPr>
    </w:p>
    <w:p w14:paraId="1BAA1DD7" w14:textId="2E67A8A5" w:rsidR="000B6B47" w:rsidRPr="00A1384F" w:rsidRDefault="000B6B47" w:rsidP="00CC51DF">
      <w:pPr>
        <w:keepNext/>
        <w:autoSpaceDE w:val="0"/>
        <w:autoSpaceDN w:val="0"/>
        <w:adjustRightInd w:val="0"/>
        <w:spacing w:before="240" w:line="276" w:lineRule="auto"/>
        <w:rPr>
          <w:b/>
          <w:bCs/>
          <w:sz w:val="28"/>
          <w:szCs w:val="28"/>
        </w:rPr>
      </w:pPr>
      <w:r w:rsidRPr="00A1384F">
        <w:rPr>
          <w:b/>
          <w:bCs/>
          <w:sz w:val="28"/>
          <w:szCs w:val="28"/>
        </w:rPr>
        <w:t>Case Study—</w:t>
      </w:r>
      <w:r w:rsidR="00E13C52">
        <w:rPr>
          <w:b/>
          <w:bCs/>
          <w:sz w:val="28"/>
          <w:szCs w:val="28"/>
        </w:rPr>
        <w:t>Accuracy and Precision in Chemical Samples</w:t>
      </w:r>
    </w:p>
    <w:p w14:paraId="68476F7C" w14:textId="4053CB5D" w:rsidR="000B6B47" w:rsidRDefault="00E13C52" w:rsidP="000B6B47">
      <w:pPr>
        <w:autoSpaceDE w:val="0"/>
        <w:autoSpaceDN w:val="0"/>
        <w:adjustRightInd w:val="0"/>
        <w:spacing w:after="240" w:line="276" w:lineRule="auto"/>
      </w:pPr>
      <w:r>
        <w:t>Use the principles of this chapter to evaluate this case study. You’ll find one possible evaluation at the end of the chapter.</w:t>
      </w:r>
    </w:p>
    <w:p w14:paraId="51302DA4" w14:textId="758A722F" w:rsidR="00E13C52" w:rsidRPr="00201339" w:rsidRDefault="00E13C52" w:rsidP="00E13C52">
      <w:pPr>
        <w:autoSpaceDE w:val="0"/>
        <w:autoSpaceDN w:val="0"/>
        <w:adjustRightInd w:val="0"/>
        <w:spacing w:after="240" w:line="276" w:lineRule="auto"/>
      </w:pPr>
      <w:r>
        <w:t xml:space="preserve">A chemical technologist pours 32.5 ml from a collection vessel and separates the liquid samples into seven equal parts in seven test vials. Using a calculator, the technologist calculates the size of each sample by dividing: 32.5 ml ÷ 7 = 4.642 857 143 ml. When the technologist records in the log that each sample is 4.642 857 143 ml, he finds himself in trouble with the lab shift supervisor for recording an inaccurate measurement. Double checking the calculation, he finds it still comes out to 4.642 857 143 ml and decides that he needs to be more accurate by using more digits. Using a calculator with a larger display, he records 4.642 857 142 86 ml. Again an email arrives the next day encouraging a more accurate measurement. Using the calculator application on a PC, the technologist calculates and records 4.642 857 142 857 142 857 142 857 142 8571 ml. Why has the technologist made things even worse? Why would this final result be considered inaccurate when it’s reporting the sample size to a precision smaller than a trillionth of a </w:t>
      </w:r>
      <w:proofErr w:type="spellStart"/>
      <w:r>
        <w:t>millilitre</w:t>
      </w:r>
      <w:proofErr w:type="spellEnd"/>
      <w:r>
        <w:t>?</w:t>
      </w:r>
    </w:p>
    <w:p w14:paraId="178CD299" w14:textId="77777777" w:rsidR="000B6B47" w:rsidRDefault="000B6B47" w:rsidP="000B6B47">
      <w:pPr>
        <w:rPr>
          <w:rFonts w:ascii="ITCFranklinGothicStd-Book" w:hAnsi="ITCFranklinGothicStd-Book" w:cs="ITCFranklinGothicStd-Book"/>
          <w:sz w:val="16"/>
          <w:szCs w:val="16"/>
        </w:rPr>
      </w:pPr>
    </w:p>
    <w:p w14:paraId="1077F64D" w14:textId="195ADA28" w:rsidR="000B6B47" w:rsidRPr="00A1384F" w:rsidRDefault="000B6B47" w:rsidP="000B6B47">
      <w:pPr>
        <w:autoSpaceDE w:val="0"/>
        <w:autoSpaceDN w:val="0"/>
        <w:adjustRightInd w:val="0"/>
        <w:spacing w:before="240"/>
        <w:rPr>
          <w:b/>
          <w:bCs/>
          <w:sz w:val="28"/>
          <w:szCs w:val="28"/>
        </w:rPr>
      </w:pPr>
      <w:r w:rsidRPr="00A1384F">
        <w:rPr>
          <w:b/>
          <w:bCs/>
          <w:sz w:val="28"/>
          <w:szCs w:val="28"/>
        </w:rPr>
        <w:t>Case Study Discussion—</w:t>
      </w:r>
      <w:r w:rsidR="0022217C">
        <w:rPr>
          <w:b/>
          <w:bCs/>
          <w:sz w:val="28"/>
          <w:szCs w:val="28"/>
        </w:rPr>
        <w:t>Precision and Accuracy in Chemical Samples</w:t>
      </w:r>
    </w:p>
    <w:p w14:paraId="65309CB8" w14:textId="130AEB08" w:rsidR="000B6B47" w:rsidRDefault="0022217C" w:rsidP="000B6B47">
      <w:pPr>
        <w:spacing w:after="240"/>
        <w:rPr>
          <w:rFonts w:ascii="Times-Roman" w:hAnsi="Times-Roman" w:cs="Times-Roman"/>
          <w:szCs w:val="20"/>
        </w:rPr>
      </w:pPr>
      <w:r>
        <w:rPr>
          <w:rFonts w:ascii="Times-Roman" w:hAnsi="Times-Roman" w:cs="Times-Roman"/>
          <w:szCs w:val="20"/>
        </w:rPr>
        <w:t xml:space="preserve">Our technologist assumed that more digits represent a more accurate representation of the amount of each sample. The problem is that when you use many digits, you're telling the reader that you have used instrumentation accurate enough to measure such precise amounts. Now if that is true, fine, you can use the number of digits that correctly represents the precision of your measuring instruments and techniques. In this case, however, the starting amount, 32.5 ml, is precise only to the nearest tenth of a </w:t>
      </w:r>
      <w:proofErr w:type="spellStart"/>
      <w:r>
        <w:rPr>
          <w:rFonts w:ascii="Times-Roman" w:hAnsi="Times-Roman" w:cs="Times-Roman"/>
          <w:szCs w:val="20"/>
        </w:rPr>
        <w:t>millilitre</w:t>
      </w:r>
      <w:proofErr w:type="spellEnd"/>
      <w:r>
        <w:rPr>
          <w:rFonts w:ascii="Times-Roman" w:hAnsi="Times-Roman" w:cs="Times-Roman"/>
          <w:szCs w:val="20"/>
        </w:rPr>
        <w:t>. Additionally, the lab supervisor seemed to</w:t>
      </w:r>
      <w:r w:rsidR="00480713">
        <w:rPr>
          <w:rFonts w:ascii="Times-Roman" w:hAnsi="Times-Roman" w:cs="Times-Roman"/>
          <w:szCs w:val="20"/>
        </w:rPr>
        <w:t xml:space="preserve"> realize that the technologist was very unlikely to be able to divide the sample into so many samples accurate to a million-trillion-trillionth of a </w:t>
      </w:r>
      <w:proofErr w:type="spellStart"/>
      <w:r w:rsidR="00480713">
        <w:rPr>
          <w:rFonts w:ascii="Times-Roman" w:hAnsi="Times-Roman" w:cs="Times-Roman"/>
          <w:szCs w:val="20"/>
        </w:rPr>
        <w:t>millilitre</w:t>
      </w:r>
      <w:proofErr w:type="spellEnd"/>
      <w:r w:rsidR="00480713">
        <w:rPr>
          <w:rFonts w:ascii="Times-Roman" w:hAnsi="Times-Roman" w:cs="Times-Roman"/>
          <w:szCs w:val="20"/>
        </w:rPr>
        <w:t>. Reporting such a long number falsely claims a precision that cannot be true.</w:t>
      </w:r>
    </w:p>
    <w:p w14:paraId="2106320A" w14:textId="77777777" w:rsidR="000B6B47" w:rsidRDefault="000B6B47" w:rsidP="000B6B47">
      <w:pPr>
        <w:spacing w:after="240"/>
      </w:pPr>
    </w:p>
    <w:p w14:paraId="383C894F" w14:textId="41972802" w:rsidR="000B6B47" w:rsidRDefault="000B6B47" w:rsidP="000B6B47">
      <w:pPr>
        <w:spacing w:after="240"/>
        <w:rPr>
          <w:b/>
          <w:bCs/>
          <w:sz w:val="28"/>
          <w:szCs w:val="28"/>
        </w:rPr>
      </w:pPr>
      <w:r>
        <w:rPr>
          <w:b/>
          <w:bCs/>
          <w:sz w:val="28"/>
          <w:szCs w:val="28"/>
        </w:rPr>
        <w:t>Solutions</w:t>
      </w:r>
    </w:p>
    <w:p w14:paraId="7BE3ABF9" w14:textId="19DD7C9A" w:rsidR="00CD1722" w:rsidRDefault="000B6B47" w:rsidP="000B6B47">
      <w:pPr>
        <w:spacing w:after="240"/>
        <w:rPr>
          <w:b/>
          <w:sz w:val="22"/>
          <w:szCs w:val="22"/>
        </w:rPr>
      </w:pPr>
      <w:r>
        <w:rPr>
          <w:b/>
          <w:bCs/>
          <w:sz w:val="28"/>
          <w:szCs w:val="28"/>
        </w:rPr>
        <w:t>Exercise 1: The Number Types</w:t>
      </w:r>
    </w:p>
    <w:p w14:paraId="65672B77" w14:textId="77777777" w:rsidR="00CE5C9C" w:rsidRDefault="00CE5C9C" w:rsidP="0032647E">
      <w:pPr>
        <w:spacing w:line="480" w:lineRule="auto"/>
        <w:rPr>
          <w:b/>
          <w:sz w:val="22"/>
          <w:szCs w:val="22"/>
        </w:rPr>
        <w:sectPr w:rsidR="00CE5C9C" w:rsidSect="005D61DA">
          <w:headerReference w:type="default" r:id="rId9"/>
          <w:footerReference w:type="default" r:id="rId10"/>
          <w:footerReference w:type="first" r:id="rId11"/>
          <w:pgSz w:w="12240" w:h="15840"/>
          <w:pgMar w:top="1440" w:right="1440" w:bottom="1440" w:left="1440" w:header="720" w:footer="720" w:gutter="0"/>
          <w:cols w:space="720"/>
          <w:titlePg/>
          <w:docGrid w:linePitch="360"/>
        </w:sectPr>
      </w:pPr>
    </w:p>
    <w:p w14:paraId="41FB66B9" w14:textId="77777777" w:rsidR="00CD1722" w:rsidRDefault="00CD1722" w:rsidP="00CE5C9C">
      <w:pPr>
        <w:tabs>
          <w:tab w:val="left" w:pos="567"/>
        </w:tabs>
        <w:spacing w:line="480" w:lineRule="auto"/>
        <w:rPr>
          <w:sz w:val="22"/>
          <w:szCs w:val="22"/>
        </w:rPr>
      </w:pPr>
      <w:r w:rsidRPr="00BF0D9A">
        <w:rPr>
          <w:b/>
          <w:sz w:val="22"/>
          <w:szCs w:val="22"/>
        </w:rPr>
        <w:lastRenderedPageBreak/>
        <w:t>1</w:t>
      </w:r>
      <w:r>
        <w:rPr>
          <w:sz w:val="22"/>
          <w:szCs w:val="22"/>
        </w:rPr>
        <w:t>.</w:t>
      </w:r>
      <w:r>
        <w:rPr>
          <w:sz w:val="22"/>
          <w:szCs w:val="22"/>
        </w:rPr>
        <w:tab/>
        <w:t>7 &lt; 10</w:t>
      </w:r>
    </w:p>
    <w:p w14:paraId="64A08FA9" w14:textId="77777777" w:rsidR="00B30D69" w:rsidRDefault="00B30D69" w:rsidP="00CE5C9C">
      <w:pPr>
        <w:tabs>
          <w:tab w:val="left" w:pos="567"/>
        </w:tabs>
        <w:spacing w:line="480" w:lineRule="auto"/>
        <w:rPr>
          <w:sz w:val="22"/>
          <w:szCs w:val="22"/>
        </w:rPr>
      </w:pPr>
      <w:r w:rsidRPr="00BF0D9A">
        <w:rPr>
          <w:b/>
          <w:sz w:val="22"/>
          <w:szCs w:val="22"/>
        </w:rPr>
        <w:t>2.</w:t>
      </w:r>
      <w:r w:rsidR="00D0649B">
        <w:rPr>
          <w:sz w:val="22"/>
          <w:szCs w:val="22"/>
        </w:rPr>
        <w:t xml:space="preserve"> </w:t>
      </w:r>
      <w:r w:rsidR="00D0649B">
        <w:rPr>
          <w:sz w:val="22"/>
          <w:szCs w:val="22"/>
        </w:rPr>
        <w:tab/>
        <w:t>9 &gt; –</w:t>
      </w:r>
      <w:r>
        <w:rPr>
          <w:sz w:val="22"/>
          <w:szCs w:val="22"/>
        </w:rPr>
        <w:t>2</w:t>
      </w:r>
    </w:p>
    <w:p w14:paraId="7EB43908" w14:textId="77777777" w:rsidR="00B30D69" w:rsidRDefault="00B30D69" w:rsidP="00CE5C9C">
      <w:pPr>
        <w:tabs>
          <w:tab w:val="left" w:pos="567"/>
        </w:tabs>
        <w:spacing w:line="480" w:lineRule="auto"/>
        <w:rPr>
          <w:sz w:val="22"/>
          <w:szCs w:val="22"/>
        </w:rPr>
      </w:pPr>
      <w:r w:rsidRPr="00BF0D9A">
        <w:rPr>
          <w:b/>
          <w:sz w:val="22"/>
          <w:szCs w:val="22"/>
        </w:rPr>
        <w:lastRenderedPageBreak/>
        <w:t>3</w:t>
      </w:r>
      <w:r w:rsidR="00D0649B">
        <w:rPr>
          <w:sz w:val="22"/>
          <w:szCs w:val="22"/>
        </w:rPr>
        <w:t>.</w:t>
      </w:r>
      <w:r w:rsidR="00D0649B">
        <w:rPr>
          <w:sz w:val="22"/>
          <w:szCs w:val="22"/>
        </w:rPr>
        <w:tab/>
        <w:t>–</w:t>
      </w:r>
      <w:r>
        <w:rPr>
          <w:sz w:val="22"/>
          <w:szCs w:val="22"/>
        </w:rPr>
        <w:t>3 &lt; 4</w:t>
      </w:r>
    </w:p>
    <w:p w14:paraId="62FCE4A9" w14:textId="77777777" w:rsidR="00B30D69" w:rsidRDefault="00B30D69" w:rsidP="00CE5C9C">
      <w:pPr>
        <w:tabs>
          <w:tab w:val="left" w:pos="567"/>
        </w:tabs>
        <w:spacing w:line="480" w:lineRule="auto"/>
        <w:rPr>
          <w:sz w:val="22"/>
          <w:szCs w:val="22"/>
        </w:rPr>
      </w:pPr>
      <w:r w:rsidRPr="00BF0D9A">
        <w:rPr>
          <w:b/>
          <w:sz w:val="22"/>
          <w:szCs w:val="22"/>
        </w:rPr>
        <w:t>4</w:t>
      </w:r>
      <w:r w:rsidR="00D0649B">
        <w:rPr>
          <w:sz w:val="22"/>
          <w:szCs w:val="22"/>
        </w:rPr>
        <w:t xml:space="preserve">. </w:t>
      </w:r>
      <w:r w:rsidR="00D0649B">
        <w:rPr>
          <w:sz w:val="22"/>
          <w:szCs w:val="22"/>
        </w:rPr>
        <w:tab/>
        <w:t>–3 &gt; –</w:t>
      </w:r>
      <w:r>
        <w:rPr>
          <w:sz w:val="22"/>
          <w:szCs w:val="22"/>
        </w:rPr>
        <w:t>5</w:t>
      </w:r>
    </w:p>
    <w:p w14:paraId="1ADD11DF" w14:textId="77777777" w:rsidR="00B30D69" w:rsidRDefault="00B30D69" w:rsidP="00CE5C9C">
      <w:pPr>
        <w:tabs>
          <w:tab w:val="left" w:pos="567"/>
        </w:tabs>
        <w:spacing w:line="480" w:lineRule="auto"/>
        <w:rPr>
          <w:sz w:val="22"/>
          <w:szCs w:val="22"/>
        </w:rPr>
      </w:pPr>
      <w:r w:rsidRPr="00BF0D9A">
        <w:rPr>
          <w:b/>
          <w:sz w:val="22"/>
          <w:szCs w:val="22"/>
        </w:rPr>
        <w:lastRenderedPageBreak/>
        <w:t>5.</w:t>
      </w:r>
      <w:r>
        <w:rPr>
          <w:sz w:val="22"/>
          <w:szCs w:val="22"/>
        </w:rPr>
        <w:t xml:space="preserve"> </w:t>
      </w:r>
      <w:r>
        <w:rPr>
          <w:sz w:val="22"/>
          <w:szCs w:val="22"/>
        </w:rPr>
        <w:tab/>
      </w:r>
      <w:r w:rsidR="00070685" w:rsidRPr="00B30D69">
        <w:rPr>
          <w:position w:val="-24"/>
          <w:sz w:val="22"/>
          <w:szCs w:val="22"/>
        </w:rPr>
        <w:object w:dxaOrig="1560" w:dyaOrig="620" w14:anchorId="704602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30.6pt" o:ole="">
            <v:imagedata r:id="rId12" o:title=""/>
          </v:shape>
          <o:OLEObject Type="Embed" ProgID="Equation.DSMT4" ShapeID="_x0000_i1025" DrawAspect="Content" ObjectID="_1513673436" r:id="rId13"/>
        </w:object>
      </w:r>
    </w:p>
    <w:p w14:paraId="2E034FC3" w14:textId="77777777" w:rsidR="00B30D69" w:rsidRDefault="00B30D69" w:rsidP="00CE5C9C">
      <w:pPr>
        <w:tabs>
          <w:tab w:val="left" w:pos="567"/>
        </w:tabs>
        <w:spacing w:line="480" w:lineRule="auto"/>
        <w:rPr>
          <w:sz w:val="22"/>
          <w:szCs w:val="22"/>
        </w:rPr>
      </w:pPr>
      <w:r w:rsidRPr="00BF0D9A">
        <w:rPr>
          <w:b/>
          <w:sz w:val="22"/>
          <w:szCs w:val="22"/>
        </w:rPr>
        <w:t>6</w:t>
      </w:r>
      <w:r>
        <w:rPr>
          <w:sz w:val="22"/>
          <w:szCs w:val="22"/>
        </w:rPr>
        <w:t>.</w:t>
      </w:r>
      <w:r>
        <w:rPr>
          <w:sz w:val="22"/>
          <w:szCs w:val="22"/>
        </w:rPr>
        <w:tab/>
      </w:r>
      <w:r w:rsidR="00205FDB" w:rsidRPr="00B30D69">
        <w:rPr>
          <w:position w:val="-24"/>
          <w:sz w:val="22"/>
          <w:szCs w:val="22"/>
        </w:rPr>
        <w:object w:dxaOrig="1020" w:dyaOrig="620" w14:anchorId="48ED2004">
          <v:shape id="_x0000_i1026" type="#_x0000_t75" style="width:52.2pt;height:30.6pt" o:ole="">
            <v:imagedata r:id="rId14" o:title=""/>
          </v:shape>
          <o:OLEObject Type="Embed" ProgID="Equation.3" ShapeID="_x0000_i1026" DrawAspect="Content" ObjectID="_1513673437" r:id="rId15"/>
        </w:object>
      </w:r>
    </w:p>
    <w:p w14:paraId="5017A4B6" w14:textId="77777777" w:rsidR="00814399" w:rsidRDefault="00B30D69" w:rsidP="00CE5C9C">
      <w:pPr>
        <w:tabs>
          <w:tab w:val="left" w:pos="567"/>
        </w:tabs>
        <w:spacing w:line="480" w:lineRule="auto"/>
        <w:rPr>
          <w:sz w:val="22"/>
          <w:szCs w:val="22"/>
        </w:rPr>
      </w:pPr>
      <w:r w:rsidRPr="00BF0D9A">
        <w:rPr>
          <w:b/>
          <w:sz w:val="22"/>
          <w:szCs w:val="22"/>
        </w:rPr>
        <w:t>7.</w:t>
      </w:r>
      <w:r>
        <w:rPr>
          <w:sz w:val="22"/>
          <w:szCs w:val="22"/>
        </w:rPr>
        <w:tab/>
      </w:r>
      <w:r w:rsidR="00070685" w:rsidRPr="00070685">
        <w:rPr>
          <w:position w:val="-28"/>
          <w:sz w:val="22"/>
          <w:szCs w:val="22"/>
        </w:rPr>
        <w:object w:dxaOrig="3120" w:dyaOrig="680" w14:anchorId="4BF20235">
          <v:shape id="_x0000_i1027" type="#_x0000_t75" style="width:156.6pt;height:33.6pt" o:ole="">
            <v:imagedata r:id="rId16" o:title=""/>
          </v:shape>
          <o:OLEObject Type="Embed" ProgID="Equation.DSMT4" ShapeID="_x0000_i1027" DrawAspect="Content" ObjectID="_1513673438" r:id="rId17"/>
        </w:object>
      </w:r>
    </w:p>
    <w:p w14:paraId="3616AEC9" w14:textId="77777777" w:rsidR="006078D8" w:rsidRDefault="00814399" w:rsidP="00CE5C9C">
      <w:pPr>
        <w:tabs>
          <w:tab w:val="left" w:pos="567"/>
        </w:tabs>
        <w:spacing w:line="480" w:lineRule="auto"/>
        <w:rPr>
          <w:sz w:val="22"/>
          <w:szCs w:val="22"/>
        </w:rPr>
      </w:pPr>
      <w:r w:rsidRPr="00BF0D9A">
        <w:rPr>
          <w:b/>
          <w:sz w:val="22"/>
          <w:szCs w:val="22"/>
        </w:rPr>
        <w:t>8.</w:t>
      </w:r>
      <w:r>
        <w:rPr>
          <w:sz w:val="22"/>
          <w:szCs w:val="22"/>
        </w:rPr>
        <w:t xml:space="preserve"> </w:t>
      </w:r>
      <w:r>
        <w:rPr>
          <w:sz w:val="22"/>
          <w:szCs w:val="22"/>
        </w:rPr>
        <w:tab/>
      </w:r>
      <w:r w:rsidR="006078D8" w:rsidRPr="006078D8">
        <w:rPr>
          <w:position w:val="-28"/>
          <w:sz w:val="22"/>
          <w:szCs w:val="22"/>
        </w:rPr>
        <w:object w:dxaOrig="3540" w:dyaOrig="680" w14:anchorId="1E4B9368">
          <v:shape id="_x0000_i1028" type="#_x0000_t75" style="width:177.6pt;height:33.6pt" o:ole="">
            <v:imagedata r:id="rId18" o:title=""/>
          </v:shape>
          <o:OLEObject Type="Embed" ProgID="Equation.3" ShapeID="_x0000_i1028" DrawAspect="Content" ObjectID="_1513673439" r:id="rId19"/>
        </w:object>
      </w:r>
    </w:p>
    <w:p w14:paraId="1F3C389A" w14:textId="77777777" w:rsidR="008D5430" w:rsidRDefault="006078D8" w:rsidP="00CE5C9C">
      <w:pPr>
        <w:tabs>
          <w:tab w:val="left" w:pos="567"/>
        </w:tabs>
        <w:spacing w:line="480" w:lineRule="auto"/>
        <w:rPr>
          <w:sz w:val="22"/>
          <w:szCs w:val="22"/>
        </w:rPr>
      </w:pPr>
      <w:r>
        <w:rPr>
          <w:b/>
          <w:sz w:val="22"/>
          <w:szCs w:val="22"/>
        </w:rPr>
        <w:t xml:space="preserve">9.          </w:t>
      </w:r>
      <w:r w:rsidR="00070685" w:rsidRPr="00814399">
        <w:rPr>
          <w:position w:val="-28"/>
          <w:sz w:val="22"/>
          <w:szCs w:val="22"/>
        </w:rPr>
        <w:object w:dxaOrig="2040" w:dyaOrig="680" w14:anchorId="5462C2B0">
          <v:shape id="_x0000_i1029" type="#_x0000_t75" style="width:101.4pt;height:33.6pt" o:ole="">
            <v:imagedata r:id="rId20" o:title=""/>
          </v:shape>
          <o:OLEObject Type="Embed" ProgID="Equation.DSMT4" ShapeID="_x0000_i1029" DrawAspect="Content" ObjectID="_1513673440" r:id="rId21"/>
        </w:object>
      </w:r>
    </w:p>
    <w:p w14:paraId="64542EC8" w14:textId="77777777" w:rsidR="006078D8" w:rsidRDefault="006078D8" w:rsidP="00CE5C9C">
      <w:pPr>
        <w:tabs>
          <w:tab w:val="left" w:pos="567"/>
        </w:tabs>
        <w:spacing w:line="480" w:lineRule="auto"/>
        <w:rPr>
          <w:sz w:val="22"/>
          <w:szCs w:val="22"/>
        </w:rPr>
      </w:pPr>
      <w:r>
        <w:rPr>
          <w:b/>
          <w:sz w:val="22"/>
          <w:szCs w:val="22"/>
        </w:rPr>
        <w:t>10</w:t>
      </w:r>
      <w:r w:rsidRPr="00BF0D9A">
        <w:rPr>
          <w:b/>
          <w:sz w:val="22"/>
          <w:szCs w:val="22"/>
        </w:rPr>
        <w:t>.</w:t>
      </w:r>
      <w:r>
        <w:rPr>
          <w:sz w:val="22"/>
          <w:szCs w:val="22"/>
        </w:rPr>
        <w:t xml:space="preserve"> </w:t>
      </w:r>
      <w:r>
        <w:rPr>
          <w:sz w:val="22"/>
          <w:szCs w:val="22"/>
        </w:rPr>
        <w:tab/>
      </w:r>
      <w:r w:rsidR="00205FDB" w:rsidRPr="001518F9">
        <w:rPr>
          <w:position w:val="-34"/>
          <w:sz w:val="22"/>
          <w:szCs w:val="22"/>
        </w:rPr>
        <w:object w:dxaOrig="3320" w:dyaOrig="800" w14:anchorId="6BD3C5D5">
          <v:shape id="_x0000_i1030" type="#_x0000_t75" style="width:165pt;height:39pt" o:ole="">
            <v:imagedata r:id="rId22" o:title=""/>
          </v:shape>
          <o:OLEObject Type="Embed" ProgID="Equation.3" ShapeID="_x0000_i1030" DrawAspect="Content" ObjectID="_1513673441" r:id="rId23"/>
        </w:object>
      </w:r>
    </w:p>
    <w:p w14:paraId="0C938966" w14:textId="77777777" w:rsidR="008D5430" w:rsidRDefault="001518F9" w:rsidP="00CE5C9C">
      <w:pPr>
        <w:tabs>
          <w:tab w:val="left" w:pos="567"/>
        </w:tabs>
        <w:spacing w:line="480" w:lineRule="auto"/>
        <w:rPr>
          <w:b/>
          <w:sz w:val="22"/>
          <w:szCs w:val="22"/>
        </w:rPr>
      </w:pPr>
      <w:r>
        <w:rPr>
          <w:b/>
          <w:sz w:val="22"/>
          <w:szCs w:val="22"/>
        </w:rPr>
        <w:t>11</w:t>
      </w:r>
      <w:r w:rsidR="008D5430" w:rsidRPr="008D5430">
        <w:rPr>
          <w:b/>
          <w:sz w:val="22"/>
          <w:szCs w:val="22"/>
        </w:rPr>
        <w:t>.</w:t>
      </w:r>
      <w:r w:rsidR="008D5430" w:rsidRPr="008D5430">
        <w:rPr>
          <w:b/>
          <w:sz w:val="22"/>
          <w:szCs w:val="22"/>
        </w:rPr>
        <w:tab/>
      </w:r>
      <w:r w:rsidR="008D5430" w:rsidRPr="008D5430">
        <w:rPr>
          <w:b/>
          <w:position w:val="-44"/>
          <w:sz w:val="22"/>
          <w:szCs w:val="22"/>
        </w:rPr>
        <w:object w:dxaOrig="2460" w:dyaOrig="1100" w14:anchorId="36596BCC">
          <v:shape id="_x0000_i1031" type="#_x0000_t75" style="width:123pt;height:55.2pt" o:ole="">
            <v:imagedata r:id="rId24" o:title=""/>
          </v:shape>
          <o:OLEObject Type="Embed" ProgID="Equation.3" ShapeID="_x0000_i1031" DrawAspect="Content" ObjectID="_1513673442" r:id="rId25"/>
        </w:object>
      </w:r>
    </w:p>
    <w:p w14:paraId="130AC042" w14:textId="77777777" w:rsidR="001518F9" w:rsidRDefault="001518F9" w:rsidP="00CE5C9C">
      <w:pPr>
        <w:tabs>
          <w:tab w:val="left" w:pos="567"/>
        </w:tabs>
        <w:spacing w:line="480" w:lineRule="auto"/>
        <w:rPr>
          <w:sz w:val="22"/>
          <w:szCs w:val="22"/>
        </w:rPr>
      </w:pPr>
      <w:r>
        <w:rPr>
          <w:b/>
          <w:sz w:val="22"/>
          <w:szCs w:val="22"/>
        </w:rPr>
        <w:t>12</w:t>
      </w:r>
      <w:r w:rsidRPr="00BF0D9A">
        <w:rPr>
          <w:b/>
          <w:sz w:val="22"/>
          <w:szCs w:val="22"/>
        </w:rPr>
        <w:t>.</w:t>
      </w:r>
      <w:r>
        <w:rPr>
          <w:sz w:val="22"/>
          <w:szCs w:val="22"/>
        </w:rPr>
        <w:t xml:space="preserve">        </w:t>
      </w:r>
      <w:r w:rsidRPr="001518F9">
        <w:rPr>
          <w:position w:val="-44"/>
          <w:sz w:val="22"/>
          <w:szCs w:val="22"/>
        </w:rPr>
        <w:object w:dxaOrig="3000" w:dyaOrig="1100" w14:anchorId="1F894ED9">
          <v:shape id="_x0000_i1032" type="#_x0000_t75" style="width:150.6pt;height:55.2pt" o:ole="">
            <v:imagedata r:id="rId26" o:title=""/>
          </v:shape>
          <o:OLEObject Type="Embed" ProgID="Equation.3" ShapeID="_x0000_i1032" DrawAspect="Content" ObjectID="_1513673443" r:id="rId27"/>
        </w:object>
      </w:r>
    </w:p>
    <w:p w14:paraId="1E7E7247" w14:textId="77777777" w:rsidR="008D5430" w:rsidRDefault="008D5430" w:rsidP="00CE5C9C">
      <w:pPr>
        <w:tabs>
          <w:tab w:val="left" w:pos="567"/>
        </w:tabs>
        <w:spacing w:line="480" w:lineRule="auto"/>
        <w:rPr>
          <w:sz w:val="22"/>
          <w:szCs w:val="22"/>
        </w:rPr>
      </w:pPr>
      <w:r w:rsidRPr="00BF0D9A">
        <w:rPr>
          <w:b/>
          <w:sz w:val="22"/>
          <w:szCs w:val="22"/>
        </w:rPr>
        <w:t>1</w:t>
      </w:r>
      <w:r w:rsidR="001518F9">
        <w:rPr>
          <w:b/>
          <w:sz w:val="22"/>
          <w:szCs w:val="22"/>
        </w:rPr>
        <w:t>3</w:t>
      </w:r>
      <w:r>
        <w:rPr>
          <w:sz w:val="22"/>
          <w:szCs w:val="22"/>
        </w:rPr>
        <w:t>.</w:t>
      </w:r>
      <w:r>
        <w:rPr>
          <w:sz w:val="22"/>
          <w:szCs w:val="22"/>
        </w:rPr>
        <w:tab/>
        <w:t>3</w:t>
      </w:r>
    </w:p>
    <w:p w14:paraId="73F2E083" w14:textId="77777777" w:rsidR="008D5430" w:rsidRDefault="008D5430" w:rsidP="00CE5C9C">
      <w:pPr>
        <w:tabs>
          <w:tab w:val="left" w:pos="567"/>
        </w:tabs>
        <w:spacing w:line="480" w:lineRule="auto"/>
        <w:rPr>
          <w:sz w:val="22"/>
          <w:szCs w:val="22"/>
        </w:rPr>
      </w:pPr>
      <w:r w:rsidRPr="00BF0D9A">
        <w:rPr>
          <w:b/>
          <w:sz w:val="22"/>
          <w:szCs w:val="22"/>
        </w:rPr>
        <w:t>1</w:t>
      </w:r>
      <w:r w:rsidR="001518F9">
        <w:rPr>
          <w:b/>
          <w:sz w:val="22"/>
          <w:szCs w:val="22"/>
        </w:rPr>
        <w:t>4</w:t>
      </w:r>
      <w:r>
        <w:rPr>
          <w:sz w:val="22"/>
          <w:szCs w:val="22"/>
        </w:rPr>
        <w:t>.</w:t>
      </w:r>
      <w:r>
        <w:rPr>
          <w:sz w:val="22"/>
          <w:szCs w:val="22"/>
        </w:rPr>
        <w:tab/>
        <w:t>4</w:t>
      </w:r>
    </w:p>
    <w:p w14:paraId="479BEFCF" w14:textId="77777777" w:rsidR="008D5430" w:rsidRDefault="008D5430" w:rsidP="00CE5C9C">
      <w:pPr>
        <w:tabs>
          <w:tab w:val="left" w:pos="567"/>
        </w:tabs>
        <w:spacing w:line="480" w:lineRule="auto"/>
        <w:rPr>
          <w:sz w:val="22"/>
          <w:szCs w:val="22"/>
        </w:rPr>
      </w:pPr>
      <w:r w:rsidRPr="00BF0D9A">
        <w:rPr>
          <w:b/>
          <w:sz w:val="22"/>
          <w:szCs w:val="22"/>
        </w:rPr>
        <w:t>1</w:t>
      </w:r>
      <w:r w:rsidR="001518F9">
        <w:rPr>
          <w:b/>
          <w:sz w:val="22"/>
          <w:szCs w:val="22"/>
        </w:rPr>
        <w:t>5</w:t>
      </w:r>
      <w:r w:rsidRPr="00BF0D9A">
        <w:rPr>
          <w:b/>
          <w:sz w:val="22"/>
          <w:szCs w:val="22"/>
        </w:rPr>
        <w:t>.</w:t>
      </w:r>
      <w:r>
        <w:rPr>
          <w:sz w:val="22"/>
          <w:szCs w:val="22"/>
        </w:rPr>
        <w:tab/>
        <w:t>4</w:t>
      </w:r>
    </w:p>
    <w:p w14:paraId="444BB988" w14:textId="77777777" w:rsidR="008D5430" w:rsidRDefault="008D5430" w:rsidP="00CE5C9C">
      <w:pPr>
        <w:tabs>
          <w:tab w:val="left" w:pos="567"/>
        </w:tabs>
        <w:spacing w:line="480" w:lineRule="auto"/>
        <w:rPr>
          <w:sz w:val="22"/>
          <w:szCs w:val="22"/>
        </w:rPr>
      </w:pPr>
      <w:r w:rsidRPr="00BF0D9A">
        <w:rPr>
          <w:b/>
          <w:sz w:val="22"/>
          <w:szCs w:val="22"/>
        </w:rPr>
        <w:t>1</w:t>
      </w:r>
      <w:r w:rsidR="001518F9">
        <w:rPr>
          <w:b/>
          <w:sz w:val="22"/>
          <w:szCs w:val="22"/>
        </w:rPr>
        <w:t>6</w:t>
      </w:r>
      <w:r w:rsidRPr="00BF0D9A">
        <w:rPr>
          <w:b/>
          <w:sz w:val="22"/>
          <w:szCs w:val="22"/>
        </w:rPr>
        <w:t>.</w:t>
      </w:r>
      <w:r>
        <w:rPr>
          <w:sz w:val="22"/>
          <w:szCs w:val="22"/>
        </w:rPr>
        <w:tab/>
      </w:r>
      <w:r w:rsidR="001518F9">
        <w:rPr>
          <w:sz w:val="22"/>
          <w:szCs w:val="22"/>
        </w:rPr>
        <w:t>5</w:t>
      </w:r>
    </w:p>
    <w:p w14:paraId="28196E60" w14:textId="77777777" w:rsidR="008D5430" w:rsidRDefault="008D5430" w:rsidP="00CE5C9C">
      <w:pPr>
        <w:tabs>
          <w:tab w:val="left" w:pos="567"/>
        </w:tabs>
        <w:spacing w:line="480" w:lineRule="auto"/>
        <w:rPr>
          <w:sz w:val="22"/>
          <w:szCs w:val="22"/>
        </w:rPr>
      </w:pPr>
      <w:r w:rsidRPr="00BF0D9A">
        <w:rPr>
          <w:b/>
          <w:sz w:val="22"/>
          <w:szCs w:val="22"/>
        </w:rPr>
        <w:t>1</w:t>
      </w:r>
      <w:r w:rsidR="001518F9">
        <w:rPr>
          <w:b/>
          <w:sz w:val="22"/>
          <w:szCs w:val="22"/>
        </w:rPr>
        <w:t>7</w:t>
      </w:r>
      <w:r w:rsidRPr="00BF0D9A">
        <w:rPr>
          <w:b/>
          <w:sz w:val="22"/>
          <w:szCs w:val="22"/>
        </w:rPr>
        <w:t>.</w:t>
      </w:r>
      <w:r>
        <w:rPr>
          <w:sz w:val="22"/>
          <w:szCs w:val="22"/>
        </w:rPr>
        <w:tab/>
      </w:r>
      <w:r w:rsidR="001518F9">
        <w:rPr>
          <w:sz w:val="22"/>
          <w:szCs w:val="22"/>
        </w:rPr>
        <w:t>4</w:t>
      </w:r>
    </w:p>
    <w:p w14:paraId="72AC15CA" w14:textId="77777777" w:rsidR="008D5430" w:rsidRDefault="008D5430" w:rsidP="00CE5C9C">
      <w:pPr>
        <w:tabs>
          <w:tab w:val="left" w:pos="567"/>
        </w:tabs>
        <w:spacing w:line="480" w:lineRule="auto"/>
        <w:rPr>
          <w:sz w:val="22"/>
          <w:szCs w:val="22"/>
        </w:rPr>
      </w:pPr>
      <w:r w:rsidRPr="00BF0D9A">
        <w:rPr>
          <w:b/>
          <w:sz w:val="22"/>
          <w:szCs w:val="22"/>
        </w:rPr>
        <w:t>1</w:t>
      </w:r>
      <w:r w:rsidR="001518F9">
        <w:rPr>
          <w:b/>
          <w:sz w:val="22"/>
          <w:szCs w:val="22"/>
        </w:rPr>
        <w:t>8</w:t>
      </w:r>
      <w:r w:rsidRPr="00BF0D9A">
        <w:rPr>
          <w:b/>
          <w:sz w:val="22"/>
          <w:szCs w:val="22"/>
        </w:rPr>
        <w:t>.</w:t>
      </w:r>
      <w:r>
        <w:rPr>
          <w:sz w:val="22"/>
          <w:szCs w:val="22"/>
        </w:rPr>
        <w:tab/>
        <w:t>5</w:t>
      </w:r>
    </w:p>
    <w:p w14:paraId="4ECCDA12" w14:textId="77777777" w:rsidR="008D5430" w:rsidRDefault="008D5430" w:rsidP="00CE5C9C">
      <w:pPr>
        <w:tabs>
          <w:tab w:val="left" w:pos="567"/>
        </w:tabs>
        <w:spacing w:line="480" w:lineRule="auto"/>
        <w:rPr>
          <w:sz w:val="22"/>
          <w:szCs w:val="22"/>
        </w:rPr>
      </w:pPr>
      <w:r w:rsidRPr="00BF0D9A">
        <w:rPr>
          <w:b/>
          <w:sz w:val="22"/>
          <w:szCs w:val="22"/>
        </w:rPr>
        <w:t>1</w:t>
      </w:r>
      <w:r w:rsidR="001518F9">
        <w:rPr>
          <w:b/>
          <w:sz w:val="22"/>
          <w:szCs w:val="22"/>
        </w:rPr>
        <w:t>9</w:t>
      </w:r>
      <w:r w:rsidRPr="00BF0D9A">
        <w:rPr>
          <w:b/>
          <w:sz w:val="22"/>
          <w:szCs w:val="22"/>
        </w:rPr>
        <w:t>.</w:t>
      </w:r>
      <w:r>
        <w:rPr>
          <w:sz w:val="22"/>
          <w:szCs w:val="22"/>
        </w:rPr>
        <w:tab/>
      </w:r>
      <w:r w:rsidR="001518F9">
        <w:rPr>
          <w:sz w:val="22"/>
          <w:szCs w:val="22"/>
        </w:rPr>
        <w:t>2</w:t>
      </w:r>
    </w:p>
    <w:p w14:paraId="23D6CFC3" w14:textId="77777777" w:rsidR="001518F9" w:rsidRDefault="001518F9" w:rsidP="00CE5C9C">
      <w:pPr>
        <w:tabs>
          <w:tab w:val="left" w:pos="567"/>
        </w:tabs>
        <w:spacing w:line="480" w:lineRule="auto"/>
        <w:rPr>
          <w:sz w:val="22"/>
          <w:szCs w:val="22"/>
        </w:rPr>
      </w:pPr>
      <w:r>
        <w:rPr>
          <w:b/>
          <w:sz w:val="22"/>
          <w:szCs w:val="22"/>
        </w:rPr>
        <w:t>20</w:t>
      </w:r>
      <w:r w:rsidRPr="00BF0D9A">
        <w:rPr>
          <w:b/>
          <w:sz w:val="22"/>
          <w:szCs w:val="22"/>
        </w:rPr>
        <w:t>.</w:t>
      </w:r>
      <w:r>
        <w:rPr>
          <w:sz w:val="22"/>
          <w:szCs w:val="22"/>
        </w:rPr>
        <w:tab/>
        <w:t>2</w:t>
      </w:r>
    </w:p>
    <w:p w14:paraId="02ED42E9" w14:textId="77777777" w:rsidR="001518F9" w:rsidRDefault="001518F9" w:rsidP="00CE5C9C">
      <w:pPr>
        <w:tabs>
          <w:tab w:val="left" w:pos="567"/>
        </w:tabs>
        <w:spacing w:line="480" w:lineRule="auto"/>
        <w:rPr>
          <w:sz w:val="22"/>
          <w:szCs w:val="22"/>
        </w:rPr>
      </w:pPr>
      <w:r>
        <w:rPr>
          <w:b/>
          <w:sz w:val="22"/>
          <w:szCs w:val="22"/>
        </w:rPr>
        <w:t>21</w:t>
      </w:r>
      <w:r w:rsidRPr="00BF0D9A">
        <w:rPr>
          <w:b/>
          <w:sz w:val="22"/>
          <w:szCs w:val="22"/>
        </w:rPr>
        <w:t>.</w:t>
      </w:r>
      <w:r>
        <w:rPr>
          <w:sz w:val="22"/>
          <w:szCs w:val="22"/>
        </w:rPr>
        <w:tab/>
        <w:t>1</w:t>
      </w:r>
    </w:p>
    <w:p w14:paraId="632C9AAA" w14:textId="77777777" w:rsidR="001518F9" w:rsidRDefault="001518F9" w:rsidP="00CE5C9C">
      <w:pPr>
        <w:tabs>
          <w:tab w:val="left" w:pos="567"/>
        </w:tabs>
        <w:spacing w:line="480" w:lineRule="auto"/>
        <w:rPr>
          <w:sz w:val="22"/>
          <w:szCs w:val="22"/>
        </w:rPr>
      </w:pPr>
      <w:r>
        <w:rPr>
          <w:b/>
          <w:sz w:val="22"/>
          <w:szCs w:val="22"/>
        </w:rPr>
        <w:t>22</w:t>
      </w:r>
      <w:r w:rsidRPr="00BF0D9A">
        <w:rPr>
          <w:b/>
          <w:sz w:val="22"/>
          <w:szCs w:val="22"/>
        </w:rPr>
        <w:t>.</w:t>
      </w:r>
      <w:r>
        <w:rPr>
          <w:sz w:val="22"/>
          <w:szCs w:val="22"/>
        </w:rPr>
        <w:tab/>
      </w:r>
      <w:r w:rsidR="00205FDB">
        <w:rPr>
          <w:sz w:val="22"/>
          <w:szCs w:val="22"/>
        </w:rPr>
        <w:t>3</w:t>
      </w:r>
    </w:p>
    <w:p w14:paraId="41366A8A" w14:textId="77777777" w:rsidR="001518F9" w:rsidRDefault="001518F9" w:rsidP="00CE5C9C">
      <w:pPr>
        <w:tabs>
          <w:tab w:val="left" w:pos="567"/>
        </w:tabs>
        <w:spacing w:line="480" w:lineRule="auto"/>
        <w:rPr>
          <w:sz w:val="22"/>
          <w:szCs w:val="22"/>
        </w:rPr>
      </w:pPr>
      <w:r>
        <w:rPr>
          <w:b/>
          <w:sz w:val="22"/>
          <w:szCs w:val="22"/>
        </w:rPr>
        <w:lastRenderedPageBreak/>
        <w:t>23</w:t>
      </w:r>
      <w:r w:rsidRPr="00BF0D9A">
        <w:rPr>
          <w:b/>
          <w:sz w:val="22"/>
          <w:szCs w:val="22"/>
        </w:rPr>
        <w:t>.</w:t>
      </w:r>
      <w:r>
        <w:rPr>
          <w:sz w:val="22"/>
          <w:szCs w:val="22"/>
        </w:rPr>
        <w:tab/>
        <w:t>5</w:t>
      </w:r>
    </w:p>
    <w:p w14:paraId="5FA2077F" w14:textId="77777777" w:rsidR="001518F9" w:rsidRDefault="001518F9" w:rsidP="00CE5C9C">
      <w:pPr>
        <w:tabs>
          <w:tab w:val="left" w:pos="567"/>
        </w:tabs>
        <w:spacing w:line="480" w:lineRule="auto"/>
        <w:rPr>
          <w:sz w:val="22"/>
          <w:szCs w:val="22"/>
        </w:rPr>
      </w:pPr>
      <w:r>
        <w:rPr>
          <w:b/>
          <w:sz w:val="22"/>
          <w:szCs w:val="22"/>
        </w:rPr>
        <w:t>24</w:t>
      </w:r>
      <w:r w:rsidRPr="00BF0D9A">
        <w:rPr>
          <w:b/>
          <w:sz w:val="22"/>
          <w:szCs w:val="22"/>
        </w:rPr>
        <w:t>.</w:t>
      </w:r>
      <w:r>
        <w:rPr>
          <w:sz w:val="22"/>
          <w:szCs w:val="22"/>
        </w:rPr>
        <w:tab/>
        <w:t>6</w:t>
      </w:r>
    </w:p>
    <w:p w14:paraId="66068B65" w14:textId="77777777" w:rsidR="001518F9" w:rsidRDefault="001518F9" w:rsidP="00CE5C9C">
      <w:pPr>
        <w:tabs>
          <w:tab w:val="left" w:pos="567"/>
        </w:tabs>
        <w:spacing w:line="480" w:lineRule="auto"/>
        <w:rPr>
          <w:sz w:val="22"/>
          <w:szCs w:val="22"/>
        </w:rPr>
      </w:pPr>
      <w:r>
        <w:rPr>
          <w:b/>
          <w:sz w:val="22"/>
          <w:szCs w:val="22"/>
        </w:rPr>
        <w:t>25</w:t>
      </w:r>
      <w:r w:rsidRPr="00BF0D9A">
        <w:rPr>
          <w:b/>
          <w:sz w:val="22"/>
          <w:szCs w:val="22"/>
        </w:rPr>
        <w:t>.</w:t>
      </w:r>
      <w:r>
        <w:rPr>
          <w:sz w:val="22"/>
          <w:szCs w:val="22"/>
        </w:rPr>
        <w:tab/>
        <w:t>4</w:t>
      </w:r>
    </w:p>
    <w:p w14:paraId="241E8FFD" w14:textId="77777777" w:rsidR="001518F9" w:rsidRDefault="001518F9" w:rsidP="00CE5C9C">
      <w:pPr>
        <w:tabs>
          <w:tab w:val="left" w:pos="567"/>
        </w:tabs>
        <w:spacing w:line="480" w:lineRule="auto"/>
        <w:rPr>
          <w:sz w:val="22"/>
          <w:szCs w:val="22"/>
        </w:rPr>
      </w:pPr>
      <w:r>
        <w:rPr>
          <w:b/>
          <w:sz w:val="22"/>
          <w:szCs w:val="22"/>
        </w:rPr>
        <w:t>26</w:t>
      </w:r>
      <w:r w:rsidRPr="00BF0D9A">
        <w:rPr>
          <w:b/>
          <w:sz w:val="22"/>
          <w:szCs w:val="22"/>
        </w:rPr>
        <w:t>.</w:t>
      </w:r>
      <w:r>
        <w:rPr>
          <w:sz w:val="22"/>
          <w:szCs w:val="22"/>
        </w:rPr>
        <w:tab/>
        <w:t>5</w:t>
      </w:r>
    </w:p>
    <w:p w14:paraId="43869EC6" w14:textId="77777777" w:rsidR="001518F9" w:rsidRDefault="001518F9" w:rsidP="00CE5C9C">
      <w:pPr>
        <w:tabs>
          <w:tab w:val="left" w:pos="567"/>
        </w:tabs>
        <w:spacing w:line="480" w:lineRule="auto"/>
        <w:rPr>
          <w:sz w:val="22"/>
          <w:szCs w:val="22"/>
        </w:rPr>
      </w:pPr>
      <w:r>
        <w:rPr>
          <w:b/>
          <w:sz w:val="22"/>
          <w:szCs w:val="22"/>
        </w:rPr>
        <w:t>27</w:t>
      </w:r>
      <w:r w:rsidRPr="00BF0D9A">
        <w:rPr>
          <w:b/>
          <w:sz w:val="22"/>
          <w:szCs w:val="22"/>
        </w:rPr>
        <w:t>.</w:t>
      </w:r>
      <w:r>
        <w:rPr>
          <w:sz w:val="22"/>
          <w:szCs w:val="22"/>
        </w:rPr>
        <w:tab/>
        <w:t>5</w:t>
      </w:r>
    </w:p>
    <w:p w14:paraId="1E85DECF" w14:textId="77777777" w:rsidR="001518F9" w:rsidRDefault="001518F9" w:rsidP="00CE5C9C">
      <w:pPr>
        <w:tabs>
          <w:tab w:val="left" w:pos="567"/>
        </w:tabs>
        <w:spacing w:line="480" w:lineRule="auto"/>
        <w:rPr>
          <w:sz w:val="22"/>
          <w:szCs w:val="22"/>
        </w:rPr>
      </w:pPr>
      <w:r>
        <w:rPr>
          <w:b/>
          <w:sz w:val="22"/>
          <w:szCs w:val="22"/>
        </w:rPr>
        <w:t>28</w:t>
      </w:r>
      <w:r w:rsidRPr="00BF0D9A">
        <w:rPr>
          <w:b/>
          <w:sz w:val="22"/>
          <w:szCs w:val="22"/>
        </w:rPr>
        <w:t>.</w:t>
      </w:r>
      <w:r>
        <w:rPr>
          <w:sz w:val="22"/>
          <w:szCs w:val="22"/>
        </w:rPr>
        <w:tab/>
        <w:t>6</w:t>
      </w:r>
    </w:p>
    <w:p w14:paraId="10C16C9D" w14:textId="77777777" w:rsidR="008D5430" w:rsidRDefault="001518F9" w:rsidP="00CE5C9C">
      <w:pPr>
        <w:tabs>
          <w:tab w:val="left" w:pos="567"/>
        </w:tabs>
        <w:spacing w:line="480" w:lineRule="auto"/>
        <w:rPr>
          <w:sz w:val="22"/>
          <w:szCs w:val="22"/>
        </w:rPr>
      </w:pPr>
      <w:r w:rsidRPr="001518F9">
        <w:rPr>
          <w:b/>
          <w:sz w:val="22"/>
          <w:szCs w:val="22"/>
        </w:rPr>
        <w:t>29</w:t>
      </w:r>
      <w:r w:rsidR="008D5430" w:rsidRPr="001518F9">
        <w:rPr>
          <w:b/>
          <w:sz w:val="22"/>
          <w:szCs w:val="22"/>
        </w:rPr>
        <w:t>.</w:t>
      </w:r>
      <w:r w:rsidR="008D5430">
        <w:rPr>
          <w:sz w:val="22"/>
          <w:szCs w:val="22"/>
        </w:rPr>
        <w:tab/>
        <w:t>38.47</w:t>
      </w:r>
    </w:p>
    <w:p w14:paraId="67708C76" w14:textId="77777777" w:rsidR="008D5430" w:rsidRDefault="001518F9" w:rsidP="00CE5C9C">
      <w:pPr>
        <w:tabs>
          <w:tab w:val="left" w:pos="567"/>
        </w:tabs>
        <w:spacing w:line="480" w:lineRule="auto"/>
        <w:rPr>
          <w:sz w:val="22"/>
          <w:szCs w:val="22"/>
        </w:rPr>
      </w:pPr>
      <w:r>
        <w:rPr>
          <w:b/>
          <w:sz w:val="22"/>
          <w:szCs w:val="22"/>
        </w:rPr>
        <w:t>30</w:t>
      </w:r>
      <w:r w:rsidR="008D5430" w:rsidRPr="00BF0D9A">
        <w:rPr>
          <w:b/>
          <w:sz w:val="22"/>
          <w:szCs w:val="22"/>
        </w:rPr>
        <w:t>.</w:t>
      </w:r>
      <w:r w:rsidR="008D5430">
        <w:rPr>
          <w:sz w:val="22"/>
          <w:szCs w:val="22"/>
        </w:rPr>
        <w:tab/>
        <w:t>2.00</w:t>
      </w:r>
    </w:p>
    <w:p w14:paraId="63C98B5E" w14:textId="77777777" w:rsidR="008D5430" w:rsidRDefault="001518F9" w:rsidP="00CE5C9C">
      <w:pPr>
        <w:tabs>
          <w:tab w:val="left" w:pos="567"/>
        </w:tabs>
        <w:spacing w:line="480" w:lineRule="auto"/>
        <w:rPr>
          <w:sz w:val="22"/>
          <w:szCs w:val="22"/>
        </w:rPr>
      </w:pPr>
      <w:r>
        <w:rPr>
          <w:b/>
          <w:sz w:val="22"/>
          <w:szCs w:val="22"/>
        </w:rPr>
        <w:t>31</w:t>
      </w:r>
      <w:r w:rsidR="008D5430" w:rsidRPr="00BF0D9A">
        <w:rPr>
          <w:b/>
          <w:sz w:val="22"/>
          <w:szCs w:val="22"/>
        </w:rPr>
        <w:t>.</w:t>
      </w:r>
      <w:r w:rsidR="008D5430">
        <w:rPr>
          <w:sz w:val="22"/>
          <w:szCs w:val="22"/>
        </w:rPr>
        <w:tab/>
        <w:t>96.84</w:t>
      </w:r>
    </w:p>
    <w:p w14:paraId="45F482B2" w14:textId="77777777" w:rsidR="00070685" w:rsidRDefault="001518F9" w:rsidP="00CE5C9C">
      <w:pPr>
        <w:tabs>
          <w:tab w:val="left" w:pos="567"/>
        </w:tabs>
        <w:spacing w:line="480" w:lineRule="auto"/>
        <w:rPr>
          <w:sz w:val="22"/>
          <w:szCs w:val="22"/>
        </w:rPr>
      </w:pPr>
      <w:r>
        <w:rPr>
          <w:b/>
          <w:sz w:val="22"/>
          <w:szCs w:val="22"/>
        </w:rPr>
        <w:t>32</w:t>
      </w:r>
      <w:r w:rsidR="008D5430">
        <w:rPr>
          <w:sz w:val="22"/>
          <w:szCs w:val="22"/>
        </w:rPr>
        <w:t>.</w:t>
      </w:r>
      <w:r w:rsidR="008D5430">
        <w:rPr>
          <w:sz w:val="22"/>
          <w:szCs w:val="22"/>
        </w:rPr>
        <w:tab/>
        <w:t>55.8</w:t>
      </w:r>
      <w:r w:rsidR="00DF64CB">
        <w:rPr>
          <w:sz w:val="22"/>
          <w:szCs w:val="22"/>
        </w:rPr>
        <w:t>7</w:t>
      </w:r>
    </w:p>
    <w:p w14:paraId="5046AF92" w14:textId="77777777" w:rsidR="008D5430" w:rsidRDefault="00EF1969" w:rsidP="00CE5C9C">
      <w:pPr>
        <w:tabs>
          <w:tab w:val="left" w:pos="567"/>
        </w:tabs>
        <w:spacing w:line="480" w:lineRule="auto"/>
        <w:rPr>
          <w:sz w:val="22"/>
          <w:szCs w:val="22"/>
        </w:rPr>
      </w:pPr>
      <w:r>
        <w:rPr>
          <w:b/>
          <w:sz w:val="22"/>
          <w:szCs w:val="22"/>
        </w:rPr>
        <w:t>33</w:t>
      </w:r>
      <w:r w:rsidR="008D5430">
        <w:rPr>
          <w:sz w:val="22"/>
          <w:szCs w:val="22"/>
        </w:rPr>
        <w:t>.</w:t>
      </w:r>
      <w:r w:rsidR="008D5430">
        <w:rPr>
          <w:sz w:val="22"/>
          <w:szCs w:val="22"/>
        </w:rPr>
        <w:tab/>
        <w:t>398.37</w:t>
      </w:r>
    </w:p>
    <w:p w14:paraId="42CA43C3" w14:textId="77777777" w:rsidR="008D5430" w:rsidRDefault="00EF1969" w:rsidP="00CE5C9C">
      <w:pPr>
        <w:tabs>
          <w:tab w:val="left" w:pos="567"/>
        </w:tabs>
        <w:spacing w:line="480" w:lineRule="auto"/>
        <w:rPr>
          <w:sz w:val="22"/>
          <w:szCs w:val="22"/>
        </w:rPr>
      </w:pPr>
      <w:r>
        <w:rPr>
          <w:b/>
          <w:sz w:val="22"/>
          <w:szCs w:val="22"/>
        </w:rPr>
        <w:t>34</w:t>
      </w:r>
      <w:r w:rsidR="008D5430">
        <w:rPr>
          <w:sz w:val="22"/>
          <w:szCs w:val="22"/>
        </w:rPr>
        <w:t>.</w:t>
      </w:r>
      <w:r w:rsidR="008D5430">
        <w:rPr>
          <w:sz w:val="22"/>
          <w:szCs w:val="22"/>
        </w:rPr>
        <w:tab/>
        <w:t>2.96</w:t>
      </w:r>
    </w:p>
    <w:p w14:paraId="649673DE" w14:textId="77777777" w:rsidR="008D5430" w:rsidRDefault="00EF1969" w:rsidP="00CE5C9C">
      <w:pPr>
        <w:tabs>
          <w:tab w:val="left" w:pos="567"/>
        </w:tabs>
        <w:spacing w:line="480" w:lineRule="auto"/>
        <w:rPr>
          <w:sz w:val="22"/>
          <w:szCs w:val="22"/>
        </w:rPr>
      </w:pPr>
      <w:r>
        <w:rPr>
          <w:b/>
          <w:sz w:val="22"/>
          <w:szCs w:val="22"/>
        </w:rPr>
        <w:t>35</w:t>
      </w:r>
      <w:r w:rsidR="008D5430" w:rsidRPr="00BF0D9A">
        <w:rPr>
          <w:b/>
          <w:sz w:val="22"/>
          <w:szCs w:val="22"/>
        </w:rPr>
        <w:t>.</w:t>
      </w:r>
      <w:r w:rsidR="008D5430">
        <w:rPr>
          <w:sz w:val="22"/>
          <w:szCs w:val="22"/>
        </w:rPr>
        <w:tab/>
        <w:t>2985.34</w:t>
      </w:r>
    </w:p>
    <w:p w14:paraId="7AE7F84B" w14:textId="77777777" w:rsidR="008D5430" w:rsidRDefault="00EF1969" w:rsidP="00CE5C9C">
      <w:pPr>
        <w:tabs>
          <w:tab w:val="left" w:pos="567"/>
        </w:tabs>
        <w:spacing w:line="480" w:lineRule="auto"/>
        <w:rPr>
          <w:sz w:val="22"/>
          <w:szCs w:val="22"/>
        </w:rPr>
      </w:pPr>
      <w:r>
        <w:rPr>
          <w:b/>
          <w:sz w:val="22"/>
          <w:szCs w:val="22"/>
        </w:rPr>
        <w:t>36</w:t>
      </w:r>
      <w:r w:rsidR="008D5430" w:rsidRPr="00BF0D9A">
        <w:rPr>
          <w:b/>
          <w:sz w:val="22"/>
          <w:szCs w:val="22"/>
        </w:rPr>
        <w:t>.</w:t>
      </w:r>
      <w:r w:rsidR="008D5430">
        <w:rPr>
          <w:sz w:val="22"/>
          <w:szCs w:val="22"/>
        </w:rPr>
        <w:tab/>
        <w:t>278.38</w:t>
      </w:r>
    </w:p>
    <w:p w14:paraId="302D3D9F" w14:textId="77777777" w:rsidR="008D5430" w:rsidRDefault="00EF1969" w:rsidP="00CE5C9C">
      <w:pPr>
        <w:tabs>
          <w:tab w:val="left" w:pos="567"/>
        </w:tabs>
        <w:spacing w:line="480" w:lineRule="auto"/>
        <w:rPr>
          <w:sz w:val="22"/>
          <w:szCs w:val="22"/>
        </w:rPr>
      </w:pPr>
      <w:r>
        <w:rPr>
          <w:b/>
          <w:sz w:val="22"/>
          <w:szCs w:val="22"/>
        </w:rPr>
        <w:t>37</w:t>
      </w:r>
      <w:r w:rsidR="008D5430" w:rsidRPr="00BF0D9A">
        <w:rPr>
          <w:b/>
          <w:sz w:val="22"/>
          <w:szCs w:val="22"/>
        </w:rPr>
        <w:t>.</w:t>
      </w:r>
      <w:r w:rsidR="008D5430">
        <w:rPr>
          <w:sz w:val="22"/>
          <w:szCs w:val="22"/>
        </w:rPr>
        <w:tab/>
        <w:t>14.0</w:t>
      </w:r>
    </w:p>
    <w:p w14:paraId="52A1D7A6" w14:textId="77777777" w:rsidR="008D5430" w:rsidRDefault="00EF1969" w:rsidP="00CE5C9C">
      <w:pPr>
        <w:tabs>
          <w:tab w:val="left" w:pos="567"/>
        </w:tabs>
        <w:spacing w:line="480" w:lineRule="auto"/>
        <w:rPr>
          <w:sz w:val="22"/>
          <w:szCs w:val="22"/>
        </w:rPr>
      </w:pPr>
      <w:r>
        <w:rPr>
          <w:b/>
          <w:sz w:val="22"/>
          <w:szCs w:val="22"/>
        </w:rPr>
        <w:t>38.</w:t>
      </w:r>
      <w:r w:rsidR="008D5430">
        <w:rPr>
          <w:sz w:val="22"/>
          <w:szCs w:val="22"/>
        </w:rPr>
        <w:tab/>
        <w:t>745.6</w:t>
      </w:r>
    </w:p>
    <w:p w14:paraId="25DAE1CF" w14:textId="77777777" w:rsidR="008D5430" w:rsidRDefault="00EF1969" w:rsidP="00CE5C9C">
      <w:pPr>
        <w:tabs>
          <w:tab w:val="left" w:pos="567"/>
        </w:tabs>
        <w:spacing w:line="480" w:lineRule="auto"/>
        <w:rPr>
          <w:sz w:val="22"/>
          <w:szCs w:val="22"/>
        </w:rPr>
      </w:pPr>
      <w:r>
        <w:rPr>
          <w:b/>
          <w:sz w:val="22"/>
          <w:szCs w:val="22"/>
        </w:rPr>
        <w:t>39</w:t>
      </w:r>
      <w:r w:rsidR="008D5430">
        <w:rPr>
          <w:sz w:val="22"/>
          <w:szCs w:val="22"/>
        </w:rPr>
        <w:t>.</w:t>
      </w:r>
      <w:r w:rsidR="008D5430">
        <w:rPr>
          <w:sz w:val="22"/>
          <w:szCs w:val="22"/>
        </w:rPr>
        <w:tab/>
        <w:t>5.7</w:t>
      </w:r>
    </w:p>
    <w:p w14:paraId="59158842" w14:textId="77777777" w:rsidR="008D5430" w:rsidRDefault="00EF1969" w:rsidP="00CE5C9C">
      <w:pPr>
        <w:tabs>
          <w:tab w:val="left" w:pos="567"/>
        </w:tabs>
        <w:spacing w:line="480" w:lineRule="auto"/>
        <w:rPr>
          <w:sz w:val="22"/>
          <w:szCs w:val="22"/>
        </w:rPr>
      </w:pPr>
      <w:r>
        <w:rPr>
          <w:b/>
          <w:sz w:val="22"/>
          <w:szCs w:val="22"/>
        </w:rPr>
        <w:t>40</w:t>
      </w:r>
      <w:r w:rsidR="008D5430">
        <w:rPr>
          <w:sz w:val="22"/>
          <w:szCs w:val="22"/>
        </w:rPr>
        <w:t>.</w:t>
      </w:r>
      <w:r w:rsidR="008D5430">
        <w:rPr>
          <w:sz w:val="22"/>
          <w:szCs w:val="22"/>
        </w:rPr>
        <w:tab/>
        <w:t>0.5</w:t>
      </w:r>
    </w:p>
    <w:p w14:paraId="2A191F73" w14:textId="77777777" w:rsidR="008D5430" w:rsidRDefault="00EF1969" w:rsidP="00CE5C9C">
      <w:pPr>
        <w:tabs>
          <w:tab w:val="left" w:pos="567"/>
        </w:tabs>
        <w:spacing w:line="480" w:lineRule="auto"/>
        <w:rPr>
          <w:sz w:val="22"/>
          <w:szCs w:val="22"/>
        </w:rPr>
      </w:pPr>
      <w:r>
        <w:rPr>
          <w:b/>
          <w:sz w:val="22"/>
          <w:szCs w:val="22"/>
        </w:rPr>
        <w:t>41</w:t>
      </w:r>
      <w:r w:rsidR="008D5430">
        <w:rPr>
          <w:sz w:val="22"/>
          <w:szCs w:val="22"/>
        </w:rPr>
        <w:t>.</w:t>
      </w:r>
      <w:r w:rsidR="008D5430">
        <w:rPr>
          <w:sz w:val="22"/>
          <w:szCs w:val="22"/>
        </w:rPr>
        <w:tab/>
        <w:t>398.4</w:t>
      </w:r>
    </w:p>
    <w:p w14:paraId="20D83F98" w14:textId="77777777" w:rsidR="008D5430" w:rsidRDefault="0037199D" w:rsidP="00CE5C9C">
      <w:pPr>
        <w:tabs>
          <w:tab w:val="left" w:pos="567"/>
        </w:tabs>
        <w:spacing w:line="480" w:lineRule="auto"/>
        <w:rPr>
          <w:sz w:val="22"/>
          <w:szCs w:val="22"/>
        </w:rPr>
      </w:pPr>
      <w:r>
        <w:rPr>
          <w:b/>
          <w:sz w:val="22"/>
          <w:szCs w:val="22"/>
        </w:rPr>
        <w:t>42</w:t>
      </w:r>
      <w:r w:rsidR="008D5430" w:rsidRPr="00BF0D9A">
        <w:rPr>
          <w:b/>
          <w:sz w:val="22"/>
          <w:szCs w:val="22"/>
        </w:rPr>
        <w:t>.</w:t>
      </w:r>
      <w:r w:rsidR="008D5430">
        <w:rPr>
          <w:sz w:val="22"/>
          <w:szCs w:val="22"/>
        </w:rPr>
        <w:tab/>
        <w:t>34.9</w:t>
      </w:r>
    </w:p>
    <w:p w14:paraId="230C6244" w14:textId="77777777" w:rsidR="008D5430" w:rsidRDefault="0037199D" w:rsidP="00CE5C9C">
      <w:pPr>
        <w:tabs>
          <w:tab w:val="left" w:pos="567"/>
        </w:tabs>
        <w:spacing w:line="480" w:lineRule="auto"/>
        <w:rPr>
          <w:sz w:val="22"/>
          <w:szCs w:val="22"/>
        </w:rPr>
      </w:pPr>
      <w:r>
        <w:rPr>
          <w:b/>
          <w:sz w:val="22"/>
          <w:szCs w:val="22"/>
        </w:rPr>
        <w:t>43</w:t>
      </w:r>
      <w:r w:rsidR="008D5430" w:rsidRPr="00BF0D9A">
        <w:rPr>
          <w:b/>
          <w:sz w:val="22"/>
          <w:szCs w:val="22"/>
        </w:rPr>
        <w:t>.</w:t>
      </w:r>
      <w:r w:rsidR="008D5430">
        <w:rPr>
          <w:sz w:val="22"/>
          <w:szCs w:val="22"/>
        </w:rPr>
        <w:tab/>
        <w:t>9839.3</w:t>
      </w:r>
    </w:p>
    <w:p w14:paraId="2D229F73" w14:textId="77777777" w:rsidR="008D5430" w:rsidRDefault="0037199D" w:rsidP="00CE5C9C">
      <w:pPr>
        <w:tabs>
          <w:tab w:val="left" w:pos="567"/>
        </w:tabs>
        <w:spacing w:line="480" w:lineRule="auto"/>
        <w:rPr>
          <w:sz w:val="22"/>
          <w:szCs w:val="22"/>
        </w:rPr>
      </w:pPr>
      <w:r>
        <w:rPr>
          <w:b/>
          <w:sz w:val="22"/>
          <w:szCs w:val="22"/>
        </w:rPr>
        <w:t>44</w:t>
      </w:r>
      <w:r w:rsidR="008D5430" w:rsidRPr="00BF0D9A">
        <w:rPr>
          <w:b/>
          <w:sz w:val="22"/>
          <w:szCs w:val="22"/>
        </w:rPr>
        <w:t>.</w:t>
      </w:r>
      <w:r w:rsidR="008D5430">
        <w:rPr>
          <w:sz w:val="22"/>
          <w:szCs w:val="22"/>
        </w:rPr>
        <w:tab/>
        <w:t>0.8</w:t>
      </w:r>
    </w:p>
    <w:p w14:paraId="244BC2F7" w14:textId="77777777" w:rsidR="008D5430" w:rsidRDefault="0037199D" w:rsidP="00CE5C9C">
      <w:pPr>
        <w:tabs>
          <w:tab w:val="left" w:pos="567"/>
        </w:tabs>
        <w:spacing w:line="480" w:lineRule="auto"/>
        <w:rPr>
          <w:sz w:val="22"/>
          <w:szCs w:val="22"/>
        </w:rPr>
      </w:pPr>
      <w:r>
        <w:rPr>
          <w:b/>
          <w:sz w:val="22"/>
          <w:szCs w:val="22"/>
        </w:rPr>
        <w:t>45</w:t>
      </w:r>
      <w:r w:rsidR="00A36712" w:rsidRPr="00BF0D9A">
        <w:rPr>
          <w:b/>
          <w:sz w:val="22"/>
          <w:szCs w:val="22"/>
        </w:rPr>
        <w:t>.</w:t>
      </w:r>
      <w:r w:rsidR="00A36712">
        <w:rPr>
          <w:sz w:val="22"/>
          <w:szCs w:val="22"/>
        </w:rPr>
        <w:tab/>
        <w:t>28</w:t>
      </w:r>
      <w:r>
        <w:rPr>
          <w:sz w:val="22"/>
          <w:szCs w:val="22"/>
        </w:rPr>
        <w:t xml:space="preserve"> </w:t>
      </w:r>
      <w:r w:rsidR="008D5430">
        <w:rPr>
          <w:sz w:val="22"/>
          <w:szCs w:val="22"/>
        </w:rPr>
        <w:t>600</w:t>
      </w:r>
    </w:p>
    <w:p w14:paraId="09833C73" w14:textId="77777777" w:rsidR="008D5430" w:rsidRDefault="0037199D" w:rsidP="00CE5C9C">
      <w:pPr>
        <w:tabs>
          <w:tab w:val="left" w:pos="567"/>
        </w:tabs>
        <w:spacing w:line="480" w:lineRule="auto"/>
        <w:rPr>
          <w:sz w:val="22"/>
          <w:szCs w:val="22"/>
        </w:rPr>
      </w:pPr>
      <w:r>
        <w:rPr>
          <w:b/>
          <w:sz w:val="22"/>
          <w:szCs w:val="22"/>
        </w:rPr>
        <w:t>46</w:t>
      </w:r>
      <w:r w:rsidR="008D5430" w:rsidRPr="00BF0D9A">
        <w:rPr>
          <w:b/>
          <w:sz w:val="22"/>
          <w:szCs w:val="22"/>
        </w:rPr>
        <w:t>.</w:t>
      </w:r>
      <w:r w:rsidR="008D5430">
        <w:rPr>
          <w:sz w:val="22"/>
          <w:szCs w:val="22"/>
        </w:rPr>
        <w:tab/>
        <w:t>7600</w:t>
      </w:r>
    </w:p>
    <w:p w14:paraId="0AB2BC88" w14:textId="77777777" w:rsidR="008D5430" w:rsidRDefault="0037199D" w:rsidP="00CE5C9C">
      <w:pPr>
        <w:tabs>
          <w:tab w:val="left" w:pos="567"/>
        </w:tabs>
        <w:spacing w:line="480" w:lineRule="auto"/>
        <w:rPr>
          <w:sz w:val="22"/>
          <w:szCs w:val="22"/>
        </w:rPr>
      </w:pPr>
      <w:r>
        <w:rPr>
          <w:b/>
          <w:sz w:val="22"/>
          <w:szCs w:val="22"/>
        </w:rPr>
        <w:t>47</w:t>
      </w:r>
      <w:r w:rsidR="00A36712" w:rsidRPr="00BF0D9A">
        <w:rPr>
          <w:b/>
          <w:sz w:val="22"/>
          <w:szCs w:val="22"/>
        </w:rPr>
        <w:t>.</w:t>
      </w:r>
      <w:r w:rsidR="00A36712">
        <w:rPr>
          <w:sz w:val="22"/>
          <w:szCs w:val="22"/>
        </w:rPr>
        <w:tab/>
        <w:t>3</w:t>
      </w:r>
      <w:r>
        <w:rPr>
          <w:sz w:val="22"/>
          <w:szCs w:val="22"/>
        </w:rPr>
        <w:t xml:space="preserve"> </w:t>
      </w:r>
      <w:r w:rsidR="00A36712">
        <w:rPr>
          <w:sz w:val="22"/>
          <w:szCs w:val="22"/>
        </w:rPr>
        <w:t>845</w:t>
      </w:r>
      <w:r>
        <w:rPr>
          <w:sz w:val="22"/>
          <w:szCs w:val="22"/>
        </w:rPr>
        <w:t xml:space="preserve"> </w:t>
      </w:r>
      <w:r w:rsidR="008D5430">
        <w:rPr>
          <w:sz w:val="22"/>
          <w:szCs w:val="22"/>
        </w:rPr>
        <w:t>200</w:t>
      </w:r>
    </w:p>
    <w:p w14:paraId="05F75C17" w14:textId="77777777" w:rsidR="008D5430" w:rsidRDefault="0037199D" w:rsidP="00CE5C9C">
      <w:pPr>
        <w:tabs>
          <w:tab w:val="left" w:pos="567"/>
        </w:tabs>
        <w:spacing w:line="480" w:lineRule="auto"/>
        <w:rPr>
          <w:sz w:val="22"/>
          <w:szCs w:val="22"/>
        </w:rPr>
      </w:pPr>
      <w:r>
        <w:rPr>
          <w:b/>
          <w:sz w:val="22"/>
          <w:szCs w:val="22"/>
        </w:rPr>
        <w:t>48</w:t>
      </w:r>
      <w:r w:rsidR="00A36712">
        <w:rPr>
          <w:sz w:val="22"/>
          <w:szCs w:val="22"/>
        </w:rPr>
        <w:t>.</w:t>
      </w:r>
      <w:r w:rsidR="00A36712">
        <w:rPr>
          <w:sz w:val="22"/>
          <w:szCs w:val="22"/>
        </w:rPr>
        <w:tab/>
        <w:t>274</w:t>
      </w:r>
      <w:r>
        <w:rPr>
          <w:sz w:val="22"/>
          <w:szCs w:val="22"/>
        </w:rPr>
        <w:t xml:space="preserve"> </w:t>
      </w:r>
      <w:r w:rsidR="008D5430">
        <w:rPr>
          <w:sz w:val="22"/>
          <w:szCs w:val="22"/>
        </w:rPr>
        <w:t>800</w:t>
      </w:r>
    </w:p>
    <w:p w14:paraId="7D94980C" w14:textId="77777777" w:rsidR="008D5430" w:rsidRDefault="0037199D" w:rsidP="00CE5C9C">
      <w:pPr>
        <w:tabs>
          <w:tab w:val="left" w:pos="567"/>
        </w:tabs>
        <w:spacing w:line="480" w:lineRule="auto"/>
        <w:rPr>
          <w:sz w:val="22"/>
          <w:szCs w:val="22"/>
        </w:rPr>
      </w:pPr>
      <w:r>
        <w:rPr>
          <w:b/>
          <w:sz w:val="22"/>
          <w:szCs w:val="22"/>
        </w:rPr>
        <w:lastRenderedPageBreak/>
        <w:t>49</w:t>
      </w:r>
      <w:r w:rsidR="008D5430" w:rsidRPr="00BF0D9A">
        <w:rPr>
          <w:b/>
          <w:sz w:val="22"/>
          <w:szCs w:val="22"/>
        </w:rPr>
        <w:t>.</w:t>
      </w:r>
      <w:r w:rsidR="008D5430">
        <w:rPr>
          <w:sz w:val="22"/>
          <w:szCs w:val="22"/>
        </w:rPr>
        <w:tab/>
        <w:t>9.28</w:t>
      </w:r>
    </w:p>
    <w:p w14:paraId="4899FF51" w14:textId="77777777" w:rsidR="008D5430" w:rsidRDefault="0037199D" w:rsidP="00CE5C9C">
      <w:pPr>
        <w:tabs>
          <w:tab w:val="left" w:pos="567"/>
        </w:tabs>
        <w:spacing w:line="480" w:lineRule="auto"/>
        <w:rPr>
          <w:sz w:val="22"/>
          <w:szCs w:val="22"/>
        </w:rPr>
      </w:pPr>
      <w:r>
        <w:rPr>
          <w:b/>
          <w:sz w:val="22"/>
          <w:szCs w:val="22"/>
        </w:rPr>
        <w:t>50</w:t>
      </w:r>
      <w:r w:rsidR="008D5430" w:rsidRPr="00BF0D9A">
        <w:rPr>
          <w:b/>
          <w:sz w:val="22"/>
          <w:szCs w:val="22"/>
        </w:rPr>
        <w:t>.</w:t>
      </w:r>
      <w:r w:rsidR="008D5430">
        <w:rPr>
          <w:sz w:val="22"/>
          <w:szCs w:val="22"/>
        </w:rPr>
        <w:tab/>
        <w:t>2860</w:t>
      </w:r>
    </w:p>
    <w:p w14:paraId="56E4A31C" w14:textId="77777777" w:rsidR="008D5430" w:rsidRDefault="0037199D" w:rsidP="00CE5C9C">
      <w:pPr>
        <w:tabs>
          <w:tab w:val="left" w:pos="567"/>
        </w:tabs>
        <w:spacing w:line="480" w:lineRule="auto"/>
        <w:rPr>
          <w:sz w:val="22"/>
          <w:szCs w:val="22"/>
        </w:rPr>
      </w:pPr>
      <w:r>
        <w:rPr>
          <w:b/>
          <w:sz w:val="22"/>
          <w:szCs w:val="22"/>
        </w:rPr>
        <w:t>51</w:t>
      </w:r>
      <w:r w:rsidR="008D5430" w:rsidRPr="00BF0D9A">
        <w:rPr>
          <w:b/>
          <w:sz w:val="22"/>
          <w:szCs w:val="22"/>
        </w:rPr>
        <w:t>.</w:t>
      </w:r>
      <w:r w:rsidR="008D5430">
        <w:rPr>
          <w:sz w:val="22"/>
          <w:szCs w:val="22"/>
        </w:rPr>
        <w:tab/>
        <w:t>0.048</w:t>
      </w:r>
      <w:r w:rsidR="00DF64CB">
        <w:rPr>
          <w:sz w:val="22"/>
          <w:szCs w:val="22"/>
        </w:rPr>
        <w:t>3</w:t>
      </w:r>
    </w:p>
    <w:p w14:paraId="1C525D77" w14:textId="77777777" w:rsidR="008D5430" w:rsidRDefault="0037199D" w:rsidP="00CE5C9C">
      <w:pPr>
        <w:tabs>
          <w:tab w:val="left" w:pos="567"/>
        </w:tabs>
        <w:spacing w:line="480" w:lineRule="auto"/>
        <w:rPr>
          <w:sz w:val="22"/>
          <w:szCs w:val="22"/>
        </w:rPr>
      </w:pPr>
      <w:r>
        <w:rPr>
          <w:b/>
          <w:sz w:val="22"/>
          <w:szCs w:val="22"/>
        </w:rPr>
        <w:t>52</w:t>
      </w:r>
      <w:r w:rsidR="00A36712" w:rsidRPr="00BF0D9A">
        <w:rPr>
          <w:b/>
          <w:sz w:val="22"/>
          <w:szCs w:val="22"/>
        </w:rPr>
        <w:t>.</w:t>
      </w:r>
      <w:r w:rsidR="00A36712">
        <w:rPr>
          <w:sz w:val="22"/>
          <w:szCs w:val="22"/>
        </w:rPr>
        <w:tab/>
        <w:t>484</w:t>
      </w:r>
      <w:r>
        <w:rPr>
          <w:sz w:val="22"/>
          <w:szCs w:val="22"/>
        </w:rPr>
        <w:t xml:space="preserve"> </w:t>
      </w:r>
      <w:r w:rsidR="008D5430">
        <w:rPr>
          <w:sz w:val="22"/>
          <w:szCs w:val="22"/>
        </w:rPr>
        <w:t>000</w:t>
      </w:r>
    </w:p>
    <w:p w14:paraId="1ED84E1D" w14:textId="77777777" w:rsidR="008D5430" w:rsidRDefault="0037199D" w:rsidP="00CE5C9C">
      <w:pPr>
        <w:tabs>
          <w:tab w:val="left" w:pos="567"/>
        </w:tabs>
        <w:spacing w:line="480" w:lineRule="auto"/>
        <w:rPr>
          <w:sz w:val="22"/>
          <w:szCs w:val="22"/>
        </w:rPr>
      </w:pPr>
      <w:r>
        <w:rPr>
          <w:b/>
          <w:sz w:val="22"/>
          <w:szCs w:val="22"/>
        </w:rPr>
        <w:lastRenderedPageBreak/>
        <w:t>53</w:t>
      </w:r>
      <w:r w:rsidR="008D5430" w:rsidRPr="00BF0D9A">
        <w:rPr>
          <w:b/>
          <w:sz w:val="22"/>
          <w:szCs w:val="22"/>
        </w:rPr>
        <w:t>.</w:t>
      </w:r>
      <w:r w:rsidR="008D5430">
        <w:rPr>
          <w:sz w:val="22"/>
          <w:szCs w:val="22"/>
        </w:rPr>
        <w:tab/>
        <w:t>0.0838</w:t>
      </w:r>
    </w:p>
    <w:p w14:paraId="6B3964A2" w14:textId="77777777" w:rsidR="008D5430" w:rsidRDefault="0037199D" w:rsidP="00CE5C9C">
      <w:pPr>
        <w:tabs>
          <w:tab w:val="left" w:pos="567"/>
        </w:tabs>
        <w:spacing w:line="480" w:lineRule="auto"/>
        <w:rPr>
          <w:sz w:val="22"/>
          <w:szCs w:val="22"/>
        </w:rPr>
      </w:pPr>
      <w:r>
        <w:rPr>
          <w:b/>
          <w:sz w:val="22"/>
          <w:szCs w:val="22"/>
        </w:rPr>
        <w:t>54</w:t>
      </w:r>
      <w:r w:rsidR="008D5430" w:rsidRPr="00BF0D9A">
        <w:rPr>
          <w:b/>
          <w:sz w:val="22"/>
          <w:szCs w:val="22"/>
        </w:rPr>
        <w:t>.</w:t>
      </w:r>
      <w:r w:rsidR="008D5430">
        <w:rPr>
          <w:sz w:val="22"/>
          <w:szCs w:val="22"/>
        </w:rPr>
        <w:tab/>
        <w:t>29.6</w:t>
      </w:r>
    </w:p>
    <w:p w14:paraId="13D67A3D" w14:textId="77777777" w:rsidR="008D5430" w:rsidRDefault="0037199D" w:rsidP="00CE5C9C">
      <w:pPr>
        <w:tabs>
          <w:tab w:val="left" w:pos="567"/>
        </w:tabs>
        <w:spacing w:line="480" w:lineRule="auto"/>
        <w:rPr>
          <w:sz w:val="22"/>
          <w:szCs w:val="22"/>
        </w:rPr>
      </w:pPr>
      <w:r>
        <w:rPr>
          <w:b/>
          <w:sz w:val="22"/>
          <w:szCs w:val="22"/>
        </w:rPr>
        <w:t>55</w:t>
      </w:r>
      <w:r w:rsidR="008D5430">
        <w:rPr>
          <w:sz w:val="22"/>
          <w:szCs w:val="22"/>
        </w:rPr>
        <w:t>.</w:t>
      </w:r>
      <w:r w:rsidR="008D5430">
        <w:rPr>
          <w:sz w:val="22"/>
          <w:szCs w:val="22"/>
        </w:rPr>
        <w:tab/>
        <w:t>29.5</w:t>
      </w:r>
    </w:p>
    <w:p w14:paraId="261C327B" w14:textId="77777777" w:rsidR="00CE5C9C" w:rsidRDefault="0037199D" w:rsidP="00CE5C9C">
      <w:pPr>
        <w:tabs>
          <w:tab w:val="left" w:pos="567"/>
        </w:tabs>
        <w:spacing w:line="480" w:lineRule="auto"/>
        <w:rPr>
          <w:sz w:val="22"/>
          <w:szCs w:val="22"/>
        </w:rPr>
        <w:sectPr w:rsidR="00CE5C9C" w:rsidSect="00CE5C9C">
          <w:type w:val="continuous"/>
          <w:pgSz w:w="12240" w:h="15840"/>
          <w:pgMar w:top="1440" w:right="1183" w:bottom="1152" w:left="1440" w:header="720" w:footer="720" w:gutter="0"/>
          <w:cols w:num="2" w:space="900"/>
          <w:docGrid w:linePitch="360"/>
        </w:sectPr>
      </w:pPr>
      <w:r>
        <w:rPr>
          <w:b/>
          <w:sz w:val="22"/>
          <w:szCs w:val="22"/>
        </w:rPr>
        <w:t>56</w:t>
      </w:r>
      <w:r w:rsidR="008D5430" w:rsidRPr="00BF0D9A">
        <w:rPr>
          <w:b/>
          <w:sz w:val="22"/>
          <w:szCs w:val="22"/>
        </w:rPr>
        <w:t>.</w:t>
      </w:r>
      <w:r w:rsidR="008D5430">
        <w:rPr>
          <w:sz w:val="22"/>
          <w:szCs w:val="22"/>
        </w:rPr>
        <w:tab/>
        <w:t>8370</w:t>
      </w:r>
    </w:p>
    <w:p w14:paraId="22C954A1" w14:textId="77777777" w:rsidR="00D703B4" w:rsidRDefault="00D703B4" w:rsidP="0000084D">
      <w:pPr>
        <w:spacing w:line="480" w:lineRule="auto"/>
        <w:jc w:val="center"/>
        <w:rPr>
          <w:sz w:val="22"/>
          <w:szCs w:val="22"/>
        </w:rPr>
      </w:pPr>
    </w:p>
    <w:p w14:paraId="20C063F4" w14:textId="7EDC327B" w:rsidR="008D5430" w:rsidRPr="00D703B4" w:rsidRDefault="000B6B47" w:rsidP="00CC51DF">
      <w:pPr>
        <w:keepNext/>
        <w:spacing w:line="480" w:lineRule="auto"/>
        <w:rPr>
          <w:sz w:val="22"/>
          <w:szCs w:val="22"/>
        </w:rPr>
      </w:pPr>
      <w:r>
        <w:rPr>
          <w:b/>
          <w:bCs/>
          <w:sz w:val="28"/>
          <w:szCs w:val="28"/>
        </w:rPr>
        <w:t>Exercise 2: Numerical Operations</w:t>
      </w:r>
    </w:p>
    <w:p w14:paraId="0FC75BB7" w14:textId="77777777" w:rsidR="00314625" w:rsidRDefault="00EF6573" w:rsidP="00E02699">
      <w:pPr>
        <w:spacing w:line="480" w:lineRule="auto"/>
        <w:rPr>
          <w:sz w:val="22"/>
          <w:szCs w:val="22"/>
        </w:rPr>
      </w:pPr>
      <w:r w:rsidRPr="00F25FEA">
        <w:rPr>
          <w:b/>
          <w:sz w:val="22"/>
          <w:szCs w:val="22"/>
        </w:rPr>
        <w:t>1.</w:t>
      </w:r>
      <w:r>
        <w:rPr>
          <w:sz w:val="22"/>
          <w:szCs w:val="22"/>
        </w:rPr>
        <w:tab/>
        <w:t>–</w:t>
      </w:r>
      <w:r w:rsidR="00314625">
        <w:rPr>
          <w:sz w:val="22"/>
          <w:szCs w:val="22"/>
        </w:rPr>
        <w:t>1090</w:t>
      </w:r>
    </w:p>
    <w:p w14:paraId="6E162750" w14:textId="77777777" w:rsidR="00314625" w:rsidRDefault="00314625" w:rsidP="00E02699">
      <w:pPr>
        <w:spacing w:line="480" w:lineRule="auto"/>
        <w:rPr>
          <w:sz w:val="22"/>
          <w:szCs w:val="22"/>
        </w:rPr>
      </w:pPr>
      <w:r w:rsidRPr="00F25FEA">
        <w:rPr>
          <w:b/>
          <w:sz w:val="22"/>
          <w:szCs w:val="22"/>
        </w:rPr>
        <w:t>2.</w:t>
      </w:r>
      <w:r>
        <w:rPr>
          <w:sz w:val="22"/>
          <w:szCs w:val="22"/>
        </w:rPr>
        <w:tab/>
        <w:t>5238</w:t>
      </w:r>
    </w:p>
    <w:p w14:paraId="62EF0BDD" w14:textId="77777777" w:rsidR="00314625" w:rsidRDefault="00E677CC" w:rsidP="00E02699">
      <w:pPr>
        <w:spacing w:line="480" w:lineRule="auto"/>
        <w:rPr>
          <w:sz w:val="22"/>
          <w:szCs w:val="22"/>
        </w:rPr>
      </w:pPr>
      <w:r w:rsidRPr="00F25FEA">
        <w:rPr>
          <w:b/>
          <w:sz w:val="22"/>
          <w:szCs w:val="22"/>
        </w:rPr>
        <w:t>3.</w:t>
      </w:r>
      <w:r>
        <w:rPr>
          <w:sz w:val="22"/>
          <w:szCs w:val="22"/>
        </w:rPr>
        <w:tab/>
        <w:t>–</w:t>
      </w:r>
      <w:r w:rsidR="00314625">
        <w:rPr>
          <w:sz w:val="22"/>
          <w:szCs w:val="22"/>
        </w:rPr>
        <w:t>1116</w:t>
      </w:r>
    </w:p>
    <w:p w14:paraId="07A71B65" w14:textId="77777777" w:rsidR="00314625" w:rsidRDefault="00314625" w:rsidP="00E02699">
      <w:pPr>
        <w:spacing w:line="480" w:lineRule="auto"/>
        <w:rPr>
          <w:sz w:val="22"/>
          <w:szCs w:val="22"/>
        </w:rPr>
      </w:pPr>
      <w:r w:rsidRPr="00F25FEA">
        <w:rPr>
          <w:b/>
          <w:sz w:val="22"/>
          <w:szCs w:val="22"/>
        </w:rPr>
        <w:t>4.</w:t>
      </w:r>
      <w:r>
        <w:rPr>
          <w:sz w:val="22"/>
          <w:szCs w:val="22"/>
        </w:rPr>
        <w:tab/>
        <w:t>$149.18</w:t>
      </w:r>
    </w:p>
    <w:p w14:paraId="30D299B4" w14:textId="77777777" w:rsidR="00314625" w:rsidRDefault="00E677CC" w:rsidP="00E02699">
      <w:pPr>
        <w:spacing w:line="480" w:lineRule="auto"/>
        <w:rPr>
          <w:sz w:val="22"/>
          <w:szCs w:val="22"/>
        </w:rPr>
      </w:pPr>
      <w:r w:rsidRPr="00F25FEA">
        <w:rPr>
          <w:b/>
          <w:sz w:val="22"/>
          <w:szCs w:val="22"/>
        </w:rPr>
        <w:t>5.</w:t>
      </w:r>
      <w:r>
        <w:rPr>
          <w:sz w:val="22"/>
          <w:szCs w:val="22"/>
        </w:rPr>
        <w:tab/>
        <w:t>105</w:t>
      </w:r>
      <w:r w:rsidR="00F25FEA">
        <w:rPr>
          <w:sz w:val="22"/>
          <w:szCs w:val="22"/>
        </w:rPr>
        <w:t xml:space="preserve"> </w:t>
      </w:r>
      <w:r w:rsidR="00314625">
        <w:rPr>
          <w:sz w:val="22"/>
          <w:szCs w:val="22"/>
        </w:rPr>
        <w:t>233</w:t>
      </w:r>
    </w:p>
    <w:p w14:paraId="1A5F6815" w14:textId="77777777" w:rsidR="00314625" w:rsidRDefault="00E677CC" w:rsidP="00E02699">
      <w:pPr>
        <w:spacing w:line="480" w:lineRule="auto"/>
        <w:rPr>
          <w:sz w:val="22"/>
          <w:szCs w:val="22"/>
        </w:rPr>
      </w:pPr>
      <w:r w:rsidRPr="00F25FEA">
        <w:rPr>
          <w:b/>
          <w:sz w:val="22"/>
          <w:szCs w:val="22"/>
        </w:rPr>
        <w:t>6.</w:t>
      </w:r>
      <w:r>
        <w:rPr>
          <w:sz w:val="22"/>
          <w:szCs w:val="22"/>
        </w:rPr>
        <w:tab/>
        <w:t>181</w:t>
      </w:r>
      <w:r w:rsidR="00F25FEA">
        <w:rPr>
          <w:sz w:val="22"/>
          <w:szCs w:val="22"/>
        </w:rPr>
        <w:t xml:space="preserve"> </w:t>
      </w:r>
      <w:r w:rsidR="00314625">
        <w:rPr>
          <w:sz w:val="22"/>
          <w:szCs w:val="22"/>
        </w:rPr>
        <w:t>776</w:t>
      </w:r>
    </w:p>
    <w:p w14:paraId="5928B15D" w14:textId="77777777" w:rsidR="00BC3DA3" w:rsidRDefault="00BC3DA3" w:rsidP="00E02699">
      <w:pPr>
        <w:spacing w:line="480" w:lineRule="auto"/>
        <w:rPr>
          <w:sz w:val="22"/>
          <w:szCs w:val="22"/>
        </w:rPr>
      </w:pPr>
      <w:r w:rsidRPr="00F25FEA">
        <w:rPr>
          <w:b/>
          <w:sz w:val="22"/>
          <w:szCs w:val="22"/>
        </w:rPr>
        <w:t>7</w:t>
      </w:r>
      <w:r>
        <w:rPr>
          <w:sz w:val="22"/>
          <w:szCs w:val="22"/>
        </w:rPr>
        <w:t>.</w:t>
      </w:r>
      <w:r>
        <w:rPr>
          <w:sz w:val="22"/>
          <w:szCs w:val="22"/>
        </w:rPr>
        <w:tab/>
      </w:r>
      <w:r w:rsidR="00B8097A">
        <w:rPr>
          <w:sz w:val="22"/>
          <w:szCs w:val="22"/>
        </w:rPr>
        <w:t>–576 – 553 =  –1129</w:t>
      </w:r>
    </w:p>
    <w:p w14:paraId="09291E6C" w14:textId="77777777" w:rsidR="00B03743" w:rsidRDefault="00E677CC" w:rsidP="00E02699">
      <w:pPr>
        <w:spacing w:line="480" w:lineRule="auto"/>
        <w:rPr>
          <w:sz w:val="22"/>
          <w:szCs w:val="22"/>
        </w:rPr>
      </w:pPr>
      <w:r w:rsidRPr="00F25FEA">
        <w:rPr>
          <w:b/>
          <w:sz w:val="22"/>
          <w:szCs w:val="22"/>
        </w:rPr>
        <w:t>8.</w:t>
      </w:r>
      <w:r>
        <w:rPr>
          <w:sz w:val="22"/>
          <w:szCs w:val="22"/>
        </w:rPr>
        <w:tab/>
      </w:r>
      <w:r w:rsidR="00B8097A">
        <w:rPr>
          <w:sz w:val="22"/>
          <w:szCs w:val="22"/>
        </w:rPr>
        <w:t>–207 – 819 =  –1026</w:t>
      </w:r>
    </w:p>
    <w:p w14:paraId="0980BC5A" w14:textId="77777777" w:rsidR="00B03743" w:rsidRDefault="00E677CC" w:rsidP="00E02699">
      <w:pPr>
        <w:spacing w:line="480" w:lineRule="auto"/>
        <w:rPr>
          <w:sz w:val="22"/>
          <w:szCs w:val="22"/>
        </w:rPr>
      </w:pPr>
      <w:r w:rsidRPr="00F25FEA">
        <w:rPr>
          <w:b/>
          <w:sz w:val="22"/>
          <w:szCs w:val="22"/>
        </w:rPr>
        <w:t>9.</w:t>
      </w:r>
      <w:r>
        <w:rPr>
          <w:sz w:val="22"/>
          <w:szCs w:val="22"/>
        </w:rPr>
        <w:tab/>
      </w:r>
      <w:r w:rsidR="00B8097A">
        <w:rPr>
          <w:sz w:val="22"/>
          <w:szCs w:val="22"/>
        </w:rPr>
        <w:t>1123 + 704 = 1827</w:t>
      </w:r>
    </w:p>
    <w:p w14:paraId="2AC67521" w14:textId="77777777" w:rsidR="00B03743" w:rsidRDefault="00E677CC" w:rsidP="00E02699">
      <w:pPr>
        <w:spacing w:line="480" w:lineRule="auto"/>
        <w:rPr>
          <w:sz w:val="22"/>
          <w:szCs w:val="22"/>
        </w:rPr>
      </w:pPr>
      <w:r w:rsidRPr="00F25FEA">
        <w:rPr>
          <w:b/>
          <w:sz w:val="22"/>
          <w:szCs w:val="22"/>
        </w:rPr>
        <w:t>10.</w:t>
      </w:r>
      <w:r>
        <w:rPr>
          <w:sz w:val="22"/>
          <w:szCs w:val="22"/>
        </w:rPr>
        <w:tab/>
      </w:r>
      <w:r w:rsidR="00B8097A">
        <w:rPr>
          <w:sz w:val="22"/>
          <w:szCs w:val="22"/>
        </w:rPr>
        <w:t>818 + 207 + 318 = 1343</w:t>
      </w:r>
    </w:p>
    <w:p w14:paraId="1A8841D1" w14:textId="77777777" w:rsidR="00B03743" w:rsidRDefault="00E677CC" w:rsidP="00E02699">
      <w:pPr>
        <w:spacing w:line="480" w:lineRule="auto"/>
        <w:rPr>
          <w:sz w:val="22"/>
          <w:szCs w:val="22"/>
        </w:rPr>
      </w:pPr>
      <w:r w:rsidRPr="00F25FEA">
        <w:rPr>
          <w:b/>
          <w:sz w:val="22"/>
          <w:szCs w:val="22"/>
        </w:rPr>
        <w:t>11.</w:t>
      </w:r>
      <w:r>
        <w:rPr>
          <w:sz w:val="22"/>
          <w:szCs w:val="22"/>
        </w:rPr>
        <w:tab/>
      </w:r>
      <w:r w:rsidR="00046955">
        <w:rPr>
          <w:sz w:val="22"/>
          <w:szCs w:val="22"/>
        </w:rPr>
        <w:t>67.15 round to 67.2</w:t>
      </w:r>
    </w:p>
    <w:p w14:paraId="7851A5B2" w14:textId="77777777" w:rsidR="00B03743" w:rsidRDefault="00E677CC" w:rsidP="00E02699">
      <w:pPr>
        <w:spacing w:line="480" w:lineRule="auto"/>
        <w:rPr>
          <w:sz w:val="22"/>
          <w:szCs w:val="22"/>
        </w:rPr>
      </w:pPr>
      <w:r w:rsidRPr="00F25FEA">
        <w:rPr>
          <w:b/>
          <w:sz w:val="22"/>
          <w:szCs w:val="22"/>
        </w:rPr>
        <w:t>12.</w:t>
      </w:r>
      <w:r>
        <w:rPr>
          <w:sz w:val="22"/>
          <w:szCs w:val="22"/>
        </w:rPr>
        <w:tab/>
      </w:r>
      <w:r w:rsidR="00046955">
        <w:rPr>
          <w:sz w:val="22"/>
          <w:szCs w:val="22"/>
        </w:rPr>
        <w:t>593.437 round to 593.44</w:t>
      </w:r>
    </w:p>
    <w:p w14:paraId="6F4E9566" w14:textId="77777777" w:rsidR="00B03743" w:rsidRDefault="00B03743" w:rsidP="00E02699">
      <w:pPr>
        <w:spacing w:line="480" w:lineRule="auto"/>
        <w:rPr>
          <w:sz w:val="22"/>
          <w:szCs w:val="22"/>
        </w:rPr>
      </w:pPr>
      <w:r w:rsidRPr="00F25FEA">
        <w:rPr>
          <w:b/>
          <w:sz w:val="22"/>
          <w:szCs w:val="22"/>
        </w:rPr>
        <w:t>13.</w:t>
      </w:r>
      <w:r>
        <w:rPr>
          <w:sz w:val="22"/>
          <w:szCs w:val="22"/>
        </w:rPr>
        <w:tab/>
      </w:r>
      <w:r w:rsidR="00046955">
        <w:rPr>
          <w:sz w:val="22"/>
          <w:szCs w:val="22"/>
        </w:rPr>
        <w:t>–307.52 round to –307.5</w:t>
      </w:r>
    </w:p>
    <w:p w14:paraId="34C64E16" w14:textId="77777777" w:rsidR="00B03743" w:rsidRDefault="00B03743" w:rsidP="00E02699">
      <w:pPr>
        <w:spacing w:line="480" w:lineRule="auto"/>
        <w:rPr>
          <w:sz w:val="22"/>
          <w:szCs w:val="22"/>
        </w:rPr>
      </w:pPr>
      <w:r w:rsidRPr="00F25FEA">
        <w:rPr>
          <w:b/>
          <w:sz w:val="22"/>
          <w:szCs w:val="22"/>
        </w:rPr>
        <w:t>14.</w:t>
      </w:r>
      <w:r>
        <w:rPr>
          <w:sz w:val="22"/>
          <w:szCs w:val="22"/>
        </w:rPr>
        <w:tab/>
      </w:r>
      <w:r w:rsidR="00046955">
        <w:rPr>
          <w:sz w:val="22"/>
          <w:szCs w:val="22"/>
        </w:rPr>
        <w:t>–0.000 3098  round to –0.000 31</w:t>
      </w:r>
    </w:p>
    <w:p w14:paraId="36AE685A" w14:textId="77777777" w:rsidR="00E67FB0" w:rsidRDefault="00B03743" w:rsidP="00E02699">
      <w:pPr>
        <w:spacing w:line="480" w:lineRule="auto"/>
        <w:rPr>
          <w:sz w:val="22"/>
          <w:szCs w:val="22"/>
        </w:rPr>
      </w:pPr>
      <w:r w:rsidRPr="00F25FEA">
        <w:rPr>
          <w:b/>
          <w:sz w:val="22"/>
          <w:szCs w:val="22"/>
        </w:rPr>
        <w:t>15.</w:t>
      </w:r>
      <w:r>
        <w:rPr>
          <w:sz w:val="22"/>
          <w:szCs w:val="22"/>
        </w:rPr>
        <w:tab/>
      </w:r>
      <w:r w:rsidR="00E67FB0">
        <w:rPr>
          <w:sz w:val="22"/>
          <w:szCs w:val="22"/>
        </w:rPr>
        <w:t xml:space="preserve">Height Difference = 15 572 ft. – 14 000 ft. =1572 ft. round to </w:t>
      </w:r>
      <w:r w:rsidR="00C05380" w:rsidRPr="00E67FB0">
        <w:rPr>
          <w:position w:val="-6"/>
          <w:sz w:val="22"/>
          <w:szCs w:val="22"/>
        </w:rPr>
        <w:object w:dxaOrig="560" w:dyaOrig="279" w14:anchorId="71A29739">
          <v:shape id="_x0000_i1033" type="#_x0000_t75" style="width:26.4pt;height:15pt" o:ole="">
            <v:imagedata r:id="rId28" o:title=""/>
          </v:shape>
          <o:OLEObject Type="Embed" ProgID="Equation.3" ShapeID="_x0000_i1033" DrawAspect="Content" ObjectID="_1513673444" r:id="rId29"/>
        </w:object>
      </w:r>
      <w:r w:rsidR="00E67FB0">
        <w:rPr>
          <w:sz w:val="22"/>
          <w:szCs w:val="22"/>
        </w:rPr>
        <w:t xml:space="preserve"> ft. </w:t>
      </w:r>
    </w:p>
    <w:p w14:paraId="5BE60DAD" w14:textId="77777777" w:rsidR="00B03743" w:rsidRDefault="00B03743" w:rsidP="00E02699">
      <w:pPr>
        <w:spacing w:line="480" w:lineRule="auto"/>
        <w:rPr>
          <w:sz w:val="22"/>
          <w:szCs w:val="22"/>
        </w:rPr>
      </w:pPr>
      <w:r w:rsidRPr="00F25FEA">
        <w:rPr>
          <w:b/>
          <w:sz w:val="22"/>
          <w:szCs w:val="22"/>
        </w:rPr>
        <w:t>16.</w:t>
      </w:r>
      <w:r>
        <w:rPr>
          <w:sz w:val="22"/>
          <w:szCs w:val="22"/>
        </w:rPr>
        <w:tab/>
      </w:r>
      <w:r w:rsidR="00E67FB0">
        <w:rPr>
          <w:sz w:val="22"/>
          <w:szCs w:val="22"/>
        </w:rPr>
        <w:t>Area Difference= 1 540 681 km</w:t>
      </w:r>
      <w:r w:rsidR="00E67FB0">
        <w:rPr>
          <w:sz w:val="22"/>
          <w:szCs w:val="22"/>
          <w:vertAlign w:val="superscript"/>
        </w:rPr>
        <w:t>2</w:t>
      </w:r>
      <w:r w:rsidR="00E67FB0">
        <w:rPr>
          <w:sz w:val="22"/>
          <w:szCs w:val="22"/>
        </w:rPr>
        <w:t xml:space="preserve">  – 1 068 582 km</w:t>
      </w:r>
      <w:r w:rsidR="00E67FB0">
        <w:rPr>
          <w:sz w:val="22"/>
          <w:szCs w:val="22"/>
          <w:vertAlign w:val="superscript"/>
        </w:rPr>
        <w:t>2</w:t>
      </w:r>
      <w:r w:rsidR="00E67FB0">
        <w:rPr>
          <w:sz w:val="22"/>
          <w:szCs w:val="22"/>
        </w:rPr>
        <w:t xml:space="preserve"> = 472 099 km</w:t>
      </w:r>
      <w:r w:rsidR="00E67FB0">
        <w:rPr>
          <w:sz w:val="22"/>
          <w:szCs w:val="22"/>
          <w:vertAlign w:val="superscript"/>
        </w:rPr>
        <w:t>2</w:t>
      </w:r>
    </w:p>
    <w:p w14:paraId="23A77C8B" w14:textId="77777777" w:rsidR="000E109C" w:rsidRDefault="00B03743" w:rsidP="000E109C">
      <w:pPr>
        <w:ind w:left="720" w:hanging="720"/>
        <w:rPr>
          <w:sz w:val="22"/>
          <w:szCs w:val="22"/>
        </w:rPr>
      </w:pPr>
      <w:r w:rsidRPr="00F25FEA">
        <w:rPr>
          <w:b/>
          <w:sz w:val="22"/>
          <w:szCs w:val="22"/>
        </w:rPr>
        <w:t>17.</w:t>
      </w:r>
      <w:r>
        <w:rPr>
          <w:sz w:val="22"/>
          <w:szCs w:val="22"/>
        </w:rPr>
        <w:tab/>
      </w:r>
      <w:r w:rsidR="000E109C">
        <w:rPr>
          <w:sz w:val="22"/>
          <w:szCs w:val="22"/>
        </w:rPr>
        <w:t>Wife’s Share = $125,435 – $44,675 – $26,380 = $54,380</w:t>
      </w:r>
    </w:p>
    <w:p w14:paraId="6B619A0A" w14:textId="77777777" w:rsidR="000E109C" w:rsidRDefault="000E109C" w:rsidP="000E109C">
      <w:pPr>
        <w:ind w:left="720" w:hanging="720"/>
        <w:rPr>
          <w:sz w:val="22"/>
          <w:szCs w:val="22"/>
        </w:rPr>
      </w:pPr>
    </w:p>
    <w:p w14:paraId="1A5F5EA8" w14:textId="77777777" w:rsidR="000E109C" w:rsidRDefault="00EF6573" w:rsidP="000E109C">
      <w:pPr>
        <w:rPr>
          <w:sz w:val="22"/>
          <w:szCs w:val="22"/>
        </w:rPr>
      </w:pPr>
      <w:r w:rsidRPr="00F25FEA">
        <w:rPr>
          <w:b/>
          <w:sz w:val="22"/>
          <w:szCs w:val="22"/>
        </w:rPr>
        <w:t>18.</w:t>
      </w:r>
      <w:r>
        <w:rPr>
          <w:sz w:val="22"/>
          <w:szCs w:val="22"/>
        </w:rPr>
        <w:tab/>
      </w:r>
      <w:r w:rsidR="000E109C">
        <w:rPr>
          <w:sz w:val="22"/>
          <w:szCs w:val="22"/>
        </w:rPr>
        <w:t>Outside Diameter of Insulation = 2 (outside radius). Thus,</w:t>
      </w:r>
    </w:p>
    <w:p w14:paraId="57BF1198" w14:textId="77777777" w:rsidR="000E109C" w:rsidRDefault="000E109C" w:rsidP="000E109C">
      <w:pPr>
        <w:rPr>
          <w:sz w:val="22"/>
          <w:szCs w:val="22"/>
        </w:rPr>
      </w:pPr>
      <w:r>
        <w:rPr>
          <w:sz w:val="22"/>
          <w:szCs w:val="22"/>
        </w:rPr>
        <w:t xml:space="preserve"> </w:t>
      </w:r>
      <w:r>
        <w:rPr>
          <w:sz w:val="22"/>
          <w:szCs w:val="22"/>
        </w:rPr>
        <w:tab/>
        <w:t>D = 2(10.6 + 2.125 + 4.8) = 2(17.525) = 35.05 round to 35.1 cm</w:t>
      </w:r>
    </w:p>
    <w:p w14:paraId="5812E7C2" w14:textId="77777777" w:rsidR="001C011A" w:rsidRDefault="001C011A" w:rsidP="001C011A">
      <w:pPr>
        <w:rPr>
          <w:b/>
          <w:sz w:val="22"/>
          <w:szCs w:val="22"/>
        </w:rPr>
      </w:pPr>
    </w:p>
    <w:p w14:paraId="6851DAC3" w14:textId="77777777" w:rsidR="001C011A" w:rsidRDefault="00EF6573" w:rsidP="001C011A">
      <w:pPr>
        <w:spacing w:line="480" w:lineRule="auto"/>
        <w:rPr>
          <w:sz w:val="22"/>
          <w:szCs w:val="22"/>
        </w:rPr>
      </w:pPr>
      <w:r w:rsidRPr="00F25FEA">
        <w:rPr>
          <w:b/>
          <w:sz w:val="22"/>
          <w:szCs w:val="22"/>
        </w:rPr>
        <w:t>19.</w:t>
      </w:r>
      <w:r>
        <w:rPr>
          <w:sz w:val="22"/>
          <w:szCs w:val="22"/>
        </w:rPr>
        <w:tab/>
      </w:r>
      <w:r w:rsidR="001C011A">
        <w:rPr>
          <w:sz w:val="22"/>
          <w:szCs w:val="22"/>
        </w:rPr>
        <w:t xml:space="preserve">Total Mass =  267 + 125 + 75.5 + 25.25 = 492.75 round to 493 kg </w:t>
      </w:r>
    </w:p>
    <w:p w14:paraId="27424A27" w14:textId="77777777" w:rsidR="0088702C" w:rsidRDefault="00B03743" w:rsidP="001C011A">
      <w:pPr>
        <w:spacing w:line="480" w:lineRule="auto"/>
        <w:rPr>
          <w:sz w:val="22"/>
          <w:szCs w:val="22"/>
        </w:rPr>
      </w:pPr>
      <w:r w:rsidRPr="00F25FEA">
        <w:rPr>
          <w:b/>
          <w:sz w:val="22"/>
          <w:szCs w:val="22"/>
        </w:rPr>
        <w:lastRenderedPageBreak/>
        <w:t>20.</w:t>
      </w:r>
      <w:r>
        <w:rPr>
          <w:sz w:val="22"/>
          <w:szCs w:val="22"/>
        </w:rPr>
        <w:tab/>
      </w:r>
      <w:r w:rsidR="001C011A">
        <w:rPr>
          <w:sz w:val="22"/>
          <w:szCs w:val="22"/>
        </w:rPr>
        <w:t xml:space="preserve">Total Resistance = 27.3 + 4.0155 + 9.75 </w:t>
      </w:r>
      <w:r w:rsidR="001C011A">
        <w:rPr>
          <w:sz w:val="22"/>
          <w:szCs w:val="22"/>
        </w:rPr>
        <w:tab/>
        <w:t>= 41.0655 round to 41.1 Ω</w:t>
      </w:r>
    </w:p>
    <w:p w14:paraId="35236F71" w14:textId="77777777" w:rsidR="00F02FCA" w:rsidRDefault="000E4EA5" w:rsidP="006413D1">
      <w:pPr>
        <w:rPr>
          <w:sz w:val="22"/>
          <w:szCs w:val="22"/>
        </w:rPr>
      </w:pPr>
      <w:proofErr w:type="gramStart"/>
      <w:r>
        <w:rPr>
          <w:b/>
          <w:sz w:val="22"/>
          <w:szCs w:val="22"/>
        </w:rPr>
        <w:t>2</w:t>
      </w:r>
      <w:r w:rsidR="00F02FCA" w:rsidRPr="00E81945">
        <w:rPr>
          <w:b/>
          <w:sz w:val="22"/>
          <w:szCs w:val="22"/>
        </w:rPr>
        <w:t>1.</w:t>
      </w:r>
      <w:r w:rsidR="00F02FCA">
        <w:rPr>
          <w:sz w:val="22"/>
          <w:szCs w:val="22"/>
        </w:rPr>
        <w:tab/>
      </w:r>
      <w:r>
        <w:rPr>
          <w:sz w:val="22"/>
          <w:szCs w:val="22"/>
        </w:rPr>
        <w:t>7299.28 round</w:t>
      </w:r>
      <w:proofErr w:type="gramEnd"/>
      <w:r>
        <w:rPr>
          <w:sz w:val="22"/>
          <w:szCs w:val="22"/>
        </w:rPr>
        <w:t xml:space="preserve"> to </w:t>
      </w:r>
      <w:r w:rsidR="00F630CE" w:rsidRPr="00F02FCA">
        <w:rPr>
          <w:position w:val="-6"/>
          <w:sz w:val="22"/>
          <w:szCs w:val="22"/>
        </w:rPr>
        <w:object w:dxaOrig="540" w:dyaOrig="340" w14:anchorId="05904EFC">
          <v:shape id="_x0000_i1034" type="#_x0000_t75" style="width:27.6pt;height:16.8pt" o:ole="">
            <v:imagedata r:id="rId30" o:title=""/>
          </v:shape>
          <o:OLEObject Type="Embed" ProgID="Equation.3" ShapeID="_x0000_i1034" DrawAspect="Content" ObjectID="_1513673445" r:id="rId31"/>
        </w:object>
      </w:r>
    </w:p>
    <w:p w14:paraId="2B772183" w14:textId="77777777" w:rsidR="006413D1" w:rsidRDefault="006413D1" w:rsidP="006413D1">
      <w:pPr>
        <w:rPr>
          <w:sz w:val="22"/>
          <w:szCs w:val="22"/>
        </w:rPr>
      </w:pPr>
    </w:p>
    <w:p w14:paraId="144D61CE" w14:textId="77777777" w:rsidR="00F02FCA" w:rsidRDefault="000E4EA5" w:rsidP="006413D1">
      <w:pPr>
        <w:rPr>
          <w:sz w:val="22"/>
          <w:szCs w:val="22"/>
        </w:rPr>
      </w:pPr>
      <w:r>
        <w:rPr>
          <w:b/>
          <w:sz w:val="22"/>
          <w:szCs w:val="22"/>
        </w:rPr>
        <w:t>2</w:t>
      </w:r>
      <w:r w:rsidR="00F02FCA" w:rsidRPr="00E81945">
        <w:rPr>
          <w:b/>
          <w:sz w:val="22"/>
          <w:szCs w:val="22"/>
        </w:rPr>
        <w:t>2.</w:t>
      </w:r>
      <w:r w:rsidR="00F02FCA">
        <w:rPr>
          <w:sz w:val="22"/>
          <w:szCs w:val="22"/>
        </w:rPr>
        <w:tab/>
      </w:r>
      <w:r>
        <w:rPr>
          <w:sz w:val="22"/>
          <w:szCs w:val="22"/>
        </w:rPr>
        <w:t xml:space="preserve">290.57 round to </w:t>
      </w:r>
      <w:r w:rsidR="00F02FCA">
        <w:rPr>
          <w:sz w:val="22"/>
          <w:szCs w:val="22"/>
        </w:rPr>
        <w:t>291</w:t>
      </w:r>
    </w:p>
    <w:p w14:paraId="77ADCCB0" w14:textId="77777777" w:rsidR="006413D1" w:rsidRDefault="006413D1" w:rsidP="006413D1">
      <w:pPr>
        <w:rPr>
          <w:sz w:val="22"/>
          <w:szCs w:val="22"/>
        </w:rPr>
      </w:pPr>
    </w:p>
    <w:p w14:paraId="61926642" w14:textId="77777777" w:rsidR="00F02FCA" w:rsidRDefault="000E4EA5" w:rsidP="006413D1">
      <w:pPr>
        <w:rPr>
          <w:sz w:val="22"/>
          <w:szCs w:val="22"/>
        </w:rPr>
      </w:pPr>
      <w:r>
        <w:rPr>
          <w:b/>
          <w:sz w:val="22"/>
          <w:szCs w:val="22"/>
        </w:rPr>
        <w:t>2</w:t>
      </w:r>
      <w:r w:rsidR="00F02FCA" w:rsidRPr="00E81945">
        <w:rPr>
          <w:b/>
          <w:sz w:val="22"/>
          <w:szCs w:val="22"/>
        </w:rPr>
        <w:t>3.</w:t>
      </w:r>
      <w:r w:rsidR="00F02FCA">
        <w:rPr>
          <w:sz w:val="22"/>
          <w:szCs w:val="22"/>
        </w:rPr>
        <w:tab/>
      </w:r>
      <w:r>
        <w:rPr>
          <w:sz w:val="22"/>
          <w:szCs w:val="22"/>
        </w:rPr>
        <w:t>0.524</w:t>
      </w:r>
      <w:r w:rsidR="00684AA5">
        <w:rPr>
          <w:sz w:val="22"/>
          <w:szCs w:val="22"/>
        </w:rPr>
        <w:t xml:space="preserve"> </w:t>
      </w:r>
      <w:r>
        <w:rPr>
          <w:sz w:val="22"/>
          <w:szCs w:val="22"/>
        </w:rPr>
        <w:t>976</w:t>
      </w:r>
      <w:r w:rsidR="00684AA5">
        <w:rPr>
          <w:sz w:val="22"/>
          <w:szCs w:val="22"/>
        </w:rPr>
        <w:t xml:space="preserve"> </w:t>
      </w:r>
      <w:r>
        <w:rPr>
          <w:sz w:val="22"/>
          <w:szCs w:val="22"/>
        </w:rPr>
        <w:t xml:space="preserve">12 round to </w:t>
      </w:r>
      <w:r w:rsidR="00F02FCA">
        <w:rPr>
          <w:sz w:val="22"/>
          <w:szCs w:val="22"/>
        </w:rPr>
        <w:t>0.525</w:t>
      </w:r>
    </w:p>
    <w:p w14:paraId="4869E896" w14:textId="77777777" w:rsidR="006413D1" w:rsidRDefault="006413D1" w:rsidP="006413D1">
      <w:pPr>
        <w:rPr>
          <w:sz w:val="22"/>
          <w:szCs w:val="22"/>
        </w:rPr>
      </w:pPr>
    </w:p>
    <w:p w14:paraId="220CB0F0" w14:textId="77777777" w:rsidR="00F02FCA" w:rsidRDefault="000E4EA5" w:rsidP="006413D1">
      <w:pPr>
        <w:rPr>
          <w:sz w:val="22"/>
          <w:szCs w:val="22"/>
        </w:rPr>
      </w:pPr>
      <w:r>
        <w:rPr>
          <w:b/>
          <w:sz w:val="22"/>
          <w:szCs w:val="22"/>
        </w:rPr>
        <w:t>2</w:t>
      </w:r>
      <w:r w:rsidR="00F02FCA" w:rsidRPr="00E81945">
        <w:rPr>
          <w:b/>
          <w:sz w:val="22"/>
          <w:szCs w:val="22"/>
        </w:rPr>
        <w:t>4.</w:t>
      </w:r>
      <w:r w:rsidR="00F02FCA">
        <w:rPr>
          <w:sz w:val="22"/>
          <w:szCs w:val="22"/>
        </w:rPr>
        <w:tab/>
      </w:r>
      <w:r>
        <w:rPr>
          <w:sz w:val="22"/>
          <w:szCs w:val="22"/>
        </w:rPr>
        <w:t>266.295</w:t>
      </w:r>
      <w:r w:rsidR="00684AA5">
        <w:rPr>
          <w:sz w:val="22"/>
          <w:szCs w:val="22"/>
        </w:rPr>
        <w:t xml:space="preserve"> </w:t>
      </w:r>
      <w:r>
        <w:rPr>
          <w:sz w:val="22"/>
          <w:szCs w:val="22"/>
        </w:rPr>
        <w:t xml:space="preserve">582 round to </w:t>
      </w:r>
      <w:r w:rsidR="00F02FCA">
        <w:rPr>
          <w:sz w:val="22"/>
          <w:szCs w:val="22"/>
        </w:rPr>
        <w:t>266</w:t>
      </w:r>
    </w:p>
    <w:p w14:paraId="5BECB6FC" w14:textId="77777777" w:rsidR="006413D1" w:rsidRDefault="006413D1" w:rsidP="006413D1">
      <w:pPr>
        <w:rPr>
          <w:sz w:val="22"/>
          <w:szCs w:val="22"/>
        </w:rPr>
      </w:pPr>
    </w:p>
    <w:p w14:paraId="2334CC8C" w14:textId="77777777" w:rsidR="005B4257" w:rsidRDefault="000E4EA5" w:rsidP="006413D1">
      <w:pPr>
        <w:rPr>
          <w:sz w:val="22"/>
          <w:szCs w:val="22"/>
        </w:rPr>
      </w:pPr>
      <w:r>
        <w:rPr>
          <w:b/>
          <w:sz w:val="22"/>
          <w:szCs w:val="22"/>
        </w:rPr>
        <w:t>2</w:t>
      </w:r>
      <w:r w:rsidR="006413D1" w:rsidRPr="00E81945">
        <w:rPr>
          <w:b/>
          <w:sz w:val="22"/>
          <w:szCs w:val="22"/>
        </w:rPr>
        <w:t>5.</w:t>
      </w:r>
      <w:r w:rsidR="006413D1">
        <w:rPr>
          <w:sz w:val="22"/>
          <w:szCs w:val="22"/>
        </w:rPr>
        <w:tab/>
        <w:t>–</w:t>
      </w:r>
      <w:r w:rsidR="005B4257">
        <w:rPr>
          <w:sz w:val="22"/>
          <w:szCs w:val="22"/>
        </w:rPr>
        <w:t>17</w:t>
      </w:r>
      <w:r w:rsidR="00E81945">
        <w:rPr>
          <w:sz w:val="22"/>
          <w:szCs w:val="22"/>
        </w:rPr>
        <w:t xml:space="preserve"> </w:t>
      </w:r>
      <w:r w:rsidR="005B4257">
        <w:rPr>
          <w:sz w:val="22"/>
          <w:szCs w:val="22"/>
        </w:rPr>
        <w:t>80</w:t>
      </w:r>
      <w:r>
        <w:rPr>
          <w:sz w:val="22"/>
          <w:szCs w:val="22"/>
        </w:rPr>
        <w:t>2 round to –17 800</w:t>
      </w:r>
    </w:p>
    <w:p w14:paraId="3B97D906" w14:textId="77777777" w:rsidR="006413D1" w:rsidRDefault="006413D1" w:rsidP="006413D1">
      <w:pPr>
        <w:rPr>
          <w:sz w:val="22"/>
          <w:szCs w:val="22"/>
        </w:rPr>
      </w:pPr>
    </w:p>
    <w:p w14:paraId="4B6D7D91" w14:textId="77777777" w:rsidR="005B4257" w:rsidRDefault="000E4EA5" w:rsidP="006413D1">
      <w:pPr>
        <w:rPr>
          <w:sz w:val="22"/>
          <w:szCs w:val="22"/>
        </w:rPr>
      </w:pPr>
      <w:r>
        <w:rPr>
          <w:b/>
          <w:sz w:val="22"/>
          <w:szCs w:val="22"/>
        </w:rPr>
        <w:t>2</w:t>
      </w:r>
      <w:r w:rsidR="005B4257" w:rsidRPr="00E81945">
        <w:rPr>
          <w:b/>
          <w:sz w:val="22"/>
          <w:szCs w:val="22"/>
        </w:rPr>
        <w:t>6.</w:t>
      </w:r>
      <w:r w:rsidR="005B4257">
        <w:rPr>
          <w:sz w:val="22"/>
          <w:szCs w:val="22"/>
        </w:rPr>
        <w:tab/>
      </w:r>
      <w:r>
        <w:rPr>
          <w:sz w:val="22"/>
          <w:szCs w:val="22"/>
        </w:rPr>
        <w:t xml:space="preserve">884.653 round to </w:t>
      </w:r>
      <w:r w:rsidR="005B4257">
        <w:rPr>
          <w:sz w:val="22"/>
          <w:szCs w:val="22"/>
        </w:rPr>
        <w:t>885</w:t>
      </w:r>
    </w:p>
    <w:p w14:paraId="4276FAF8" w14:textId="77777777" w:rsidR="006413D1" w:rsidRDefault="006413D1" w:rsidP="006413D1">
      <w:pPr>
        <w:rPr>
          <w:sz w:val="22"/>
          <w:szCs w:val="22"/>
        </w:rPr>
      </w:pPr>
    </w:p>
    <w:p w14:paraId="6986C705" w14:textId="77777777" w:rsidR="005B4257" w:rsidRDefault="000E4EA5" w:rsidP="006413D1">
      <w:pPr>
        <w:rPr>
          <w:sz w:val="22"/>
          <w:szCs w:val="22"/>
        </w:rPr>
      </w:pPr>
      <w:r>
        <w:rPr>
          <w:b/>
          <w:sz w:val="22"/>
          <w:szCs w:val="22"/>
        </w:rPr>
        <w:t>2</w:t>
      </w:r>
      <w:r w:rsidR="005B4257" w:rsidRPr="00E81945">
        <w:rPr>
          <w:b/>
          <w:sz w:val="22"/>
          <w:szCs w:val="22"/>
        </w:rPr>
        <w:t>7.</w:t>
      </w:r>
      <w:r w:rsidR="005B4257">
        <w:rPr>
          <w:sz w:val="22"/>
          <w:szCs w:val="22"/>
        </w:rPr>
        <w:tab/>
      </w:r>
      <w:r>
        <w:rPr>
          <w:sz w:val="22"/>
          <w:szCs w:val="22"/>
        </w:rPr>
        <w:t>22.922</w:t>
      </w:r>
      <w:r w:rsidR="00684AA5">
        <w:rPr>
          <w:sz w:val="22"/>
          <w:szCs w:val="22"/>
        </w:rPr>
        <w:t xml:space="preserve"> </w:t>
      </w:r>
      <w:r>
        <w:rPr>
          <w:sz w:val="22"/>
          <w:szCs w:val="22"/>
        </w:rPr>
        <w:t>787</w:t>
      </w:r>
      <w:r w:rsidR="00684AA5">
        <w:rPr>
          <w:sz w:val="22"/>
          <w:szCs w:val="22"/>
        </w:rPr>
        <w:t xml:space="preserve"> </w:t>
      </w:r>
      <w:r>
        <w:rPr>
          <w:sz w:val="22"/>
          <w:szCs w:val="22"/>
        </w:rPr>
        <w:t xml:space="preserve">89 round to </w:t>
      </w:r>
      <w:r w:rsidR="005B4257">
        <w:rPr>
          <w:sz w:val="22"/>
          <w:szCs w:val="22"/>
        </w:rPr>
        <w:t>22.9</w:t>
      </w:r>
    </w:p>
    <w:p w14:paraId="728DFD3B" w14:textId="77777777" w:rsidR="006413D1" w:rsidRDefault="006413D1" w:rsidP="006413D1">
      <w:pPr>
        <w:rPr>
          <w:sz w:val="22"/>
          <w:szCs w:val="22"/>
        </w:rPr>
      </w:pPr>
    </w:p>
    <w:p w14:paraId="4C38A849" w14:textId="77777777" w:rsidR="005B4257" w:rsidRDefault="000E4EA5" w:rsidP="006413D1">
      <w:pPr>
        <w:rPr>
          <w:sz w:val="22"/>
          <w:szCs w:val="22"/>
        </w:rPr>
      </w:pPr>
      <w:r>
        <w:rPr>
          <w:b/>
          <w:sz w:val="22"/>
          <w:szCs w:val="22"/>
        </w:rPr>
        <w:t>2</w:t>
      </w:r>
      <w:r w:rsidR="005B4257" w:rsidRPr="00E81945">
        <w:rPr>
          <w:b/>
          <w:sz w:val="22"/>
          <w:szCs w:val="22"/>
        </w:rPr>
        <w:t>8.</w:t>
      </w:r>
      <w:r w:rsidR="005B4257">
        <w:rPr>
          <w:sz w:val="22"/>
          <w:szCs w:val="22"/>
        </w:rPr>
        <w:tab/>
      </w:r>
      <w:r w:rsidR="00A65274">
        <w:rPr>
          <w:sz w:val="22"/>
          <w:szCs w:val="22"/>
        </w:rPr>
        <w:t>492.090</w:t>
      </w:r>
      <w:r w:rsidR="00684AA5">
        <w:rPr>
          <w:sz w:val="22"/>
          <w:szCs w:val="22"/>
        </w:rPr>
        <w:t xml:space="preserve"> </w:t>
      </w:r>
      <w:r w:rsidR="00A65274">
        <w:rPr>
          <w:sz w:val="22"/>
          <w:szCs w:val="22"/>
        </w:rPr>
        <w:t xml:space="preserve">7555 round to </w:t>
      </w:r>
      <w:r w:rsidR="005B4257">
        <w:rPr>
          <w:sz w:val="22"/>
          <w:szCs w:val="22"/>
        </w:rPr>
        <w:t>492</w:t>
      </w:r>
    </w:p>
    <w:p w14:paraId="349CC912" w14:textId="77777777" w:rsidR="006413D1" w:rsidRDefault="006413D1" w:rsidP="006413D1">
      <w:pPr>
        <w:rPr>
          <w:sz w:val="22"/>
          <w:szCs w:val="22"/>
        </w:rPr>
      </w:pPr>
    </w:p>
    <w:p w14:paraId="7DDA7520" w14:textId="77777777" w:rsidR="00E81945" w:rsidRDefault="000E4EA5" w:rsidP="006413D1">
      <w:pPr>
        <w:rPr>
          <w:sz w:val="22"/>
          <w:szCs w:val="22"/>
        </w:rPr>
      </w:pPr>
      <w:r>
        <w:rPr>
          <w:b/>
          <w:sz w:val="22"/>
          <w:szCs w:val="22"/>
        </w:rPr>
        <w:t>2</w:t>
      </w:r>
      <w:r w:rsidR="006413D1" w:rsidRPr="00E81945">
        <w:rPr>
          <w:b/>
          <w:sz w:val="22"/>
          <w:szCs w:val="22"/>
        </w:rPr>
        <w:t>9.</w:t>
      </w:r>
      <w:r w:rsidR="006413D1">
        <w:rPr>
          <w:sz w:val="22"/>
          <w:szCs w:val="22"/>
        </w:rPr>
        <w:tab/>
        <w:t>Cost = 52.5 tonnes × $99</w:t>
      </w:r>
      <w:r w:rsidR="005B4257">
        <w:rPr>
          <w:sz w:val="22"/>
          <w:szCs w:val="22"/>
        </w:rPr>
        <w:t>.25/ton</w:t>
      </w:r>
      <w:r w:rsidR="006413D1">
        <w:rPr>
          <w:sz w:val="22"/>
          <w:szCs w:val="22"/>
        </w:rPr>
        <w:t>ne</w:t>
      </w:r>
      <w:r w:rsidR="005B4257">
        <w:rPr>
          <w:sz w:val="22"/>
          <w:szCs w:val="22"/>
        </w:rPr>
        <w:t xml:space="preserve"> </w:t>
      </w:r>
      <w:r w:rsidR="00E81945">
        <w:rPr>
          <w:sz w:val="22"/>
          <w:szCs w:val="22"/>
        </w:rPr>
        <w:t>=</w:t>
      </w:r>
      <w:r w:rsidR="00852D1F">
        <w:rPr>
          <w:sz w:val="22"/>
          <w:szCs w:val="22"/>
        </w:rPr>
        <w:t xml:space="preserve"> </w:t>
      </w:r>
      <w:r w:rsidR="00E81945">
        <w:rPr>
          <w:sz w:val="22"/>
          <w:szCs w:val="22"/>
        </w:rPr>
        <w:t xml:space="preserve">5210.625 = </w:t>
      </w:r>
      <w:r w:rsidR="006413D1">
        <w:rPr>
          <w:sz w:val="22"/>
          <w:szCs w:val="22"/>
        </w:rPr>
        <w:t>$5</w:t>
      </w:r>
      <w:r w:rsidR="00C96005">
        <w:rPr>
          <w:sz w:val="22"/>
          <w:szCs w:val="22"/>
        </w:rPr>
        <w:t>,</w:t>
      </w:r>
      <w:r w:rsidR="006413D1">
        <w:rPr>
          <w:sz w:val="22"/>
          <w:szCs w:val="22"/>
        </w:rPr>
        <w:t>210</w:t>
      </w:r>
      <w:r w:rsidR="00E81945">
        <w:rPr>
          <w:sz w:val="22"/>
          <w:szCs w:val="22"/>
        </w:rPr>
        <w:t xml:space="preserve"> (rounded to three</w:t>
      </w:r>
    </w:p>
    <w:p w14:paraId="40CC58AB" w14:textId="77777777" w:rsidR="006413D1" w:rsidRDefault="00E81945" w:rsidP="006413D1">
      <w:pPr>
        <w:rPr>
          <w:sz w:val="22"/>
          <w:szCs w:val="22"/>
        </w:rPr>
      </w:pPr>
      <w:r>
        <w:rPr>
          <w:sz w:val="22"/>
          <w:szCs w:val="22"/>
        </w:rPr>
        <w:t xml:space="preserve">             significant digits)</w:t>
      </w:r>
    </w:p>
    <w:p w14:paraId="7A725E53" w14:textId="77777777" w:rsidR="006413D1" w:rsidRDefault="006413D1" w:rsidP="006413D1">
      <w:pPr>
        <w:rPr>
          <w:sz w:val="22"/>
          <w:szCs w:val="22"/>
        </w:rPr>
      </w:pPr>
    </w:p>
    <w:p w14:paraId="10999DED" w14:textId="77777777" w:rsidR="005F4916" w:rsidRDefault="000E4EA5" w:rsidP="005F4916">
      <w:pPr>
        <w:rPr>
          <w:sz w:val="22"/>
          <w:szCs w:val="22"/>
        </w:rPr>
      </w:pPr>
      <w:r>
        <w:rPr>
          <w:b/>
          <w:sz w:val="22"/>
          <w:szCs w:val="22"/>
        </w:rPr>
        <w:t>3</w:t>
      </w:r>
      <w:r w:rsidR="005F4916">
        <w:rPr>
          <w:b/>
          <w:sz w:val="22"/>
          <w:szCs w:val="22"/>
        </w:rPr>
        <w:t>0</w:t>
      </w:r>
      <w:r w:rsidR="005F4916" w:rsidRPr="00E81945">
        <w:rPr>
          <w:b/>
          <w:sz w:val="22"/>
          <w:szCs w:val="22"/>
        </w:rPr>
        <w:t>.</w:t>
      </w:r>
      <w:r w:rsidR="005F4916">
        <w:rPr>
          <w:sz w:val="22"/>
          <w:szCs w:val="22"/>
        </w:rPr>
        <w:tab/>
        <w:t>Tonnage required = 68 t/km × 762 km =</w:t>
      </w:r>
      <w:r w:rsidR="00852D1F">
        <w:rPr>
          <w:sz w:val="22"/>
          <w:szCs w:val="22"/>
        </w:rPr>
        <w:t xml:space="preserve"> </w:t>
      </w:r>
      <w:r w:rsidR="005F4916">
        <w:rPr>
          <w:sz w:val="22"/>
          <w:szCs w:val="22"/>
        </w:rPr>
        <w:t>51 816 t = 5</w:t>
      </w:r>
      <w:r w:rsidR="00F21E2F">
        <w:rPr>
          <w:sz w:val="22"/>
          <w:szCs w:val="22"/>
        </w:rPr>
        <w:t>2</w:t>
      </w:r>
      <w:r w:rsidR="005F4916">
        <w:rPr>
          <w:sz w:val="22"/>
          <w:szCs w:val="22"/>
        </w:rPr>
        <w:t xml:space="preserve"> 000 t (rounded to two</w:t>
      </w:r>
    </w:p>
    <w:p w14:paraId="704C45AA" w14:textId="77777777" w:rsidR="005F4916" w:rsidRDefault="005F4916" w:rsidP="005F4916">
      <w:pPr>
        <w:rPr>
          <w:sz w:val="22"/>
          <w:szCs w:val="22"/>
        </w:rPr>
      </w:pPr>
      <w:r>
        <w:rPr>
          <w:sz w:val="22"/>
          <w:szCs w:val="22"/>
        </w:rPr>
        <w:t xml:space="preserve">             significant digits)</w:t>
      </w:r>
    </w:p>
    <w:p w14:paraId="39199048" w14:textId="77777777" w:rsidR="005F4916" w:rsidRDefault="005F4916" w:rsidP="005F4916">
      <w:pPr>
        <w:rPr>
          <w:sz w:val="22"/>
          <w:szCs w:val="22"/>
        </w:rPr>
      </w:pPr>
      <w:r>
        <w:rPr>
          <w:sz w:val="22"/>
          <w:szCs w:val="22"/>
        </w:rPr>
        <w:t xml:space="preserve">             Cost = (68 t/km × 762 km) × $1,425/t =</w:t>
      </w:r>
      <w:r w:rsidR="00852D1F">
        <w:rPr>
          <w:sz w:val="22"/>
          <w:szCs w:val="22"/>
        </w:rPr>
        <w:t xml:space="preserve"> </w:t>
      </w:r>
      <w:r>
        <w:rPr>
          <w:sz w:val="22"/>
          <w:szCs w:val="22"/>
        </w:rPr>
        <w:t xml:space="preserve">$73,837,800 = $74, 000,000 (rounded </w:t>
      </w:r>
    </w:p>
    <w:p w14:paraId="24C0E802" w14:textId="77777777" w:rsidR="005F4916" w:rsidRDefault="005F4916" w:rsidP="005F4916">
      <w:pPr>
        <w:rPr>
          <w:sz w:val="22"/>
          <w:szCs w:val="22"/>
        </w:rPr>
      </w:pPr>
      <w:r>
        <w:rPr>
          <w:sz w:val="22"/>
          <w:szCs w:val="22"/>
        </w:rPr>
        <w:t xml:space="preserve">             to two significant digits)</w:t>
      </w:r>
    </w:p>
    <w:p w14:paraId="17916401" w14:textId="77777777" w:rsidR="005F4916" w:rsidRDefault="005F4916" w:rsidP="005F4916">
      <w:pPr>
        <w:rPr>
          <w:sz w:val="22"/>
          <w:szCs w:val="22"/>
        </w:rPr>
      </w:pPr>
    </w:p>
    <w:p w14:paraId="3FB63495" w14:textId="77777777" w:rsidR="005B4257" w:rsidRPr="00B20800" w:rsidRDefault="000E4EA5" w:rsidP="006413D1">
      <w:pPr>
        <w:rPr>
          <w:sz w:val="22"/>
          <w:szCs w:val="22"/>
          <w:lang w:val="fr-CA"/>
        </w:rPr>
      </w:pPr>
      <w:r w:rsidRPr="00B20800">
        <w:rPr>
          <w:b/>
          <w:sz w:val="22"/>
          <w:szCs w:val="22"/>
          <w:lang w:val="fr-CA"/>
        </w:rPr>
        <w:t>3</w:t>
      </w:r>
      <w:r w:rsidR="005B4257" w:rsidRPr="00B20800">
        <w:rPr>
          <w:b/>
          <w:sz w:val="22"/>
          <w:szCs w:val="22"/>
          <w:lang w:val="fr-CA"/>
        </w:rPr>
        <w:t>1.</w:t>
      </w:r>
      <w:r w:rsidR="005B4257" w:rsidRPr="00B20800">
        <w:rPr>
          <w:sz w:val="22"/>
          <w:szCs w:val="22"/>
          <w:lang w:val="fr-CA"/>
        </w:rPr>
        <w:tab/>
      </w:r>
      <w:r w:rsidR="00776F8C" w:rsidRPr="00B20800">
        <w:rPr>
          <w:sz w:val="22"/>
          <w:szCs w:val="22"/>
          <w:lang w:val="fr-CA"/>
        </w:rPr>
        <w:t xml:space="preserve">Total </w:t>
      </w:r>
      <w:r w:rsidR="00A65274" w:rsidRPr="00B20800">
        <w:rPr>
          <w:sz w:val="22"/>
          <w:szCs w:val="22"/>
          <w:lang w:val="fr-CA"/>
        </w:rPr>
        <w:t>T</w:t>
      </w:r>
      <w:r w:rsidR="00776F8C" w:rsidRPr="00B20800">
        <w:rPr>
          <w:sz w:val="22"/>
          <w:szCs w:val="22"/>
          <w:lang w:val="fr-CA"/>
        </w:rPr>
        <w:t>onnage = 3 × 26 t + 35 t = 113 t</w:t>
      </w:r>
    </w:p>
    <w:p w14:paraId="4C0C1723" w14:textId="77777777" w:rsidR="00776F8C" w:rsidRPr="00B20800" w:rsidRDefault="00776F8C" w:rsidP="006413D1">
      <w:pPr>
        <w:rPr>
          <w:sz w:val="22"/>
          <w:szCs w:val="22"/>
          <w:lang w:val="fr-CA"/>
        </w:rPr>
      </w:pPr>
      <w:r w:rsidRPr="00B20800">
        <w:rPr>
          <w:sz w:val="22"/>
          <w:szCs w:val="22"/>
          <w:lang w:val="fr-CA"/>
        </w:rPr>
        <w:tab/>
        <w:t xml:space="preserve">Total Value = 113 t × $22.75 / t </w:t>
      </w:r>
      <w:r w:rsidR="00534DF0" w:rsidRPr="00B20800">
        <w:rPr>
          <w:sz w:val="22"/>
          <w:szCs w:val="22"/>
          <w:lang w:val="fr-CA"/>
        </w:rPr>
        <w:t xml:space="preserve"> =</w:t>
      </w:r>
      <w:r w:rsidR="00852D1F" w:rsidRPr="00B20800">
        <w:rPr>
          <w:sz w:val="22"/>
          <w:szCs w:val="22"/>
          <w:lang w:val="fr-CA"/>
        </w:rPr>
        <w:t xml:space="preserve"> </w:t>
      </w:r>
      <w:r w:rsidR="00534DF0" w:rsidRPr="00B20800">
        <w:rPr>
          <w:sz w:val="22"/>
          <w:szCs w:val="22"/>
          <w:lang w:val="fr-CA"/>
        </w:rPr>
        <w:t xml:space="preserve">$ 2,570.75 = </w:t>
      </w:r>
      <w:r w:rsidRPr="00B20800">
        <w:rPr>
          <w:sz w:val="22"/>
          <w:szCs w:val="22"/>
          <w:lang w:val="fr-CA"/>
        </w:rPr>
        <w:t>$2</w:t>
      </w:r>
      <w:r w:rsidR="00C96005" w:rsidRPr="00B20800">
        <w:rPr>
          <w:sz w:val="22"/>
          <w:szCs w:val="22"/>
          <w:lang w:val="fr-CA"/>
        </w:rPr>
        <w:t>,</w:t>
      </w:r>
      <w:r w:rsidRPr="00B20800">
        <w:rPr>
          <w:sz w:val="22"/>
          <w:szCs w:val="22"/>
          <w:lang w:val="fr-CA"/>
        </w:rPr>
        <w:t>571</w:t>
      </w:r>
      <w:r w:rsidR="00534DF0" w:rsidRPr="00B20800">
        <w:rPr>
          <w:sz w:val="22"/>
          <w:szCs w:val="22"/>
          <w:lang w:val="fr-CA"/>
        </w:rPr>
        <w:t xml:space="preserve"> </w:t>
      </w:r>
    </w:p>
    <w:p w14:paraId="06E07FD9" w14:textId="77777777" w:rsidR="00F21E2F" w:rsidRPr="00B20800" w:rsidRDefault="00F21E2F" w:rsidP="006413D1">
      <w:pPr>
        <w:rPr>
          <w:sz w:val="22"/>
          <w:szCs w:val="22"/>
          <w:lang w:val="fr-CA"/>
        </w:rPr>
      </w:pPr>
    </w:p>
    <w:p w14:paraId="6D954B0C" w14:textId="77777777" w:rsidR="00C21798" w:rsidRDefault="000E4EA5" w:rsidP="006413D1">
      <w:pPr>
        <w:rPr>
          <w:sz w:val="22"/>
          <w:szCs w:val="22"/>
        </w:rPr>
      </w:pPr>
      <w:r>
        <w:rPr>
          <w:b/>
          <w:sz w:val="22"/>
          <w:szCs w:val="22"/>
        </w:rPr>
        <w:t>3</w:t>
      </w:r>
      <w:r w:rsidR="00776F8C" w:rsidRPr="00534DF0">
        <w:rPr>
          <w:b/>
          <w:sz w:val="22"/>
          <w:szCs w:val="22"/>
        </w:rPr>
        <w:t>2.</w:t>
      </w:r>
      <w:r w:rsidR="00776F8C">
        <w:rPr>
          <w:sz w:val="22"/>
          <w:szCs w:val="22"/>
        </w:rPr>
        <w:tab/>
      </w:r>
      <w:r w:rsidR="00C21798">
        <w:rPr>
          <w:sz w:val="22"/>
          <w:szCs w:val="22"/>
        </w:rPr>
        <w:t>Distance for first car = 45 km/h × 6.0 h = 270 km</w:t>
      </w:r>
    </w:p>
    <w:p w14:paraId="136CF370" w14:textId="77777777" w:rsidR="00C21798" w:rsidRDefault="00C21798" w:rsidP="006413D1">
      <w:pPr>
        <w:rPr>
          <w:sz w:val="22"/>
          <w:szCs w:val="22"/>
        </w:rPr>
      </w:pPr>
      <w:r>
        <w:rPr>
          <w:sz w:val="22"/>
          <w:szCs w:val="22"/>
        </w:rPr>
        <w:tab/>
        <w:t xml:space="preserve">Distance for second car </w:t>
      </w:r>
      <w:r w:rsidR="00534DF0">
        <w:rPr>
          <w:sz w:val="22"/>
          <w:szCs w:val="22"/>
        </w:rPr>
        <w:t xml:space="preserve">= </w:t>
      </w:r>
      <w:r>
        <w:rPr>
          <w:sz w:val="22"/>
          <w:szCs w:val="22"/>
        </w:rPr>
        <w:t xml:space="preserve">55 km/h × 6.0 h = </w:t>
      </w:r>
      <w:r w:rsidR="00BD204E">
        <w:rPr>
          <w:sz w:val="22"/>
          <w:szCs w:val="22"/>
        </w:rPr>
        <w:t>330 km</w:t>
      </w:r>
    </w:p>
    <w:p w14:paraId="55C3CEB4" w14:textId="77777777" w:rsidR="00BD204E" w:rsidRDefault="00BD204E" w:rsidP="006413D1">
      <w:pPr>
        <w:rPr>
          <w:sz w:val="22"/>
          <w:szCs w:val="22"/>
        </w:rPr>
      </w:pPr>
      <w:r>
        <w:rPr>
          <w:sz w:val="22"/>
          <w:szCs w:val="22"/>
        </w:rPr>
        <w:tab/>
        <w:t>Distance apart = 270 km + 330 km</w:t>
      </w:r>
      <w:r w:rsidR="00852D1F">
        <w:rPr>
          <w:sz w:val="22"/>
          <w:szCs w:val="22"/>
        </w:rPr>
        <w:t xml:space="preserve"> </w:t>
      </w:r>
      <w:r>
        <w:rPr>
          <w:sz w:val="22"/>
          <w:szCs w:val="22"/>
        </w:rPr>
        <w:t xml:space="preserve">= </w:t>
      </w:r>
      <w:r w:rsidRPr="00BD204E">
        <w:rPr>
          <w:position w:val="-6"/>
          <w:sz w:val="22"/>
          <w:szCs w:val="22"/>
        </w:rPr>
        <w:object w:dxaOrig="820" w:dyaOrig="320" w14:anchorId="0C32D4F8">
          <v:shape id="_x0000_i1035" type="#_x0000_t75" style="width:41.4pt;height:16.2pt" o:ole="">
            <v:imagedata r:id="rId32" o:title=""/>
          </v:shape>
          <o:OLEObject Type="Embed" ProgID="Equation.DSMT4" ShapeID="_x0000_i1035" DrawAspect="Content" ObjectID="_1513673446" r:id="rId33"/>
        </w:object>
      </w:r>
    </w:p>
    <w:p w14:paraId="53DDA003" w14:textId="77777777" w:rsidR="00BD204E" w:rsidRDefault="00BD204E" w:rsidP="006413D1">
      <w:pPr>
        <w:rPr>
          <w:sz w:val="22"/>
          <w:szCs w:val="22"/>
        </w:rPr>
      </w:pPr>
    </w:p>
    <w:p w14:paraId="78507E02" w14:textId="77777777" w:rsidR="009E4258" w:rsidRDefault="000E4EA5" w:rsidP="006413D1">
      <w:pPr>
        <w:rPr>
          <w:sz w:val="22"/>
          <w:szCs w:val="22"/>
        </w:rPr>
      </w:pPr>
      <w:r>
        <w:rPr>
          <w:b/>
          <w:sz w:val="22"/>
          <w:szCs w:val="22"/>
        </w:rPr>
        <w:t>3</w:t>
      </w:r>
      <w:r w:rsidR="00BD204E" w:rsidRPr="00534DF0">
        <w:rPr>
          <w:b/>
          <w:sz w:val="22"/>
          <w:szCs w:val="22"/>
        </w:rPr>
        <w:t>3.</w:t>
      </w:r>
      <w:r w:rsidR="00BD204E">
        <w:rPr>
          <w:sz w:val="22"/>
          <w:szCs w:val="22"/>
        </w:rPr>
        <w:tab/>
      </w:r>
      <w:r w:rsidR="009E4258">
        <w:rPr>
          <w:sz w:val="22"/>
          <w:szCs w:val="22"/>
        </w:rPr>
        <w:t>Cost = 274 km × $5,723 /km</w:t>
      </w:r>
      <w:r w:rsidR="00852D1F">
        <w:rPr>
          <w:sz w:val="22"/>
          <w:szCs w:val="22"/>
        </w:rPr>
        <w:t xml:space="preserve">  </w:t>
      </w:r>
      <w:r w:rsidR="009E4258">
        <w:rPr>
          <w:sz w:val="22"/>
          <w:szCs w:val="22"/>
        </w:rPr>
        <w:t>=</w:t>
      </w:r>
      <w:r w:rsidR="00852D1F">
        <w:rPr>
          <w:sz w:val="22"/>
          <w:szCs w:val="22"/>
        </w:rPr>
        <w:t xml:space="preserve"> </w:t>
      </w:r>
      <w:r w:rsidR="00534DF0">
        <w:rPr>
          <w:sz w:val="22"/>
          <w:szCs w:val="22"/>
        </w:rPr>
        <w:t>$1,568,102 =</w:t>
      </w:r>
      <w:r w:rsidR="009E4258">
        <w:rPr>
          <w:sz w:val="22"/>
          <w:szCs w:val="22"/>
        </w:rPr>
        <w:t xml:space="preserve"> $1,570,000</w:t>
      </w:r>
      <w:r w:rsidR="00534DF0">
        <w:rPr>
          <w:sz w:val="22"/>
          <w:szCs w:val="22"/>
        </w:rPr>
        <w:t xml:space="preserve"> (rounded)</w:t>
      </w:r>
    </w:p>
    <w:p w14:paraId="42FF1AA6" w14:textId="77777777" w:rsidR="00D45A25" w:rsidRDefault="00D45A25" w:rsidP="006413D1">
      <w:pPr>
        <w:rPr>
          <w:sz w:val="22"/>
          <w:szCs w:val="22"/>
        </w:rPr>
      </w:pPr>
    </w:p>
    <w:p w14:paraId="4FAE18F6" w14:textId="77777777" w:rsidR="00D45A25" w:rsidRDefault="000E4EA5" w:rsidP="006413D1">
      <w:pPr>
        <w:rPr>
          <w:sz w:val="22"/>
          <w:szCs w:val="22"/>
        </w:rPr>
      </w:pPr>
      <w:r>
        <w:rPr>
          <w:b/>
          <w:sz w:val="22"/>
          <w:szCs w:val="22"/>
        </w:rPr>
        <w:t>3</w:t>
      </w:r>
      <w:r w:rsidR="00D45A25" w:rsidRPr="00534DF0">
        <w:rPr>
          <w:b/>
          <w:sz w:val="22"/>
          <w:szCs w:val="22"/>
        </w:rPr>
        <w:t>4.</w:t>
      </w:r>
      <w:r w:rsidR="00D45A25">
        <w:rPr>
          <w:sz w:val="22"/>
          <w:szCs w:val="22"/>
        </w:rPr>
        <w:tab/>
        <w:t xml:space="preserve">Power dissipated = 4.7 A × 115.45 V = </w:t>
      </w:r>
      <w:r w:rsidR="00514E8D">
        <w:rPr>
          <w:sz w:val="22"/>
          <w:szCs w:val="22"/>
        </w:rPr>
        <w:t xml:space="preserve">542.615 W = </w:t>
      </w:r>
      <w:r w:rsidR="00D45A25">
        <w:rPr>
          <w:sz w:val="22"/>
          <w:szCs w:val="22"/>
        </w:rPr>
        <w:t xml:space="preserve">540 </w:t>
      </w:r>
      <w:r w:rsidR="00514E8D">
        <w:rPr>
          <w:sz w:val="22"/>
          <w:szCs w:val="22"/>
        </w:rPr>
        <w:t>W (rounded)</w:t>
      </w:r>
    </w:p>
    <w:p w14:paraId="65007A38" w14:textId="77777777" w:rsidR="00D45A25" w:rsidRDefault="00D45A25" w:rsidP="006413D1">
      <w:pPr>
        <w:rPr>
          <w:sz w:val="22"/>
          <w:szCs w:val="22"/>
        </w:rPr>
      </w:pPr>
    </w:p>
    <w:p w14:paraId="5E5DA2EA" w14:textId="77777777" w:rsidR="00D45A25" w:rsidRDefault="000E4EA5" w:rsidP="006413D1">
      <w:pPr>
        <w:rPr>
          <w:sz w:val="22"/>
          <w:szCs w:val="22"/>
        </w:rPr>
      </w:pPr>
      <w:r>
        <w:rPr>
          <w:b/>
          <w:sz w:val="22"/>
          <w:szCs w:val="22"/>
        </w:rPr>
        <w:t>3</w:t>
      </w:r>
      <w:r w:rsidR="00D45A25" w:rsidRPr="00514E8D">
        <w:rPr>
          <w:b/>
          <w:sz w:val="22"/>
          <w:szCs w:val="22"/>
        </w:rPr>
        <w:t>5.</w:t>
      </w:r>
      <w:r w:rsidR="00D45A25">
        <w:rPr>
          <w:sz w:val="22"/>
          <w:szCs w:val="22"/>
        </w:rPr>
        <w:tab/>
      </w:r>
      <w:r w:rsidR="00D54008">
        <w:rPr>
          <w:sz w:val="22"/>
          <w:szCs w:val="22"/>
        </w:rPr>
        <w:t>Number of revolutions = 1808 r</w:t>
      </w:r>
      <w:r w:rsidR="00F17D16">
        <w:rPr>
          <w:sz w:val="22"/>
          <w:szCs w:val="22"/>
        </w:rPr>
        <w:t>pm</w:t>
      </w:r>
      <w:r w:rsidR="00D54008">
        <w:rPr>
          <w:sz w:val="22"/>
          <w:szCs w:val="22"/>
        </w:rPr>
        <w:t xml:space="preserve"> × 9.500 min = </w:t>
      </w:r>
      <w:r w:rsidR="00514E8D">
        <w:rPr>
          <w:sz w:val="22"/>
          <w:szCs w:val="22"/>
        </w:rPr>
        <w:t xml:space="preserve">17 176 r = 17 </w:t>
      </w:r>
      <w:r w:rsidR="00D54008">
        <w:rPr>
          <w:sz w:val="22"/>
          <w:szCs w:val="22"/>
        </w:rPr>
        <w:t>180 r</w:t>
      </w:r>
      <w:r w:rsidR="00514E8D">
        <w:rPr>
          <w:sz w:val="22"/>
          <w:szCs w:val="22"/>
        </w:rPr>
        <w:t xml:space="preserve">  (rounded)</w:t>
      </w:r>
    </w:p>
    <w:p w14:paraId="493FCC6A" w14:textId="77777777" w:rsidR="000B2D7E" w:rsidRDefault="000B2D7E" w:rsidP="006413D1">
      <w:pPr>
        <w:rPr>
          <w:sz w:val="22"/>
          <w:szCs w:val="22"/>
        </w:rPr>
      </w:pPr>
    </w:p>
    <w:p w14:paraId="2F91DD71" w14:textId="77777777" w:rsidR="000B2D7E" w:rsidRDefault="000E4EA5" w:rsidP="006413D1">
      <w:pPr>
        <w:rPr>
          <w:sz w:val="22"/>
          <w:szCs w:val="22"/>
        </w:rPr>
      </w:pPr>
      <w:r>
        <w:rPr>
          <w:b/>
          <w:sz w:val="22"/>
          <w:szCs w:val="22"/>
        </w:rPr>
        <w:t>3</w:t>
      </w:r>
      <w:r w:rsidR="000B2D7E" w:rsidRPr="00514E8D">
        <w:rPr>
          <w:b/>
          <w:sz w:val="22"/>
          <w:szCs w:val="22"/>
        </w:rPr>
        <w:t>6.</w:t>
      </w:r>
      <w:r w:rsidR="000B2D7E">
        <w:rPr>
          <w:sz w:val="22"/>
          <w:szCs w:val="22"/>
        </w:rPr>
        <w:tab/>
      </w:r>
      <w:r w:rsidR="003B5134">
        <w:rPr>
          <w:sz w:val="22"/>
          <w:szCs w:val="22"/>
        </w:rPr>
        <w:t xml:space="preserve">Weight = 1000 washers × 2.375 </w:t>
      </w:r>
      <w:r w:rsidR="003B5134">
        <w:rPr>
          <w:sz w:val="22"/>
          <w:szCs w:val="22"/>
        </w:rPr>
        <w:tab/>
        <w:t>grams/washer = 2375 g</w:t>
      </w:r>
    </w:p>
    <w:p w14:paraId="09E91737" w14:textId="77777777" w:rsidR="00F52D3B" w:rsidRDefault="00F52D3B" w:rsidP="006413D1">
      <w:pPr>
        <w:rPr>
          <w:sz w:val="22"/>
          <w:szCs w:val="22"/>
        </w:rPr>
      </w:pPr>
    </w:p>
    <w:p w14:paraId="4E2C4051" w14:textId="77777777" w:rsidR="003B5134" w:rsidRDefault="000E4EA5" w:rsidP="006413D1">
      <w:pPr>
        <w:rPr>
          <w:sz w:val="22"/>
          <w:szCs w:val="22"/>
        </w:rPr>
      </w:pPr>
      <w:r>
        <w:rPr>
          <w:b/>
          <w:sz w:val="22"/>
          <w:szCs w:val="22"/>
        </w:rPr>
        <w:t>3</w:t>
      </w:r>
      <w:r w:rsidR="003B5134" w:rsidRPr="00514E8D">
        <w:rPr>
          <w:b/>
          <w:sz w:val="22"/>
          <w:szCs w:val="22"/>
        </w:rPr>
        <w:t>7.</w:t>
      </w:r>
      <w:r w:rsidR="003B5134">
        <w:rPr>
          <w:sz w:val="22"/>
          <w:szCs w:val="22"/>
        </w:rPr>
        <w:tab/>
        <w:t xml:space="preserve">385.84 in. × </w:t>
      </w:r>
      <w:r w:rsidR="00054F4C">
        <w:rPr>
          <w:sz w:val="22"/>
          <w:szCs w:val="22"/>
        </w:rPr>
        <w:t>2.54 cm/in. =</w:t>
      </w:r>
      <w:r w:rsidR="00852D1F">
        <w:rPr>
          <w:sz w:val="22"/>
          <w:szCs w:val="22"/>
        </w:rPr>
        <w:t xml:space="preserve"> </w:t>
      </w:r>
      <w:r w:rsidR="00514E8D">
        <w:rPr>
          <w:sz w:val="22"/>
          <w:szCs w:val="22"/>
        </w:rPr>
        <w:t xml:space="preserve">980.0336 = </w:t>
      </w:r>
      <w:r w:rsidR="00054F4C">
        <w:rPr>
          <w:sz w:val="22"/>
          <w:szCs w:val="22"/>
        </w:rPr>
        <w:t xml:space="preserve"> 980.03 cm</w:t>
      </w:r>
      <w:r w:rsidR="00514E8D">
        <w:rPr>
          <w:sz w:val="22"/>
          <w:szCs w:val="22"/>
        </w:rPr>
        <w:t xml:space="preserve"> (rounded)</w:t>
      </w:r>
    </w:p>
    <w:p w14:paraId="12AC4B21" w14:textId="77777777" w:rsidR="002643DA" w:rsidRDefault="002643DA" w:rsidP="006413D1">
      <w:pPr>
        <w:rPr>
          <w:sz w:val="22"/>
          <w:szCs w:val="22"/>
        </w:rPr>
      </w:pPr>
    </w:p>
    <w:p w14:paraId="76CAF372" w14:textId="77777777" w:rsidR="002643DA" w:rsidRPr="00514E8D" w:rsidRDefault="000E4EA5" w:rsidP="006413D1">
      <w:pPr>
        <w:rPr>
          <w:sz w:val="22"/>
          <w:szCs w:val="22"/>
        </w:rPr>
      </w:pPr>
      <w:r>
        <w:rPr>
          <w:b/>
          <w:sz w:val="22"/>
          <w:szCs w:val="22"/>
        </w:rPr>
        <w:t>3</w:t>
      </w:r>
      <w:r w:rsidR="002643DA" w:rsidRPr="00514E8D">
        <w:rPr>
          <w:b/>
          <w:sz w:val="22"/>
          <w:szCs w:val="22"/>
        </w:rPr>
        <w:t>8.</w:t>
      </w:r>
      <w:r w:rsidR="002643DA">
        <w:rPr>
          <w:sz w:val="22"/>
          <w:szCs w:val="22"/>
        </w:rPr>
        <w:tab/>
        <w:t xml:space="preserve">Number of degrees </w:t>
      </w:r>
      <w:r w:rsidR="00852D1F">
        <w:rPr>
          <w:sz w:val="22"/>
          <w:szCs w:val="22"/>
        </w:rPr>
        <w:t>=</w:t>
      </w:r>
      <w:r w:rsidR="002643DA">
        <w:rPr>
          <w:sz w:val="22"/>
          <w:szCs w:val="22"/>
        </w:rPr>
        <w:t xml:space="preserve"> 360</w:t>
      </w:r>
      <w:r w:rsidR="002643DA">
        <w:rPr>
          <w:sz w:val="22"/>
          <w:szCs w:val="22"/>
          <w:vertAlign w:val="superscript"/>
        </w:rPr>
        <w:t>o</w:t>
      </w:r>
      <w:r w:rsidR="00E6120E">
        <w:rPr>
          <w:sz w:val="22"/>
          <w:szCs w:val="22"/>
        </w:rPr>
        <w:t xml:space="preserve">/rev × 4.863 </w:t>
      </w:r>
      <w:r w:rsidR="002643DA">
        <w:rPr>
          <w:sz w:val="22"/>
          <w:szCs w:val="22"/>
        </w:rPr>
        <w:t xml:space="preserve">rev = </w:t>
      </w:r>
      <w:r w:rsidR="00514E8D">
        <w:rPr>
          <w:sz w:val="22"/>
          <w:szCs w:val="22"/>
        </w:rPr>
        <w:t>1750.68</w:t>
      </w:r>
      <w:r w:rsidR="00514E8D" w:rsidRPr="00514E8D">
        <w:rPr>
          <w:sz w:val="22"/>
          <w:szCs w:val="22"/>
          <w:vertAlign w:val="superscript"/>
        </w:rPr>
        <w:t xml:space="preserve"> </w:t>
      </w:r>
      <w:r w:rsidR="00514E8D">
        <w:rPr>
          <w:sz w:val="22"/>
          <w:szCs w:val="22"/>
          <w:vertAlign w:val="superscript"/>
        </w:rPr>
        <w:t>o</w:t>
      </w:r>
      <w:r w:rsidR="00514E8D">
        <w:rPr>
          <w:sz w:val="22"/>
          <w:szCs w:val="22"/>
        </w:rPr>
        <w:t xml:space="preserve">  = </w:t>
      </w:r>
      <w:r w:rsidR="002643DA">
        <w:rPr>
          <w:sz w:val="22"/>
          <w:szCs w:val="22"/>
        </w:rPr>
        <w:t>1751</w:t>
      </w:r>
      <w:r w:rsidR="002643DA">
        <w:rPr>
          <w:sz w:val="22"/>
          <w:szCs w:val="22"/>
          <w:vertAlign w:val="superscript"/>
        </w:rPr>
        <w:t>o</w:t>
      </w:r>
      <w:r w:rsidR="00514E8D">
        <w:rPr>
          <w:sz w:val="22"/>
          <w:szCs w:val="22"/>
        </w:rPr>
        <w:t xml:space="preserve"> (rounded)</w:t>
      </w:r>
    </w:p>
    <w:p w14:paraId="62EA6109" w14:textId="77777777" w:rsidR="006F6D4E" w:rsidRDefault="00F17D16" w:rsidP="006413D1">
      <w:pPr>
        <w:rPr>
          <w:sz w:val="22"/>
          <w:szCs w:val="22"/>
        </w:rPr>
      </w:pPr>
      <w:r>
        <w:rPr>
          <w:b/>
          <w:sz w:val="22"/>
          <w:szCs w:val="22"/>
        </w:rPr>
        <w:t>39</w:t>
      </w:r>
      <w:r w:rsidR="006F6D4E" w:rsidRPr="00913E28">
        <w:rPr>
          <w:b/>
          <w:sz w:val="22"/>
          <w:szCs w:val="22"/>
        </w:rPr>
        <w:t>.</w:t>
      </w:r>
      <w:r w:rsidR="006F6D4E">
        <w:rPr>
          <w:sz w:val="22"/>
          <w:szCs w:val="22"/>
        </w:rPr>
        <w:tab/>
      </w:r>
      <w:r w:rsidR="007773A9">
        <w:rPr>
          <w:sz w:val="22"/>
          <w:szCs w:val="22"/>
        </w:rPr>
        <w:t>162.714</w:t>
      </w:r>
      <w:r w:rsidR="003113D9">
        <w:rPr>
          <w:sz w:val="22"/>
          <w:szCs w:val="22"/>
        </w:rPr>
        <w:t xml:space="preserve"> </w:t>
      </w:r>
      <w:r w:rsidR="007773A9">
        <w:rPr>
          <w:sz w:val="22"/>
          <w:szCs w:val="22"/>
        </w:rPr>
        <w:t xml:space="preserve">7766 round to </w:t>
      </w:r>
      <w:r w:rsidR="00BD36D7">
        <w:rPr>
          <w:sz w:val="22"/>
          <w:szCs w:val="22"/>
        </w:rPr>
        <w:t>163</w:t>
      </w:r>
    </w:p>
    <w:p w14:paraId="54998397" w14:textId="77777777" w:rsidR="00BD36D7" w:rsidRDefault="00BD36D7" w:rsidP="006413D1">
      <w:pPr>
        <w:rPr>
          <w:sz w:val="22"/>
          <w:szCs w:val="22"/>
        </w:rPr>
      </w:pPr>
    </w:p>
    <w:p w14:paraId="205A1239" w14:textId="77777777" w:rsidR="00BD36D7" w:rsidRDefault="00F17D16" w:rsidP="006413D1">
      <w:pPr>
        <w:rPr>
          <w:sz w:val="22"/>
          <w:szCs w:val="22"/>
        </w:rPr>
      </w:pPr>
      <w:r>
        <w:rPr>
          <w:b/>
          <w:sz w:val="22"/>
          <w:szCs w:val="22"/>
        </w:rPr>
        <w:t>40</w:t>
      </w:r>
      <w:r w:rsidR="00BD36D7" w:rsidRPr="00913E28">
        <w:rPr>
          <w:b/>
          <w:sz w:val="22"/>
          <w:szCs w:val="22"/>
        </w:rPr>
        <w:t>.</w:t>
      </w:r>
      <w:r w:rsidR="00BD36D7">
        <w:rPr>
          <w:sz w:val="22"/>
          <w:szCs w:val="22"/>
        </w:rPr>
        <w:tab/>
      </w:r>
      <w:r w:rsidR="007773A9">
        <w:rPr>
          <w:sz w:val="22"/>
          <w:szCs w:val="22"/>
        </w:rPr>
        <w:t>102.928</w:t>
      </w:r>
      <w:r w:rsidR="003113D9">
        <w:rPr>
          <w:sz w:val="22"/>
          <w:szCs w:val="22"/>
        </w:rPr>
        <w:t xml:space="preserve"> </w:t>
      </w:r>
      <w:r w:rsidR="007773A9">
        <w:rPr>
          <w:sz w:val="22"/>
          <w:szCs w:val="22"/>
        </w:rPr>
        <w:t xml:space="preserve">8703 round to </w:t>
      </w:r>
      <w:r w:rsidR="00BD36D7">
        <w:rPr>
          <w:sz w:val="22"/>
          <w:szCs w:val="22"/>
        </w:rPr>
        <w:t>103</w:t>
      </w:r>
    </w:p>
    <w:p w14:paraId="3A79CA6E" w14:textId="77777777" w:rsidR="00BD36D7" w:rsidRDefault="00BD36D7" w:rsidP="006413D1">
      <w:pPr>
        <w:rPr>
          <w:sz w:val="22"/>
          <w:szCs w:val="22"/>
        </w:rPr>
      </w:pPr>
    </w:p>
    <w:p w14:paraId="6D57C0DD" w14:textId="77777777" w:rsidR="00BD36D7" w:rsidRDefault="00F17D16" w:rsidP="006413D1">
      <w:pPr>
        <w:rPr>
          <w:sz w:val="22"/>
          <w:szCs w:val="22"/>
        </w:rPr>
      </w:pPr>
      <w:r>
        <w:rPr>
          <w:b/>
          <w:sz w:val="22"/>
          <w:szCs w:val="22"/>
        </w:rPr>
        <w:t>41</w:t>
      </w:r>
      <w:r w:rsidR="00BD36D7" w:rsidRPr="00913E28">
        <w:rPr>
          <w:b/>
          <w:sz w:val="22"/>
          <w:szCs w:val="22"/>
        </w:rPr>
        <w:t>.</w:t>
      </w:r>
      <w:r w:rsidR="007773A9">
        <w:rPr>
          <w:sz w:val="22"/>
          <w:szCs w:val="22"/>
        </w:rPr>
        <w:tab/>
        <w:t>–0.346</w:t>
      </w:r>
      <w:r w:rsidR="003113D9">
        <w:rPr>
          <w:sz w:val="22"/>
          <w:szCs w:val="22"/>
        </w:rPr>
        <w:t xml:space="preserve"> </w:t>
      </w:r>
      <w:r w:rsidR="007773A9">
        <w:rPr>
          <w:sz w:val="22"/>
          <w:szCs w:val="22"/>
        </w:rPr>
        <w:t>945</w:t>
      </w:r>
      <w:r w:rsidR="003113D9">
        <w:rPr>
          <w:sz w:val="22"/>
          <w:szCs w:val="22"/>
        </w:rPr>
        <w:t xml:space="preserve"> </w:t>
      </w:r>
      <w:r w:rsidR="007773A9">
        <w:rPr>
          <w:sz w:val="22"/>
          <w:szCs w:val="22"/>
        </w:rPr>
        <w:t>8988 round to –0.347</w:t>
      </w:r>
    </w:p>
    <w:p w14:paraId="5A8ED57F" w14:textId="77777777" w:rsidR="00BD36D7" w:rsidRDefault="00BD36D7" w:rsidP="006413D1">
      <w:pPr>
        <w:rPr>
          <w:sz w:val="22"/>
          <w:szCs w:val="22"/>
        </w:rPr>
      </w:pPr>
    </w:p>
    <w:p w14:paraId="34A142AD" w14:textId="77777777" w:rsidR="00BD36D7" w:rsidRDefault="00F17D16" w:rsidP="006413D1">
      <w:pPr>
        <w:rPr>
          <w:sz w:val="22"/>
          <w:szCs w:val="22"/>
        </w:rPr>
      </w:pPr>
      <w:r>
        <w:rPr>
          <w:b/>
          <w:sz w:val="22"/>
          <w:szCs w:val="22"/>
        </w:rPr>
        <w:t>42</w:t>
      </w:r>
      <w:r w:rsidR="00BD36D7" w:rsidRPr="00913E28">
        <w:rPr>
          <w:b/>
          <w:sz w:val="22"/>
          <w:szCs w:val="22"/>
        </w:rPr>
        <w:t>.</w:t>
      </w:r>
      <w:r w:rsidR="00BD36D7">
        <w:rPr>
          <w:sz w:val="22"/>
          <w:szCs w:val="22"/>
        </w:rPr>
        <w:tab/>
      </w:r>
      <w:r w:rsidR="007773A9">
        <w:rPr>
          <w:sz w:val="22"/>
          <w:szCs w:val="22"/>
        </w:rPr>
        <w:t>1.877</w:t>
      </w:r>
      <w:r w:rsidR="003113D9">
        <w:rPr>
          <w:sz w:val="22"/>
          <w:szCs w:val="22"/>
        </w:rPr>
        <w:t xml:space="preserve"> </w:t>
      </w:r>
      <w:r w:rsidR="007773A9">
        <w:rPr>
          <w:sz w:val="22"/>
          <w:szCs w:val="22"/>
        </w:rPr>
        <w:t>199</w:t>
      </w:r>
      <w:r w:rsidR="003113D9">
        <w:rPr>
          <w:sz w:val="22"/>
          <w:szCs w:val="22"/>
        </w:rPr>
        <w:t xml:space="preserve"> </w:t>
      </w:r>
      <w:r w:rsidR="007773A9">
        <w:rPr>
          <w:sz w:val="22"/>
          <w:szCs w:val="22"/>
        </w:rPr>
        <w:t xml:space="preserve">844 round to </w:t>
      </w:r>
      <w:r w:rsidR="00BD36D7">
        <w:rPr>
          <w:sz w:val="22"/>
          <w:szCs w:val="22"/>
        </w:rPr>
        <w:t>1.9</w:t>
      </w:r>
    </w:p>
    <w:p w14:paraId="2987C303" w14:textId="77777777" w:rsidR="00BD36D7" w:rsidRDefault="00BD36D7" w:rsidP="006413D1">
      <w:pPr>
        <w:rPr>
          <w:sz w:val="22"/>
          <w:szCs w:val="22"/>
        </w:rPr>
      </w:pPr>
    </w:p>
    <w:p w14:paraId="58510D99" w14:textId="77777777" w:rsidR="00BD36D7" w:rsidRDefault="00F17D16" w:rsidP="006413D1">
      <w:pPr>
        <w:rPr>
          <w:sz w:val="22"/>
          <w:szCs w:val="22"/>
        </w:rPr>
      </w:pPr>
      <w:r>
        <w:rPr>
          <w:b/>
          <w:sz w:val="22"/>
          <w:szCs w:val="22"/>
        </w:rPr>
        <w:t>43</w:t>
      </w:r>
      <w:r w:rsidR="00BD36D7" w:rsidRPr="00913E28">
        <w:rPr>
          <w:b/>
          <w:sz w:val="22"/>
          <w:szCs w:val="22"/>
        </w:rPr>
        <w:t>.</w:t>
      </w:r>
      <w:r w:rsidR="00BD36D7">
        <w:rPr>
          <w:sz w:val="22"/>
          <w:szCs w:val="22"/>
        </w:rPr>
        <w:tab/>
      </w:r>
      <w:r w:rsidR="007773A9">
        <w:rPr>
          <w:sz w:val="22"/>
          <w:szCs w:val="22"/>
        </w:rPr>
        <w:t>0.706</w:t>
      </w:r>
      <w:r w:rsidR="003113D9">
        <w:rPr>
          <w:sz w:val="22"/>
          <w:szCs w:val="22"/>
        </w:rPr>
        <w:t xml:space="preserve"> </w:t>
      </w:r>
      <w:r w:rsidR="007773A9">
        <w:rPr>
          <w:sz w:val="22"/>
          <w:szCs w:val="22"/>
        </w:rPr>
        <w:t>195</w:t>
      </w:r>
      <w:r w:rsidR="003113D9">
        <w:rPr>
          <w:sz w:val="22"/>
          <w:szCs w:val="22"/>
        </w:rPr>
        <w:t xml:space="preserve"> </w:t>
      </w:r>
      <w:r w:rsidR="007773A9">
        <w:rPr>
          <w:sz w:val="22"/>
          <w:szCs w:val="22"/>
        </w:rPr>
        <w:t xml:space="preserve">547 round to </w:t>
      </w:r>
      <w:r w:rsidR="00BD36D7">
        <w:rPr>
          <w:sz w:val="22"/>
          <w:szCs w:val="22"/>
        </w:rPr>
        <w:t>0.7062</w:t>
      </w:r>
    </w:p>
    <w:p w14:paraId="388399AC" w14:textId="77777777" w:rsidR="00BD36D7" w:rsidRDefault="00BD36D7" w:rsidP="006413D1">
      <w:pPr>
        <w:rPr>
          <w:sz w:val="22"/>
          <w:szCs w:val="22"/>
        </w:rPr>
      </w:pPr>
    </w:p>
    <w:p w14:paraId="2BAB3553" w14:textId="77777777" w:rsidR="00BD36D7" w:rsidRDefault="00F17D16" w:rsidP="006413D1">
      <w:pPr>
        <w:rPr>
          <w:sz w:val="22"/>
          <w:szCs w:val="22"/>
        </w:rPr>
      </w:pPr>
      <w:r>
        <w:rPr>
          <w:b/>
          <w:sz w:val="22"/>
          <w:szCs w:val="22"/>
        </w:rPr>
        <w:t>44</w:t>
      </w:r>
      <w:r w:rsidR="00BD36D7" w:rsidRPr="00913E28">
        <w:rPr>
          <w:b/>
          <w:sz w:val="22"/>
          <w:szCs w:val="22"/>
        </w:rPr>
        <w:t>.</w:t>
      </w:r>
      <w:r w:rsidR="00BD36D7">
        <w:rPr>
          <w:sz w:val="22"/>
          <w:szCs w:val="22"/>
        </w:rPr>
        <w:tab/>
      </w:r>
      <w:r w:rsidR="007773A9">
        <w:rPr>
          <w:sz w:val="22"/>
          <w:szCs w:val="22"/>
        </w:rPr>
        <w:t>1.380</w:t>
      </w:r>
      <w:r w:rsidR="003113D9">
        <w:rPr>
          <w:sz w:val="22"/>
          <w:szCs w:val="22"/>
        </w:rPr>
        <w:t xml:space="preserve"> </w:t>
      </w:r>
      <w:r w:rsidR="007773A9">
        <w:rPr>
          <w:sz w:val="22"/>
          <w:szCs w:val="22"/>
        </w:rPr>
        <w:t>715</w:t>
      </w:r>
      <w:r w:rsidR="003113D9">
        <w:rPr>
          <w:sz w:val="22"/>
          <w:szCs w:val="22"/>
        </w:rPr>
        <w:t xml:space="preserve"> </w:t>
      </w:r>
      <w:r w:rsidR="007773A9">
        <w:rPr>
          <w:sz w:val="22"/>
          <w:szCs w:val="22"/>
        </w:rPr>
        <w:t xml:space="preserve">966 round to </w:t>
      </w:r>
      <w:r w:rsidR="00BD36D7">
        <w:rPr>
          <w:sz w:val="22"/>
          <w:szCs w:val="22"/>
        </w:rPr>
        <w:t>1.381</w:t>
      </w:r>
    </w:p>
    <w:p w14:paraId="622982D3" w14:textId="77777777" w:rsidR="00BD36D7" w:rsidRDefault="00BD36D7" w:rsidP="006413D1">
      <w:pPr>
        <w:rPr>
          <w:sz w:val="22"/>
          <w:szCs w:val="22"/>
        </w:rPr>
      </w:pPr>
    </w:p>
    <w:p w14:paraId="6D8CB20A" w14:textId="77777777" w:rsidR="00BD36D7" w:rsidRDefault="00F17D16" w:rsidP="006413D1">
      <w:pPr>
        <w:rPr>
          <w:sz w:val="22"/>
          <w:szCs w:val="22"/>
        </w:rPr>
      </w:pPr>
      <w:r>
        <w:rPr>
          <w:b/>
          <w:sz w:val="22"/>
          <w:szCs w:val="22"/>
        </w:rPr>
        <w:t>45</w:t>
      </w:r>
      <w:r w:rsidR="00BD36D7" w:rsidRPr="00913E28">
        <w:rPr>
          <w:b/>
          <w:sz w:val="22"/>
          <w:szCs w:val="22"/>
        </w:rPr>
        <w:t>.</w:t>
      </w:r>
      <w:r w:rsidR="00BD36D7">
        <w:rPr>
          <w:sz w:val="22"/>
          <w:szCs w:val="22"/>
        </w:rPr>
        <w:tab/>
      </w:r>
      <w:r w:rsidR="007773A9">
        <w:rPr>
          <w:sz w:val="22"/>
          <w:szCs w:val="22"/>
        </w:rPr>
        <w:t>70 841.674 39 round to</w:t>
      </w:r>
      <w:r w:rsidR="00BE1DDD" w:rsidRPr="00BE1DDD">
        <w:rPr>
          <w:sz w:val="22"/>
          <w:szCs w:val="22"/>
        </w:rPr>
        <w:t xml:space="preserve"> </w:t>
      </w:r>
      <w:r w:rsidR="00BD36D7">
        <w:rPr>
          <w:sz w:val="22"/>
          <w:szCs w:val="22"/>
        </w:rPr>
        <w:t>70</w:t>
      </w:r>
      <w:r w:rsidR="00913E28">
        <w:rPr>
          <w:sz w:val="22"/>
          <w:szCs w:val="22"/>
        </w:rPr>
        <w:t xml:space="preserve"> </w:t>
      </w:r>
      <w:r w:rsidR="00BD36D7">
        <w:rPr>
          <w:sz w:val="22"/>
          <w:szCs w:val="22"/>
        </w:rPr>
        <w:t>840</w:t>
      </w:r>
    </w:p>
    <w:p w14:paraId="49971E39" w14:textId="77777777" w:rsidR="00BD36D7" w:rsidRDefault="00BD36D7" w:rsidP="006413D1">
      <w:pPr>
        <w:rPr>
          <w:sz w:val="22"/>
          <w:szCs w:val="22"/>
        </w:rPr>
      </w:pPr>
    </w:p>
    <w:p w14:paraId="456F3C76" w14:textId="77777777" w:rsidR="00BD36D7" w:rsidRDefault="00F17D16" w:rsidP="006413D1">
      <w:pPr>
        <w:rPr>
          <w:sz w:val="22"/>
          <w:szCs w:val="22"/>
        </w:rPr>
      </w:pPr>
      <w:r>
        <w:rPr>
          <w:b/>
          <w:sz w:val="22"/>
          <w:szCs w:val="22"/>
        </w:rPr>
        <w:t>46</w:t>
      </w:r>
      <w:r w:rsidR="00BD36D7" w:rsidRPr="00913E28">
        <w:rPr>
          <w:b/>
          <w:sz w:val="22"/>
          <w:szCs w:val="22"/>
        </w:rPr>
        <w:t>.</w:t>
      </w:r>
      <w:r w:rsidR="00BD36D7">
        <w:rPr>
          <w:sz w:val="22"/>
          <w:szCs w:val="22"/>
        </w:rPr>
        <w:tab/>
        <w:t>–0.504</w:t>
      </w:r>
      <w:r w:rsidR="003113D9">
        <w:rPr>
          <w:sz w:val="22"/>
          <w:szCs w:val="22"/>
        </w:rPr>
        <w:t xml:space="preserve"> </w:t>
      </w:r>
      <w:r w:rsidR="007773A9">
        <w:rPr>
          <w:sz w:val="22"/>
          <w:szCs w:val="22"/>
        </w:rPr>
        <w:t>461</w:t>
      </w:r>
      <w:r w:rsidR="003113D9">
        <w:rPr>
          <w:sz w:val="22"/>
          <w:szCs w:val="22"/>
        </w:rPr>
        <w:t xml:space="preserve"> </w:t>
      </w:r>
      <w:r w:rsidR="007773A9">
        <w:rPr>
          <w:sz w:val="22"/>
          <w:szCs w:val="22"/>
        </w:rPr>
        <w:t>0209 round to –0.5045</w:t>
      </w:r>
    </w:p>
    <w:p w14:paraId="576F46D8" w14:textId="77777777" w:rsidR="00BD36D7" w:rsidRDefault="00BD36D7" w:rsidP="006413D1">
      <w:pPr>
        <w:rPr>
          <w:sz w:val="22"/>
          <w:szCs w:val="22"/>
        </w:rPr>
      </w:pPr>
    </w:p>
    <w:p w14:paraId="62FDAD59" w14:textId="77777777" w:rsidR="00BD36D7" w:rsidRDefault="007773A9" w:rsidP="006413D1">
      <w:pPr>
        <w:rPr>
          <w:sz w:val="22"/>
          <w:szCs w:val="22"/>
        </w:rPr>
      </w:pPr>
      <w:r>
        <w:rPr>
          <w:b/>
          <w:sz w:val="22"/>
          <w:szCs w:val="22"/>
        </w:rPr>
        <w:t>47</w:t>
      </w:r>
      <w:r w:rsidR="00BD36D7" w:rsidRPr="00913E28">
        <w:rPr>
          <w:b/>
          <w:sz w:val="22"/>
          <w:szCs w:val="22"/>
        </w:rPr>
        <w:t>.</w:t>
      </w:r>
      <w:r w:rsidR="00BD36D7">
        <w:rPr>
          <w:sz w:val="22"/>
          <w:szCs w:val="22"/>
        </w:rPr>
        <w:tab/>
        <w:t>Length = 1858.54 ÷ 5 = 371.708 m</w:t>
      </w:r>
    </w:p>
    <w:p w14:paraId="38F02A37" w14:textId="77777777" w:rsidR="002F5276" w:rsidRDefault="002F5276" w:rsidP="006413D1">
      <w:pPr>
        <w:rPr>
          <w:sz w:val="22"/>
          <w:szCs w:val="22"/>
        </w:rPr>
      </w:pPr>
    </w:p>
    <w:p w14:paraId="7090559F" w14:textId="77777777" w:rsidR="002F5276" w:rsidRDefault="003113D9" w:rsidP="006413D1">
      <w:pPr>
        <w:rPr>
          <w:sz w:val="22"/>
          <w:szCs w:val="22"/>
        </w:rPr>
      </w:pPr>
      <w:r>
        <w:rPr>
          <w:b/>
          <w:sz w:val="22"/>
          <w:szCs w:val="22"/>
        </w:rPr>
        <w:t>48</w:t>
      </w:r>
      <w:r w:rsidR="002F5276" w:rsidRPr="00913E28">
        <w:rPr>
          <w:b/>
          <w:sz w:val="22"/>
          <w:szCs w:val="22"/>
        </w:rPr>
        <w:t>.</w:t>
      </w:r>
      <w:r w:rsidR="002F5276">
        <w:rPr>
          <w:sz w:val="22"/>
          <w:szCs w:val="22"/>
        </w:rPr>
        <w:tab/>
        <w:t>24.5 km ÷ 8.25 h</w:t>
      </w:r>
      <w:r>
        <w:rPr>
          <w:sz w:val="22"/>
          <w:szCs w:val="22"/>
        </w:rPr>
        <w:t xml:space="preserve"> = 2.969 696 97 </w:t>
      </w:r>
      <w:r w:rsidR="00DD6F89">
        <w:rPr>
          <w:sz w:val="22"/>
          <w:szCs w:val="22"/>
        </w:rPr>
        <w:t xml:space="preserve">= </w:t>
      </w:r>
      <w:r>
        <w:rPr>
          <w:sz w:val="22"/>
          <w:szCs w:val="22"/>
        </w:rPr>
        <w:t>2.97</w:t>
      </w:r>
      <w:r w:rsidR="002F5276">
        <w:rPr>
          <w:sz w:val="22"/>
          <w:szCs w:val="22"/>
        </w:rPr>
        <w:t xml:space="preserve"> km</w:t>
      </w:r>
      <w:r>
        <w:rPr>
          <w:sz w:val="22"/>
          <w:szCs w:val="22"/>
        </w:rPr>
        <w:t>/h (rounded)</w:t>
      </w:r>
    </w:p>
    <w:p w14:paraId="6C31A633" w14:textId="77777777" w:rsidR="003113D9" w:rsidRDefault="003113D9" w:rsidP="006413D1">
      <w:pPr>
        <w:rPr>
          <w:sz w:val="22"/>
          <w:szCs w:val="22"/>
        </w:rPr>
      </w:pPr>
    </w:p>
    <w:p w14:paraId="47C1F307" w14:textId="77777777" w:rsidR="00EF0A6A" w:rsidRDefault="003113D9" w:rsidP="003113D9">
      <w:pPr>
        <w:rPr>
          <w:sz w:val="22"/>
          <w:szCs w:val="22"/>
        </w:rPr>
      </w:pPr>
      <w:r>
        <w:rPr>
          <w:b/>
          <w:sz w:val="22"/>
          <w:szCs w:val="22"/>
        </w:rPr>
        <w:t>49</w:t>
      </w:r>
      <w:r w:rsidRPr="00913E28">
        <w:rPr>
          <w:b/>
          <w:sz w:val="22"/>
          <w:szCs w:val="22"/>
        </w:rPr>
        <w:t>.</w:t>
      </w:r>
      <w:r>
        <w:rPr>
          <w:sz w:val="22"/>
          <w:szCs w:val="22"/>
        </w:rPr>
        <w:tab/>
        <w:t>Consumption per day = 1.73 billion ÷ 365 days</w:t>
      </w:r>
    </w:p>
    <w:p w14:paraId="76954129" w14:textId="77777777" w:rsidR="00EF0A6A" w:rsidRDefault="00EF0A6A" w:rsidP="00EF0A6A">
      <w:pPr>
        <w:tabs>
          <w:tab w:val="left" w:pos="567"/>
          <w:tab w:val="left" w:pos="709"/>
        </w:tabs>
        <w:rPr>
          <w:sz w:val="22"/>
          <w:szCs w:val="22"/>
        </w:rPr>
      </w:pPr>
      <w:r>
        <w:rPr>
          <w:sz w:val="22"/>
          <w:szCs w:val="22"/>
        </w:rPr>
        <w:t xml:space="preserve">             </w:t>
      </w:r>
      <w:r w:rsidR="003113D9">
        <w:rPr>
          <w:sz w:val="22"/>
          <w:szCs w:val="22"/>
        </w:rPr>
        <w:t xml:space="preserve">= 0.004 739 726 </w:t>
      </w:r>
      <w:r>
        <w:rPr>
          <w:sz w:val="22"/>
          <w:szCs w:val="22"/>
        </w:rPr>
        <w:t xml:space="preserve">billion per day × 1000 = </w:t>
      </w:r>
    </w:p>
    <w:p w14:paraId="56F1B821" w14:textId="77777777" w:rsidR="003113D9" w:rsidRDefault="00EF0A6A" w:rsidP="003113D9">
      <w:pPr>
        <w:rPr>
          <w:sz w:val="22"/>
          <w:szCs w:val="22"/>
        </w:rPr>
      </w:pPr>
      <w:r>
        <w:rPr>
          <w:sz w:val="22"/>
          <w:szCs w:val="22"/>
        </w:rPr>
        <w:t xml:space="preserve">             </w:t>
      </w:r>
      <w:r w:rsidR="003113D9">
        <w:rPr>
          <w:sz w:val="22"/>
          <w:szCs w:val="22"/>
        </w:rPr>
        <w:t xml:space="preserve">= </w:t>
      </w:r>
      <w:r>
        <w:rPr>
          <w:sz w:val="22"/>
          <w:szCs w:val="22"/>
        </w:rPr>
        <w:t>4.739 726 (round to 2 d.p.) = 4.74 million per day</w:t>
      </w:r>
    </w:p>
    <w:p w14:paraId="1231BC1B" w14:textId="77777777" w:rsidR="003113D9" w:rsidRDefault="003113D9" w:rsidP="006413D1">
      <w:pPr>
        <w:rPr>
          <w:b/>
          <w:sz w:val="22"/>
          <w:szCs w:val="22"/>
        </w:rPr>
      </w:pPr>
    </w:p>
    <w:p w14:paraId="190A23CA" w14:textId="77777777" w:rsidR="002F5276" w:rsidRDefault="00DE7AFF" w:rsidP="006413D1">
      <w:pPr>
        <w:rPr>
          <w:sz w:val="22"/>
          <w:szCs w:val="22"/>
        </w:rPr>
      </w:pPr>
      <w:r>
        <w:rPr>
          <w:b/>
          <w:sz w:val="22"/>
          <w:szCs w:val="22"/>
        </w:rPr>
        <w:t>50</w:t>
      </w:r>
      <w:r w:rsidR="002F5276" w:rsidRPr="00913E28">
        <w:rPr>
          <w:b/>
          <w:sz w:val="22"/>
          <w:szCs w:val="22"/>
        </w:rPr>
        <w:t>.</w:t>
      </w:r>
      <w:r w:rsidR="002F5276">
        <w:rPr>
          <w:sz w:val="22"/>
          <w:szCs w:val="22"/>
        </w:rPr>
        <w:tab/>
      </w:r>
      <w:r w:rsidR="008E3F69">
        <w:rPr>
          <w:sz w:val="22"/>
          <w:szCs w:val="22"/>
        </w:rPr>
        <w:t>The value per share = $84,09</w:t>
      </w:r>
      <w:r w:rsidR="00AD5FF6">
        <w:rPr>
          <w:sz w:val="22"/>
          <w:szCs w:val="22"/>
        </w:rPr>
        <w:t>9</w:t>
      </w:r>
      <w:r w:rsidR="008E3F69">
        <w:rPr>
          <w:sz w:val="22"/>
          <w:szCs w:val="22"/>
        </w:rPr>
        <w:t xml:space="preserve"> ÷ 867</w:t>
      </w:r>
      <w:r w:rsidR="00AD5FF6">
        <w:rPr>
          <w:sz w:val="22"/>
          <w:szCs w:val="22"/>
        </w:rPr>
        <w:t xml:space="preserve"> </w:t>
      </w:r>
      <w:r w:rsidR="008E3F69">
        <w:rPr>
          <w:sz w:val="22"/>
          <w:szCs w:val="22"/>
        </w:rPr>
        <w:t>shares =</w:t>
      </w:r>
      <w:r w:rsidR="00DD6F89">
        <w:rPr>
          <w:sz w:val="22"/>
          <w:szCs w:val="22"/>
        </w:rPr>
        <w:t xml:space="preserve"> </w:t>
      </w:r>
      <w:r w:rsidR="000B080A">
        <w:rPr>
          <w:sz w:val="22"/>
          <w:szCs w:val="22"/>
        </w:rPr>
        <w:t xml:space="preserve">$97.00 </w:t>
      </w:r>
    </w:p>
    <w:p w14:paraId="350BB6E7" w14:textId="77777777" w:rsidR="000B080A" w:rsidRDefault="000B080A" w:rsidP="006413D1">
      <w:pPr>
        <w:rPr>
          <w:sz w:val="22"/>
          <w:szCs w:val="22"/>
        </w:rPr>
      </w:pPr>
    </w:p>
    <w:p w14:paraId="1D749071" w14:textId="77777777" w:rsidR="000B080A" w:rsidRDefault="00956DE9" w:rsidP="006413D1">
      <w:pPr>
        <w:rPr>
          <w:sz w:val="22"/>
          <w:szCs w:val="22"/>
        </w:rPr>
      </w:pPr>
      <w:r>
        <w:rPr>
          <w:b/>
          <w:sz w:val="22"/>
          <w:szCs w:val="22"/>
        </w:rPr>
        <w:t>51</w:t>
      </w:r>
      <w:r w:rsidR="000B080A" w:rsidRPr="00913E28">
        <w:rPr>
          <w:b/>
          <w:sz w:val="22"/>
          <w:szCs w:val="22"/>
        </w:rPr>
        <w:t>.</w:t>
      </w:r>
      <w:r w:rsidR="000B080A">
        <w:rPr>
          <w:sz w:val="22"/>
          <w:szCs w:val="22"/>
        </w:rPr>
        <w:tab/>
      </w:r>
      <w:r w:rsidR="005F275C">
        <w:rPr>
          <w:sz w:val="22"/>
          <w:szCs w:val="22"/>
        </w:rPr>
        <w:t>0.001</w:t>
      </w:r>
      <w:r w:rsidR="00DD6F89">
        <w:rPr>
          <w:sz w:val="22"/>
          <w:szCs w:val="22"/>
        </w:rPr>
        <w:t xml:space="preserve"> </w:t>
      </w:r>
      <w:r w:rsidR="005F275C">
        <w:rPr>
          <w:sz w:val="22"/>
          <w:szCs w:val="22"/>
        </w:rPr>
        <w:t>44</w:t>
      </w:r>
    </w:p>
    <w:p w14:paraId="1BD5EE55" w14:textId="77777777" w:rsidR="005F275C" w:rsidRDefault="005F275C" w:rsidP="006413D1">
      <w:pPr>
        <w:rPr>
          <w:sz w:val="22"/>
          <w:szCs w:val="22"/>
        </w:rPr>
      </w:pPr>
    </w:p>
    <w:p w14:paraId="7924FDF4" w14:textId="77777777" w:rsidR="005F275C" w:rsidRDefault="00956DE9" w:rsidP="006413D1">
      <w:pPr>
        <w:rPr>
          <w:sz w:val="22"/>
          <w:szCs w:val="22"/>
        </w:rPr>
      </w:pPr>
      <w:r>
        <w:rPr>
          <w:b/>
          <w:sz w:val="22"/>
          <w:szCs w:val="22"/>
        </w:rPr>
        <w:t>52</w:t>
      </w:r>
      <w:r w:rsidR="005F275C" w:rsidRPr="00913E28">
        <w:rPr>
          <w:b/>
          <w:sz w:val="22"/>
          <w:szCs w:val="22"/>
        </w:rPr>
        <w:t>.</w:t>
      </w:r>
      <w:r w:rsidR="005F275C">
        <w:rPr>
          <w:sz w:val="22"/>
          <w:szCs w:val="22"/>
        </w:rPr>
        <w:tab/>
        <w:t>159</w:t>
      </w:r>
    </w:p>
    <w:p w14:paraId="1B2F79FF" w14:textId="77777777" w:rsidR="005F275C" w:rsidRDefault="005F275C" w:rsidP="006413D1">
      <w:pPr>
        <w:rPr>
          <w:sz w:val="22"/>
          <w:szCs w:val="22"/>
        </w:rPr>
      </w:pPr>
    </w:p>
    <w:p w14:paraId="0767E4F6" w14:textId="77777777" w:rsidR="005F275C" w:rsidRDefault="00956DE9" w:rsidP="006413D1">
      <w:pPr>
        <w:rPr>
          <w:sz w:val="22"/>
          <w:szCs w:val="22"/>
        </w:rPr>
      </w:pPr>
      <w:r>
        <w:rPr>
          <w:b/>
          <w:sz w:val="22"/>
          <w:szCs w:val="22"/>
        </w:rPr>
        <w:t>53</w:t>
      </w:r>
      <w:r w:rsidR="005F275C" w:rsidRPr="00913E28">
        <w:rPr>
          <w:b/>
          <w:sz w:val="22"/>
          <w:szCs w:val="22"/>
        </w:rPr>
        <w:t>.</w:t>
      </w:r>
      <w:r w:rsidR="005F275C">
        <w:rPr>
          <w:sz w:val="22"/>
          <w:szCs w:val="22"/>
        </w:rPr>
        <w:tab/>
        <w:t>–0.000</w:t>
      </w:r>
      <w:r w:rsidR="00DD6F89">
        <w:rPr>
          <w:sz w:val="22"/>
          <w:szCs w:val="22"/>
        </w:rPr>
        <w:t xml:space="preserve"> </w:t>
      </w:r>
      <w:r w:rsidR="005F275C">
        <w:rPr>
          <w:sz w:val="22"/>
          <w:szCs w:val="22"/>
        </w:rPr>
        <w:t>002</w:t>
      </w:r>
      <w:r w:rsidR="00DD6F89">
        <w:rPr>
          <w:sz w:val="22"/>
          <w:szCs w:val="22"/>
        </w:rPr>
        <w:t xml:space="preserve"> </w:t>
      </w:r>
      <w:r w:rsidR="005F275C">
        <w:rPr>
          <w:sz w:val="22"/>
          <w:szCs w:val="22"/>
        </w:rPr>
        <w:t>53</w:t>
      </w:r>
    </w:p>
    <w:p w14:paraId="37C7631F" w14:textId="77777777" w:rsidR="005F275C" w:rsidRDefault="005F275C" w:rsidP="006413D1">
      <w:pPr>
        <w:rPr>
          <w:sz w:val="22"/>
          <w:szCs w:val="22"/>
        </w:rPr>
      </w:pPr>
    </w:p>
    <w:p w14:paraId="7732671D" w14:textId="77777777" w:rsidR="005F275C" w:rsidRDefault="00956DE9" w:rsidP="006413D1">
      <w:pPr>
        <w:rPr>
          <w:sz w:val="22"/>
          <w:szCs w:val="22"/>
        </w:rPr>
      </w:pPr>
      <w:r>
        <w:rPr>
          <w:b/>
          <w:sz w:val="22"/>
          <w:szCs w:val="22"/>
        </w:rPr>
        <w:t>54</w:t>
      </w:r>
      <w:r w:rsidR="005F275C" w:rsidRPr="00913E28">
        <w:rPr>
          <w:b/>
          <w:sz w:val="22"/>
          <w:szCs w:val="22"/>
        </w:rPr>
        <w:t>.</w:t>
      </w:r>
      <w:r w:rsidR="005F275C">
        <w:rPr>
          <w:sz w:val="22"/>
          <w:szCs w:val="22"/>
        </w:rPr>
        <w:tab/>
        <w:t>–175</w:t>
      </w:r>
    </w:p>
    <w:p w14:paraId="63AAAEFB" w14:textId="77777777" w:rsidR="005F275C" w:rsidRDefault="005F275C" w:rsidP="006413D1">
      <w:pPr>
        <w:rPr>
          <w:sz w:val="22"/>
          <w:szCs w:val="22"/>
        </w:rPr>
      </w:pPr>
    </w:p>
    <w:p w14:paraId="2607BF4F" w14:textId="77777777" w:rsidR="005F275C" w:rsidRDefault="00956DE9" w:rsidP="006413D1">
      <w:pPr>
        <w:rPr>
          <w:sz w:val="22"/>
          <w:szCs w:val="22"/>
        </w:rPr>
      </w:pPr>
      <w:r>
        <w:rPr>
          <w:b/>
          <w:sz w:val="22"/>
          <w:szCs w:val="22"/>
        </w:rPr>
        <w:t>55</w:t>
      </w:r>
      <w:r w:rsidR="005F275C" w:rsidRPr="00913E28">
        <w:rPr>
          <w:b/>
          <w:sz w:val="22"/>
          <w:szCs w:val="22"/>
        </w:rPr>
        <w:t>.</w:t>
      </w:r>
      <w:r w:rsidR="005F275C">
        <w:rPr>
          <w:sz w:val="22"/>
          <w:szCs w:val="22"/>
        </w:rPr>
        <w:tab/>
        <w:t>0.001</w:t>
      </w:r>
      <w:r w:rsidR="00DD6F89">
        <w:rPr>
          <w:sz w:val="22"/>
          <w:szCs w:val="22"/>
        </w:rPr>
        <w:t xml:space="preserve"> </w:t>
      </w:r>
      <w:r w:rsidR="005F275C">
        <w:rPr>
          <w:sz w:val="22"/>
          <w:szCs w:val="22"/>
        </w:rPr>
        <w:t>066</w:t>
      </w:r>
    </w:p>
    <w:p w14:paraId="1242F14D" w14:textId="77777777" w:rsidR="005F275C" w:rsidRDefault="005F275C" w:rsidP="006413D1">
      <w:pPr>
        <w:rPr>
          <w:sz w:val="22"/>
          <w:szCs w:val="22"/>
        </w:rPr>
      </w:pPr>
    </w:p>
    <w:p w14:paraId="2D2FC1E8" w14:textId="77777777" w:rsidR="005F275C" w:rsidRDefault="00956DE9" w:rsidP="006413D1">
      <w:pPr>
        <w:rPr>
          <w:sz w:val="22"/>
          <w:szCs w:val="22"/>
        </w:rPr>
      </w:pPr>
      <w:r>
        <w:rPr>
          <w:b/>
          <w:sz w:val="22"/>
          <w:szCs w:val="22"/>
        </w:rPr>
        <w:t>56</w:t>
      </w:r>
      <w:r w:rsidR="005F275C" w:rsidRPr="00DD6F89">
        <w:rPr>
          <w:b/>
          <w:sz w:val="22"/>
          <w:szCs w:val="22"/>
        </w:rPr>
        <w:t>.</w:t>
      </w:r>
      <w:r w:rsidR="005F275C">
        <w:rPr>
          <w:sz w:val="22"/>
          <w:szCs w:val="22"/>
        </w:rPr>
        <w:tab/>
        <w:t>0.9930</w:t>
      </w:r>
    </w:p>
    <w:p w14:paraId="1C2EBE32" w14:textId="77777777" w:rsidR="005F275C" w:rsidRDefault="005F275C" w:rsidP="006413D1">
      <w:pPr>
        <w:rPr>
          <w:sz w:val="22"/>
          <w:szCs w:val="22"/>
        </w:rPr>
      </w:pPr>
    </w:p>
    <w:p w14:paraId="484340A2" w14:textId="77777777" w:rsidR="00852D1F" w:rsidRDefault="00956DE9" w:rsidP="006413D1">
      <w:pPr>
        <w:rPr>
          <w:sz w:val="22"/>
          <w:szCs w:val="22"/>
        </w:rPr>
      </w:pPr>
      <w:r>
        <w:rPr>
          <w:b/>
          <w:sz w:val="22"/>
          <w:szCs w:val="22"/>
        </w:rPr>
        <w:t>5</w:t>
      </w:r>
      <w:r w:rsidR="005F275C" w:rsidRPr="00DD6F89">
        <w:rPr>
          <w:b/>
          <w:sz w:val="22"/>
          <w:szCs w:val="22"/>
        </w:rPr>
        <w:t>7.</w:t>
      </w:r>
      <w:r w:rsidR="005F275C">
        <w:rPr>
          <w:sz w:val="22"/>
          <w:szCs w:val="22"/>
        </w:rPr>
        <w:tab/>
      </w:r>
    </w:p>
    <w:p w14:paraId="571350BB" w14:textId="77777777" w:rsidR="00ED1D4D" w:rsidRDefault="00852D1F" w:rsidP="00ED1D4D">
      <w:pPr>
        <w:rPr>
          <w:sz w:val="22"/>
          <w:szCs w:val="22"/>
        </w:rPr>
      </w:pPr>
      <w:r>
        <w:rPr>
          <w:sz w:val="22"/>
          <w:szCs w:val="22"/>
        </w:rPr>
        <w:t xml:space="preserve">           </w:t>
      </w:r>
      <w:r w:rsidR="00956DE9" w:rsidRPr="00ED1D4D">
        <w:rPr>
          <w:position w:val="-60"/>
        </w:rPr>
        <w:object w:dxaOrig="6180" w:dyaOrig="1320" w14:anchorId="1520E325">
          <v:shape id="_x0000_i1036" type="#_x0000_t75" style="width:309.6pt;height:65.4pt" o:ole="">
            <v:imagedata r:id="rId34" o:title=""/>
          </v:shape>
          <o:OLEObject Type="Embed" ProgID="Equation.3" ShapeID="_x0000_i1036" DrawAspect="Content" ObjectID="_1513673447" r:id="rId35"/>
        </w:object>
      </w:r>
    </w:p>
    <w:p w14:paraId="1B0CF386" w14:textId="77777777" w:rsidR="00B57E11" w:rsidRDefault="00ED1D4D" w:rsidP="006413D1">
      <w:pPr>
        <w:rPr>
          <w:sz w:val="22"/>
          <w:szCs w:val="22"/>
        </w:rPr>
      </w:pPr>
      <w:r>
        <w:rPr>
          <w:sz w:val="22"/>
          <w:szCs w:val="22"/>
        </w:rPr>
        <w:tab/>
      </w:r>
    </w:p>
    <w:p w14:paraId="5AE70A22" w14:textId="77777777" w:rsidR="00956DE9" w:rsidRDefault="00956DE9" w:rsidP="00956DE9">
      <w:pPr>
        <w:rPr>
          <w:sz w:val="22"/>
          <w:szCs w:val="22"/>
        </w:rPr>
      </w:pPr>
      <w:r>
        <w:rPr>
          <w:b/>
          <w:sz w:val="22"/>
          <w:szCs w:val="22"/>
        </w:rPr>
        <w:t>58</w:t>
      </w:r>
      <w:r w:rsidRPr="00DD6F89">
        <w:rPr>
          <w:b/>
          <w:sz w:val="22"/>
          <w:szCs w:val="22"/>
        </w:rPr>
        <w:t>.</w:t>
      </w:r>
      <w:r>
        <w:rPr>
          <w:sz w:val="22"/>
          <w:szCs w:val="22"/>
        </w:rPr>
        <w:tab/>
      </w:r>
    </w:p>
    <w:p w14:paraId="6C7CABDE" w14:textId="77777777" w:rsidR="00956DE9" w:rsidRDefault="00956DE9" w:rsidP="00956DE9">
      <w:pPr>
        <w:rPr>
          <w:sz w:val="22"/>
          <w:szCs w:val="22"/>
        </w:rPr>
      </w:pPr>
      <w:r>
        <w:rPr>
          <w:sz w:val="22"/>
          <w:szCs w:val="22"/>
        </w:rPr>
        <w:t xml:space="preserve">           </w:t>
      </w:r>
      <w:r w:rsidR="00F40887" w:rsidRPr="00956DE9">
        <w:rPr>
          <w:position w:val="-62"/>
        </w:rPr>
        <w:object w:dxaOrig="6100" w:dyaOrig="1359" w14:anchorId="29B6CCFF">
          <v:shape id="_x0000_i1037" type="#_x0000_t75" style="width:304.8pt;height:69pt" o:ole="">
            <v:imagedata r:id="rId36" o:title=""/>
          </v:shape>
          <o:OLEObject Type="Embed" ProgID="Equation.3" ShapeID="_x0000_i1037" DrawAspect="Content" ObjectID="_1513673448" r:id="rId37"/>
        </w:object>
      </w:r>
    </w:p>
    <w:p w14:paraId="05DA449C" w14:textId="77777777" w:rsidR="0021564D" w:rsidRDefault="00852D1F" w:rsidP="006413D1">
      <w:pPr>
        <w:rPr>
          <w:sz w:val="22"/>
          <w:szCs w:val="22"/>
        </w:rPr>
      </w:pPr>
      <w:r>
        <w:rPr>
          <w:sz w:val="22"/>
          <w:szCs w:val="22"/>
        </w:rPr>
        <w:t xml:space="preserve"> </w:t>
      </w:r>
      <w:r w:rsidR="00F40887">
        <w:rPr>
          <w:b/>
          <w:sz w:val="22"/>
          <w:szCs w:val="22"/>
        </w:rPr>
        <w:t>5</w:t>
      </w:r>
      <w:r w:rsidR="0021564D" w:rsidRPr="00904D56">
        <w:rPr>
          <w:b/>
          <w:sz w:val="22"/>
          <w:szCs w:val="22"/>
        </w:rPr>
        <w:t>9.</w:t>
      </w:r>
      <w:r w:rsidR="0021564D">
        <w:rPr>
          <w:sz w:val="22"/>
          <w:szCs w:val="22"/>
        </w:rPr>
        <w:tab/>
      </w:r>
      <w:r w:rsidR="0021564D" w:rsidRPr="0021564D">
        <w:rPr>
          <w:position w:val="-24"/>
          <w:sz w:val="22"/>
          <w:szCs w:val="22"/>
        </w:rPr>
        <w:object w:dxaOrig="2740" w:dyaOrig="620" w14:anchorId="64E32235">
          <v:shape id="_x0000_i1038" type="#_x0000_t75" style="width:136.8pt;height:30.6pt" o:ole="">
            <v:imagedata r:id="rId38" o:title=""/>
          </v:shape>
          <o:OLEObject Type="Embed" ProgID="Equation.DSMT4" ShapeID="_x0000_i1038" DrawAspect="Content" ObjectID="_1513673449" r:id="rId39"/>
        </w:object>
      </w:r>
      <w:r w:rsidR="00F40887">
        <w:rPr>
          <w:sz w:val="22"/>
          <w:szCs w:val="22"/>
        </w:rPr>
        <w:t>(</w:t>
      </w:r>
      <w:proofErr w:type="gramStart"/>
      <w:r w:rsidR="00F40887">
        <w:rPr>
          <w:sz w:val="22"/>
          <w:szCs w:val="22"/>
        </w:rPr>
        <w:t>rounded</w:t>
      </w:r>
      <w:proofErr w:type="gramEnd"/>
      <w:r w:rsidR="00F40887">
        <w:rPr>
          <w:sz w:val="22"/>
          <w:szCs w:val="22"/>
        </w:rPr>
        <w:t xml:space="preserve"> to 3 </w:t>
      </w:r>
      <w:proofErr w:type="spellStart"/>
      <w:r w:rsidR="00F40887">
        <w:rPr>
          <w:sz w:val="22"/>
          <w:szCs w:val="22"/>
        </w:rPr>
        <w:t>s.d.</w:t>
      </w:r>
      <w:proofErr w:type="spellEnd"/>
      <w:r w:rsidR="00F40887">
        <w:rPr>
          <w:sz w:val="22"/>
          <w:szCs w:val="22"/>
        </w:rPr>
        <w:t>)</w:t>
      </w:r>
    </w:p>
    <w:p w14:paraId="2186C9F3" w14:textId="77777777" w:rsidR="0021564D" w:rsidRDefault="0021564D" w:rsidP="006413D1">
      <w:pPr>
        <w:rPr>
          <w:sz w:val="22"/>
          <w:szCs w:val="22"/>
        </w:rPr>
      </w:pPr>
    </w:p>
    <w:p w14:paraId="4AFE285F" w14:textId="77777777" w:rsidR="00264821" w:rsidRDefault="0043132A" w:rsidP="006413D1">
      <w:pPr>
        <w:rPr>
          <w:sz w:val="22"/>
          <w:szCs w:val="22"/>
        </w:rPr>
      </w:pPr>
      <w:r>
        <w:rPr>
          <w:b/>
          <w:sz w:val="22"/>
          <w:szCs w:val="22"/>
        </w:rPr>
        <w:t>6</w:t>
      </w:r>
      <w:r w:rsidR="0021564D" w:rsidRPr="00904D56">
        <w:rPr>
          <w:b/>
          <w:sz w:val="22"/>
          <w:szCs w:val="22"/>
        </w:rPr>
        <w:t>0.</w:t>
      </w:r>
      <w:r w:rsidR="00264821" w:rsidRPr="00264821">
        <w:rPr>
          <w:sz w:val="22"/>
          <w:szCs w:val="22"/>
        </w:rPr>
        <w:t xml:space="preserve"> </w:t>
      </w:r>
      <w:r w:rsidR="00264821">
        <w:rPr>
          <w:sz w:val="22"/>
          <w:szCs w:val="22"/>
        </w:rPr>
        <w:tab/>
      </w:r>
      <w:r w:rsidR="00264821" w:rsidRPr="00264821">
        <w:rPr>
          <w:position w:val="-10"/>
          <w:sz w:val="22"/>
          <w:szCs w:val="22"/>
        </w:rPr>
        <w:object w:dxaOrig="2780" w:dyaOrig="320" w14:anchorId="78A447B5">
          <v:shape id="_x0000_i1039" type="#_x0000_t75" style="width:138.6pt;height:16.2pt" o:ole="">
            <v:imagedata r:id="rId40" o:title=""/>
          </v:shape>
          <o:OLEObject Type="Embed" ProgID="Equation.DSMT4" ShapeID="_x0000_i1039" DrawAspect="Content" ObjectID="_1513673450" r:id="rId41"/>
        </w:object>
      </w:r>
      <w:r w:rsidR="00264821" w:rsidRPr="00264821">
        <w:rPr>
          <w:position w:val="-28"/>
          <w:sz w:val="22"/>
          <w:szCs w:val="22"/>
        </w:rPr>
        <w:object w:dxaOrig="3240" w:dyaOrig="680" w14:anchorId="515FDFA4">
          <v:shape id="_x0000_i1040" type="#_x0000_t75" style="width:163.2pt;height:33.6pt" o:ole="">
            <v:imagedata r:id="rId42" o:title=""/>
          </v:shape>
          <o:OLEObject Type="Embed" ProgID="Equation.DSMT4" ShapeID="_x0000_i1040" DrawAspect="Content" ObjectID="_1513673451" r:id="rId43"/>
        </w:object>
      </w:r>
      <w:r w:rsidR="00F40887">
        <w:rPr>
          <w:sz w:val="22"/>
          <w:szCs w:val="22"/>
        </w:rPr>
        <w:t>(</w:t>
      </w:r>
      <w:proofErr w:type="gramStart"/>
      <w:r w:rsidR="00F40887">
        <w:rPr>
          <w:sz w:val="22"/>
          <w:szCs w:val="22"/>
        </w:rPr>
        <w:t>rounded</w:t>
      </w:r>
      <w:proofErr w:type="gramEnd"/>
      <w:r w:rsidR="00F40887">
        <w:rPr>
          <w:sz w:val="22"/>
          <w:szCs w:val="22"/>
        </w:rPr>
        <w:t xml:space="preserve"> to 3 </w:t>
      </w:r>
      <w:proofErr w:type="spellStart"/>
      <w:r w:rsidR="00F40887">
        <w:rPr>
          <w:sz w:val="22"/>
          <w:szCs w:val="22"/>
        </w:rPr>
        <w:t>s.d.</w:t>
      </w:r>
      <w:proofErr w:type="spellEnd"/>
      <w:r w:rsidR="00F40887">
        <w:rPr>
          <w:sz w:val="22"/>
          <w:szCs w:val="22"/>
        </w:rPr>
        <w:t>)</w:t>
      </w:r>
    </w:p>
    <w:p w14:paraId="135FAE17" w14:textId="77777777" w:rsidR="00A1613C" w:rsidRDefault="0043132A" w:rsidP="00A1613C">
      <w:r>
        <w:rPr>
          <w:b/>
        </w:rPr>
        <w:t>6</w:t>
      </w:r>
      <w:r w:rsidR="00A1613C" w:rsidRPr="00FC7BB0">
        <w:rPr>
          <w:b/>
        </w:rPr>
        <w:t>1.</w:t>
      </w:r>
      <w:r w:rsidR="00A1613C">
        <w:t xml:space="preserve"> </w:t>
      </w:r>
      <w:r w:rsidR="00A1613C">
        <w:tab/>
        <w:t>8</w:t>
      </w:r>
    </w:p>
    <w:p w14:paraId="58A65935" w14:textId="77777777" w:rsidR="00A1613C" w:rsidRDefault="00A1613C" w:rsidP="00A1613C"/>
    <w:p w14:paraId="00B93095" w14:textId="77777777" w:rsidR="00A1613C" w:rsidRDefault="0043132A" w:rsidP="00CE5C9C">
      <w:r>
        <w:rPr>
          <w:b/>
        </w:rPr>
        <w:t>6</w:t>
      </w:r>
      <w:r w:rsidR="00A1613C" w:rsidRPr="00FC7BB0">
        <w:rPr>
          <w:b/>
        </w:rPr>
        <w:t>2</w:t>
      </w:r>
      <w:r w:rsidR="00A1613C">
        <w:t>.</w:t>
      </w:r>
      <w:r w:rsidR="00A1613C">
        <w:tab/>
        <w:t>125</w:t>
      </w:r>
    </w:p>
    <w:p w14:paraId="5B896DF0" w14:textId="77777777" w:rsidR="00A1613C" w:rsidRDefault="00A1613C" w:rsidP="00CE5C9C"/>
    <w:p w14:paraId="424B77AA" w14:textId="77777777" w:rsidR="00A1613C" w:rsidRDefault="0043132A" w:rsidP="00CE5C9C">
      <w:r>
        <w:rPr>
          <w:b/>
        </w:rPr>
        <w:t>6</w:t>
      </w:r>
      <w:r w:rsidR="00A1613C" w:rsidRPr="00FC7BB0">
        <w:rPr>
          <w:b/>
        </w:rPr>
        <w:t>3</w:t>
      </w:r>
      <w:r w:rsidR="00A1613C">
        <w:t>.</w:t>
      </w:r>
      <w:r w:rsidR="00A1613C">
        <w:tab/>
        <w:t>–8</w:t>
      </w:r>
    </w:p>
    <w:p w14:paraId="643A9424" w14:textId="77777777" w:rsidR="00A1613C" w:rsidRDefault="00A1613C" w:rsidP="00CE5C9C"/>
    <w:p w14:paraId="36520BAF" w14:textId="77777777" w:rsidR="00A1613C" w:rsidRDefault="0043132A" w:rsidP="00CE5C9C">
      <w:r>
        <w:rPr>
          <w:b/>
        </w:rPr>
        <w:t>6</w:t>
      </w:r>
      <w:r w:rsidR="00A1613C" w:rsidRPr="00FC7BB0">
        <w:rPr>
          <w:b/>
        </w:rPr>
        <w:t>4</w:t>
      </w:r>
      <w:r w:rsidR="00A1613C">
        <w:t>.</w:t>
      </w:r>
      <w:r w:rsidR="00A1613C">
        <w:tab/>
        <w:t>81</w:t>
      </w:r>
    </w:p>
    <w:p w14:paraId="049713EA" w14:textId="77777777" w:rsidR="00A1613C" w:rsidRDefault="00A1613C" w:rsidP="00CE5C9C"/>
    <w:p w14:paraId="32E3BB98" w14:textId="77777777" w:rsidR="00A1613C" w:rsidRDefault="0043132A" w:rsidP="00CE5C9C">
      <w:r>
        <w:rPr>
          <w:b/>
        </w:rPr>
        <w:t>6</w:t>
      </w:r>
      <w:r w:rsidR="00A1613C" w:rsidRPr="00FC7BB0">
        <w:rPr>
          <w:b/>
        </w:rPr>
        <w:t>5</w:t>
      </w:r>
      <w:r w:rsidR="00A1613C">
        <w:t>.</w:t>
      </w:r>
      <w:r w:rsidR="00A1613C">
        <w:tab/>
        <w:t>1</w:t>
      </w:r>
    </w:p>
    <w:p w14:paraId="65A089E9" w14:textId="77777777" w:rsidR="00A1613C" w:rsidRDefault="00A1613C" w:rsidP="00CE5C9C"/>
    <w:p w14:paraId="5AD7ABB9" w14:textId="77777777" w:rsidR="00A1613C" w:rsidRDefault="0043132A" w:rsidP="00CE5C9C">
      <w:r>
        <w:rPr>
          <w:b/>
        </w:rPr>
        <w:t>6</w:t>
      </w:r>
      <w:r w:rsidR="00A1613C" w:rsidRPr="00FC7BB0">
        <w:rPr>
          <w:b/>
        </w:rPr>
        <w:t>6.</w:t>
      </w:r>
      <w:r w:rsidR="00A1613C">
        <w:tab/>
        <w:t>1</w:t>
      </w:r>
    </w:p>
    <w:p w14:paraId="1EE3D09E" w14:textId="77777777" w:rsidR="00A1613C" w:rsidRDefault="00A1613C" w:rsidP="00CE5C9C"/>
    <w:p w14:paraId="24C71345" w14:textId="77777777" w:rsidR="00A1613C" w:rsidRDefault="0043132A" w:rsidP="00CE5C9C">
      <w:r>
        <w:rPr>
          <w:b/>
        </w:rPr>
        <w:t>6</w:t>
      </w:r>
      <w:r w:rsidR="00A1613C" w:rsidRPr="003E417D">
        <w:rPr>
          <w:b/>
        </w:rPr>
        <w:t>7.</w:t>
      </w:r>
      <w:r w:rsidR="00A1613C">
        <w:tab/>
      </w:r>
      <w:r>
        <w:t>9</w:t>
      </w:r>
    </w:p>
    <w:p w14:paraId="043AF7B1" w14:textId="77777777" w:rsidR="00A1613C" w:rsidRDefault="00A1613C" w:rsidP="00A1613C"/>
    <w:p w14:paraId="653CE890" w14:textId="77777777" w:rsidR="00A1613C" w:rsidRDefault="0043132A" w:rsidP="00A1613C">
      <w:r>
        <w:rPr>
          <w:b/>
        </w:rPr>
        <w:t>6</w:t>
      </w:r>
      <w:r w:rsidR="00A1613C" w:rsidRPr="003E417D">
        <w:rPr>
          <w:b/>
        </w:rPr>
        <w:t>8.</w:t>
      </w:r>
      <w:r w:rsidR="00A1613C">
        <w:tab/>
      </w:r>
      <w:r>
        <w:t>1</w:t>
      </w:r>
    </w:p>
    <w:p w14:paraId="6CB2BD0B" w14:textId="77777777" w:rsidR="00A1613C" w:rsidRDefault="00A1613C" w:rsidP="00A1613C"/>
    <w:p w14:paraId="200B3BF2" w14:textId="77777777" w:rsidR="00A1613C" w:rsidRDefault="0043132A" w:rsidP="00A1613C">
      <w:r>
        <w:rPr>
          <w:b/>
        </w:rPr>
        <w:t>6</w:t>
      </w:r>
      <w:r w:rsidR="00A1613C" w:rsidRPr="003E417D">
        <w:rPr>
          <w:b/>
        </w:rPr>
        <w:t>9.</w:t>
      </w:r>
      <w:r w:rsidR="00A1613C">
        <w:tab/>
      </w:r>
      <w:r>
        <w:t>–1</w:t>
      </w:r>
    </w:p>
    <w:p w14:paraId="6A076A95" w14:textId="77777777" w:rsidR="00A1613C" w:rsidRDefault="00A1613C" w:rsidP="00A1613C"/>
    <w:p w14:paraId="3990D4C2" w14:textId="77777777" w:rsidR="00A1613C" w:rsidRDefault="0043132A" w:rsidP="00A1613C">
      <w:r>
        <w:rPr>
          <w:b/>
        </w:rPr>
        <w:t>70</w:t>
      </w:r>
      <w:r w:rsidR="00A1613C" w:rsidRPr="003E417D">
        <w:rPr>
          <w:b/>
        </w:rPr>
        <w:t>.</w:t>
      </w:r>
      <w:r w:rsidR="00A1613C">
        <w:tab/>
        <w:t>100</w:t>
      </w:r>
    </w:p>
    <w:p w14:paraId="043EEF45" w14:textId="77777777" w:rsidR="00A1613C" w:rsidRDefault="00A1613C" w:rsidP="00A1613C"/>
    <w:p w14:paraId="7D6DE6E8" w14:textId="77777777" w:rsidR="00A1613C" w:rsidRDefault="0043132A" w:rsidP="00A1613C">
      <w:r>
        <w:rPr>
          <w:b/>
        </w:rPr>
        <w:t>71</w:t>
      </w:r>
      <w:r w:rsidR="00A1613C" w:rsidRPr="003E417D">
        <w:rPr>
          <w:b/>
        </w:rPr>
        <w:t>.</w:t>
      </w:r>
      <w:r w:rsidR="00A1613C">
        <w:tab/>
        <w:t>10</w:t>
      </w:r>
    </w:p>
    <w:p w14:paraId="7C403F00" w14:textId="77777777" w:rsidR="00A1613C" w:rsidRDefault="00A1613C" w:rsidP="00A1613C"/>
    <w:p w14:paraId="47BDD26B" w14:textId="77777777" w:rsidR="00A1613C" w:rsidRDefault="0043132A" w:rsidP="00A1613C">
      <w:r>
        <w:rPr>
          <w:b/>
        </w:rPr>
        <w:t>72</w:t>
      </w:r>
      <w:r w:rsidR="00A1613C" w:rsidRPr="003E417D">
        <w:rPr>
          <w:b/>
        </w:rPr>
        <w:t>.</w:t>
      </w:r>
      <w:r w:rsidR="00A1613C">
        <w:tab/>
        <w:t>1</w:t>
      </w:r>
    </w:p>
    <w:p w14:paraId="583E309B" w14:textId="77777777" w:rsidR="00A1613C" w:rsidRDefault="00A1613C" w:rsidP="00A1613C"/>
    <w:p w14:paraId="64DB8D10" w14:textId="77777777" w:rsidR="00A1613C" w:rsidRDefault="0043132A" w:rsidP="00A1613C">
      <w:r>
        <w:rPr>
          <w:b/>
        </w:rPr>
        <w:t>73</w:t>
      </w:r>
      <w:r w:rsidR="00A1613C" w:rsidRPr="003E417D">
        <w:rPr>
          <w:b/>
        </w:rPr>
        <w:t>.</w:t>
      </w:r>
      <w:r w:rsidR="00A1613C">
        <w:tab/>
        <w:t>100</w:t>
      </w:r>
      <w:r w:rsidR="003E417D">
        <w:t xml:space="preserve"> </w:t>
      </w:r>
      <w:r w:rsidR="00A1613C">
        <w:t>000</w:t>
      </w:r>
    </w:p>
    <w:p w14:paraId="55BF8816" w14:textId="77777777" w:rsidR="00A1613C" w:rsidRDefault="00A1613C" w:rsidP="00A1613C"/>
    <w:p w14:paraId="2FD495B3" w14:textId="77777777" w:rsidR="00A1613C" w:rsidRDefault="0043132A" w:rsidP="00A1613C">
      <w:r>
        <w:rPr>
          <w:b/>
        </w:rPr>
        <w:t>74</w:t>
      </w:r>
      <w:r w:rsidR="00A1613C" w:rsidRPr="003E417D">
        <w:rPr>
          <w:b/>
        </w:rPr>
        <w:t>.</w:t>
      </w:r>
      <w:r w:rsidR="00A1613C">
        <w:tab/>
        <w:t>0.01</w:t>
      </w:r>
    </w:p>
    <w:p w14:paraId="097FC87A" w14:textId="77777777" w:rsidR="00A1613C" w:rsidRDefault="00A1613C" w:rsidP="00A1613C"/>
    <w:p w14:paraId="063A98A3" w14:textId="77777777" w:rsidR="00A1613C" w:rsidRDefault="0043132A" w:rsidP="00A1613C">
      <w:r>
        <w:rPr>
          <w:b/>
        </w:rPr>
        <w:t>75</w:t>
      </w:r>
      <w:r w:rsidR="00A1613C" w:rsidRPr="003E417D">
        <w:rPr>
          <w:b/>
        </w:rPr>
        <w:t>.</w:t>
      </w:r>
      <w:r w:rsidR="00A1613C">
        <w:tab/>
        <w:t>0.1</w:t>
      </w:r>
    </w:p>
    <w:p w14:paraId="10FE4E0E" w14:textId="77777777" w:rsidR="00A1613C" w:rsidRDefault="00A1613C" w:rsidP="00A1613C"/>
    <w:p w14:paraId="07052257" w14:textId="77777777" w:rsidR="00A1613C" w:rsidRDefault="0043132A" w:rsidP="00A1613C">
      <w:r>
        <w:rPr>
          <w:b/>
        </w:rPr>
        <w:t>76</w:t>
      </w:r>
      <w:r w:rsidR="00A1613C" w:rsidRPr="003E417D">
        <w:rPr>
          <w:b/>
        </w:rPr>
        <w:t>.</w:t>
      </w:r>
      <w:r w:rsidR="00A1613C">
        <w:tab/>
        <w:t>10</w:t>
      </w:r>
      <w:r w:rsidR="003E417D">
        <w:t xml:space="preserve"> </w:t>
      </w:r>
      <w:r w:rsidR="00A1613C">
        <w:t>000</w:t>
      </w:r>
    </w:p>
    <w:p w14:paraId="6B03205F" w14:textId="77777777" w:rsidR="00A1613C" w:rsidRDefault="00A1613C" w:rsidP="00A1613C"/>
    <w:p w14:paraId="71FDC243" w14:textId="77777777" w:rsidR="00A1613C" w:rsidRDefault="0043132A" w:rsidP="00A1613C">
      <w:r>
        <w:rPr>
          <w:b/>
        </w:rPr>
        <w:t>77</w:t>
      </w:r>
      <w:r w:rsidR="00A1613C" w:rsidRPr="003E417D">
        <w:rPr>
          <w:b/>
        </w:rPr>
        <w:t>.</w:t>
      </w:r>
      <w:r w:rsidR="00A1613C">
        <w:tab/>
        <w:t>0.001</w:t>
      </w:r>
    </w:p>
    <w:p w14:paraId="2F1277F5" w14:textId="77777777" w:rsidR="00A1613C" w:rsidRDefault="00A1613C" w:rsidP="00A1613C"/>
    <w:p w14:paraId="7290AFF8" w14:textId="77777777" w:rsidR="00A1613C" w:rsidRDefault="0043132A" w:rsidP="00A1613C">
      <w:r>
        <w:rPr>
          <w:b/>
        </w:rPr>
        <w:t>78</w:t>
      </w:r>
      <w:r w:rsidR="00A1613C" w:rsidRPr="003E417D">
        <w:rPr>
          <w:b/>
        </w:rPr>
        <w:t>.</w:t>
      </w:r>
      <w:r w:rsidR="00A1613C">
        <w:tab/>
        <w:t>0.000</w:t>
      </w:r>
      <w:r w:rsidR="003E417D">
        <w:t xml:space="preserve"> </w:t>
      </w:r>
      <w:r w:rsidR="00A1613C">
        <w:t>01</w:t>
      </w:r>
    </w:p>
    <w:p w14:paraId="33BB9F40" w14:textId="77777777" w:rsidR="00A1613C" w:rsidRDefault="00A1613C" w:rsidP="00A1613C"/>
    <w:p w14:paraId="3FD9324B" w14:textId="77777777" w:rsidR="00A1613C" w:rsidRDefault="0043132A" w:rsidP="00A1613C">
      <w:r>
        <w:rPr>
          <w:b/>
        </w:rPr>
        <w:t>79</w:t>
      </w:r>
      <w:r w:rsidR="00A1613C" w:rsidRPr="003E417D">
        <w:rPr>
          <w:b/>
        </w:rPr>
        <w:t>.</w:t>
      </w:r>
      <w:r w:rsidR="00A1613C">
        <w:tab/>
      </w:r>
      <w:r>
        <w:t xml:space="preserve">625.026375 round to </w:t>
      </w:r>
      <w:r w:rsidR="00A1613C">
        <w:t>625</w:t>
      </w:r>
    </w:p>
    <w:p w14:paraId="0A6B2B22" w14:textId="77777777" w:rsidR="00A1613C" w:rsidRDefault="00A1613C" w:rsidP="00A1613C"/>
    <w:p w14:paraId="4C62808E" w14:textId="77777777" w:rsidR="00A1613C" w:rsidRDefault="0043132A" w:rsidP="00A1613C">
      <w:r>
        <w:rPr>
          <w:b/>
        </w:rPr>
        <w:t>80</w:t>
      </w:r>
      <w:r w:rsidR="00A1613C" w:rsidRPr="003E417D">
        <w:rPr>
          <w:b/>
        </w:rPr>
        <w:t>.</w:t>
      </w:r>
      <w:r w:rsidR="00A1613C">
        <w:tab/>
      </w:r>
      <w:r>
        <w:t xml:space="preserve">5959.84 round to </w:t>
      </w:r>
      <w:r w:rsidR="00A1613C">
        <w:t>5960</w:t>
      </w:r>
    </w:p>
    <w:p w14:paraId="79EAB32E" w14:textId="77777777" w:rsidR="00A1613C" w:rsidRDefault="00A1613C" w:rsidP="00A1613C"/>
    <w:p w14:paraId="3BE8E59F" w14:textId="77777777" w:rsidR="00A1613C" w:rsidRDefault="00033D2C" w:rsidP="00A1613C">
      <w:r>
        <w:rPr>
          <w:b/>
        </w:rPr>
        <w:t>81</w:t>
      </w:r>
      <w:r w:rsidR="00A1613C" w:rsidRPr="003E417D">
        <w:rPr>
          <w:b/>
        </w:rPr>
        <w:t>.</w:t>
      </w:r>
      <w:r w:rsidR="00A1613C">
        <w:tab/>
      </w:r>
      <w:r w:rsidR="0043132A">
        <w:t xml:space="preserve">0.014 586 1047 round to </w:t>
      </w:r>
      <w:r w:rsidR="00A1613C">
        <w:t>0.0146</w:t>
      </w:r>
    </w:p>
    <w:p w14:paraId="70BDCC9E" w14:textId="77777777" w:rsidR="00A1613C" w:rsidRDefault="00A1613C" w:rsidP="00A1613C"/>
    <w:p w14:paraId="3C5FAAA8" w14:textId="77777777" w:rsidR="00A1613C" w:rsidRDefault="00033D2C" w:rsidP="00A1613C">
      <w:r>
        <w:rPr>
          <w:b/>
        </w:rPr>
        <w:t>82</w:t>
      </w:r>
      <w:r w:rsidR="00A1613C" w:rsidRPr="003E417D">
        <w:rPr>
          <w:b/>
        </w:rPr>
        <w:t>.</w:t>
      </w:r>
      <w:r w:rsidR="00A1613C">
        <w:tab/>
      </w:r>
      <w:r w:rsidR="0043132A">
        <w:t xml:space="preserve">0.335 834 238 round to </w:t>
      </w:r>
      <w:r w:rsidR="00A1613C">
        <w:t>0.336</w:t>
      </w:r>
    </w:p>
    <w:p w14:paraId="3D22C02E" w14:textId="77777777" w:rsidR="00A1613C" w:rsidRDefault="00A1613C" w:rsidP="00A1613C"/>
    <w:p w14:paraId="793373AF" w14:textId="77777777" w:rsidR="00A1613C" w:rsidRDefault="00033D2C" w:rsidP="00A1613C">
      <w:r>
        <w:rPr>
          <w:b/>
        </w:rPr>
        <w:t>83</w:t>
      </w:r>
      <w:r w:rsidR="00A1613C">
        <w:t>.</w:t>
      </w:r>
      <w:r w:rsidR="00A1613C">
        <w:tab/>
      </w:r>
      <w:r w:rsidR="0043132A">
        <w:t xml:space="preserve">0.027 947 1204 round to </w:t>
      </w:r>
      <w:r w:rsidR="00A1613C">
        <w:t>0.0279</w:t>
      </w:r>
    </w:p>
    <w:p w14:paraId="45E9EBA6" w14:textId="77777777" w:rsidR="00A1613C" w:rsidRDefault="00A1613C" w:rsidP="00A1613C"/>
    <w:p w14:paraId="3A020883" w14:textId="77777777" w:rsidR="00A1613C" w:rsidRDefault="00033D2C" w:rsidP="00A1613C">
      <w:r>
        <w:rPr>
          <w:b/>
        </w:rPr>
        <w:t>84</w:t>
      </w:r>
      <w:r w:rsidR="00A1613C" w:rsidRPr="00770144">
        <w:rPr>
          <w:b/>
        </w:rPr>
        <w:t>.</w:t>
      </w:r>
      <w:r w:rsidR="00A1613C">
        <w:tab/>
      </w:r>
      <w:r w:rsidR="0043132A">
        <w:t xml:space="preserve">5.93295879 round to </w:t>
      </w:r>
      <w:r w:rsidR="00A1613C">
        <w:t>5.93</w:t>
      </w:r>
    </w:p>
    <w:p w14:paraId="7B0D4ED2" w14:textId="77777777" w:rsidR="00A1613C" w:rsidRDefault="00A1613C" w:rsidP="00A1613C"/>
    <w:p w14:paraId="4895C832" w14:textId="77777777" w:rsidR="00A1613C" w:rsidRDefault="00033D2C" w:rsidP="00A1613C">
      <w:r>
        <w:rPr>
          <w:b/>
        </w:rPr>
        <w:t>85</w:t>
      </w:r>
      <w:r w:rsidR="00A1613C" w:rsidRPr="00770144">
        <w:rPr>
          <w:b/>
        </w:rPr>
        <w:t>.</w:t>
      </w:r>
      <w:r w:rsidR="00A1613C">
        <w:tab/>
      </w:r>
      <w:r w:rsidR="0043132A">
        <w:t xml:space="preserve">59.762 393 63 round to </w:t>
      </w:r>
      <w:r w:rsidR="00A1613C">
        <w:t>59.8</w:t>
      </w:r>
    </w:p>
    <w:p w14:paraId="352E1462" w14:textId="77777777" w:rsidR="00A1613C" w:rsidRDefault="00A1613C" w:rsidP="00A1613C"/>
    <w:p w14:paraId="43D0D4DC" w14:textId="77777777" w:rsidR="00A1613C" w:rsidRDefault="00033D2C" w:rsidP="00A1613C">
      <w:r>
        <w:rPr>
          <w:b/>
        </w:rPr>
        <w:t>86</w:t>
      </w:r>
      <w:r w:rsidR="00A1613C" w:rsidRPr="00770144">
        <w:rPr>
          <w:b/>
        </w:rPr>
        <w:t>.</w:t>
      </w:r>
      <w:r w:rsidR="00A1613C">
        <w:tab/>
      </w:r>
      <w:r>
        <w:t>Distance</w:t>
      </w:r>
      <w:r w:rsidR="00A1613C">
        <w:t xml:space="preserve"> = 16(5.448)</w:t>
      </w:r>
      <w:r w:rsidR="00A1613C" w:rsidRPr="005E2D0E">
        <w:rPr>
          <w:vertAlign w:val="superscript"/>
        </w:rPr>
        <w:t>2</w:t>
      </w:r>
      <w:r w:rsidR="00A1613C">
        <w:t xml:space="preserve"> = </w:t>
      </w:r>
      <w:r w:rsidR="00770144">
        <w:t>474.8912</w:t>
      </w:r>
      <w:r>
        <w:t>64</w:t>
      </w:r>
      <w:r w:rsidR="00770144">
        <w:t xml:space="preserve"> =</w:t>
      </w:r>
      <w:r w:rsidR="00A1613C">
        <w:t xml:space="preserve"> 470 ft</w:t>
      </w:r>
      <w:r>
        <w:t xml:space="preserve"> (rounded to 2 s.d.)</w:t>
      </w:r>
    </w:p>
    <w:p w14:paraId="3D82CCEB" w14:textId="77777777" w:rsidR="00A1613C" w:rsidRDefault="00A1613C" w:rsidP="00A1613C"/>
    <w:p w14:paraId="5DFC3AC5" w14:textId="77777777" w:rsidR="00A1613C" w:rsidRDefault="00033D2C" w:rsidP="00A1613C">
      <w:r>
        <w:rPr>
          <w:b/>
        </w:rPr>
        <w:t>8</w:t>
      </w:r>
      <w:r w:rsidR="00A1613C" w:rsidRPr="00770144">
        <w:rPr>
          <w:b/>
        </w:rPr>
        <w:t>7.</w:t>
      </w:r>
      <w:r w:rsidR="00A1613C">
        <w:tab/>
        <w:t>P</w:t>
      </w:r>
      <w:r>
        <w:t>ower</w:t>
      </w:r>
      <w:r w:rsidR="00A1613C">
        <w:t xml:space="preserve"> = (0.5855)</w:t>
      </w:r>
      <w:r w:rsidR="00A1613C" w:rsidRPr="00E22B22">
        <w:rPr>
          <w:vertAlign w:val="superscript"/>
        </w:rPr>
        <w:t>2</w:t>
      </w:r>
      <w:r w:rsidR="00A1613C">
        <w:t>(365)</w:t>
      </w:r>
      <w:r w:rsidR="00770144">
        <w:t xml:space="preserve"> =</w:t>
      </w:r>
      <w:r w:rsidR="00A1613C">
        <w:t xml:space="preserve"> </w:t>
      </w:r>
      <w:r w:rsidR="00770144">
        <w:t>125.125741</w:t>
      </w:r>
      <w:r>
        <w:t>3</w:t>
      </w:r>
      <w:r w:rsidR="00770144">
        <w:t xml:space="preserve"> =</w:t>
      </w:r>
      <w:r w:rsidR="00A1613C">
        <w:t xml:space="preserve">125 </w:t>
      </w:r>
      <w:r w:rsidR="00770144">
        <w:t>W</w:t>
      </w:r>
      <w:r>
        <w:t xml:space="preserve"> (rounded to 3 s.d.)</w:t>
      </w:r>
    </w:p>
    <w:p w14:paraId="30678AE2" w14:textId="77777777" w:rsidR="00A1613C" w:rsidRDefault="00A1613C" w:rsidP="00A1613C"/>
    <w:p w14:paraId="0F47C87C" w14:textId="77777777" w:rsidR="00A1613C" w:rsidRPr="00033D2C" w:rsidRDefault="00033D2C" w:rsidP="00A1613C">
      <w:r>
        <w:rPr>
          <w:b/>
        </w:rPr>
        <w:t>8</w:t>
      </w:r>
      <w:r w:rsidR="008C3A41" w:rsidRPr="00770144">
        <w:rPr>
          <w:b/>
        </w:rPr>
        <w:t>8.</w:t>
      </w:r>
      <w:r w:rsidR="008C3A41">
        <w:tab/>
        <w:t>V</w:t>
      </w:r>
      <w:r>
        <w:t>olume</w:t>
      </w:r>
      <w:r w:rsidR="008C3A41">
        <w:t xml:space="preserve"> </w:t>
      </w:r>
      <w:r w:rsidR="00A1613C">
        <w:t>= (35.8)</w:t>
      </w:r>
      <w:r w:rsidR="00A1613C" w:rsidRPr="003A06F4">
        <w:rPr>
          <w:vertAlign w:val="superscript"/>
        </w:rPr>
        <w:t>3</w:t>
      </w:r>
      <w:r w:rsidR="00A1613C">
        <w:t xml:space="preserve"> =</w:t>
      </w:r>
      <w:r w:rsidR="00770144">
        <w:t xml:space="preserve"> 45 882.712 =</w:t>
      </w:r>
      <w:r w:rsidR="00852D1F">
        <w:t xml:space="preserve"> </w:t>
      </w:r>
      <w:r w:rsidR="00A1613C">
        <w:t>45</w:t>
      </w:r>
      <w:r w:rsidR="00770144">
        <w:t xml:space="preserve"> </w:t>
      </w:r>
      <w:r w:rsidR="00A1613C">
        <w:t>900</w:t>
      </w:r>
      <w:r>
        <w:t xml:space="preserve"> </w:t>
      </w:r>
      <w:r w:rsidR="00A1613C">
        <w:t>cm</w:t>
      </w:r>
      <w:r w:rsidR="00A1613C" w:rsidRPr="003A06F4">
        <w:rPr>
          <w:vertAlign w:val="superscript"/>
        </w:rPr>
        <w:t>3</w:t>
      </w:r>
      <w:r>
        <w:t xml:space="preserve"> (rounded to 3 s.d.)</w:t>
      </w:r>
    </w:p>
    <w:p w14:paraId="4FE3025B" w14:textId="77777777" w:rsidR="00A1613C" w:rsidRDefault="00A1613C" w:rsidP="00A1613C"/>
    <w:p w14:paraId="52DE3792" w14:textId="77777777" w:rsidR="00960C06" w:rsidRDefault="00033D2C" w:rsidP="00A1613C">
      <w:r>
        <w:rPr>
          <w:b/>
        </w:rPr>
        <w:t>8</w:t>
      </w:r>
      <w:r w:rsidR="00A1613C" w:rsidRPr="00770144">
        <w:rPr>
          <w:b/>
        </w:rPr>
        <w:t>9.</w:t>
      </w:r>
      <w:r w:rsidR="00852D1F">
        <w:rPr>
          <w:b/>
        </w:rPr>
        <w:t xml:space="preserve">       </w:t>
      </w:r>
      <w:r w:rsidRPr="00852D1F">
        <w:rPr>
          <w:position w:val="-24"/>
        </w:rPr>
        <w:object w:dxaOrig="6800" w:dyaOrig="620" w14:anchorId="66137E34">
          <v:shape id="_x0000_i1041" type="#_x0000_t75" style="width:338.4pt;height:30.6pt" o:ole="">
            <v:imagedata r:id="rId44" o:title=""/>
          </v:shape>
          <o:OLEObject Type="Embed" ProgID="Equation.3" ShapeID="_x0000_i1041" DrawAspect="Content" ObjectID="_1513673452" r:id="rId45"/>
        </w:object>
      </w:r>
    </w:p>
    <w:p w14:paraId="3206C610" w14:textId="77777777" w:rsidR="00A1613C" w:rsidRDefault="00033D2C" w:rsidP="00A1613C">
      <w:r>
        <w:rPr>
          <w:b/>
        </w:rPr>
        <w:t>90</w:t>
      </w:r>
      <w:r w:rsidR="00A1613C" w:rsidRPr="00960C06">
        <w:rPr>
          <w:b/>
        </w:rPr>
        <w:t>.</w:t>
      </w:r>
      <w:r w:rsidR="00A1613C">
        <w:tab/>
        <w:t>5</w:t>
      </w:r>
    </w:p>
    <w:p w14:paraId="48E92E7A" w14:textId="77777777" w:rsidR="00A1613C" w:rsidRDefault="00A1613C" w:rsidP="00A1613C"/>
    <w:p w14:paraId="34A8CFEB" w14:textId="77777777" w:rsidR="00A1613C" w:rsidRDefault="00033D2C" w:rsidP="00A1613C">
      <w:r>
        <w:rPr>
          <w:b/>
        </w:rPr>
        <w:t>9</w:t>
      </w:r>
      <w:r w:rsidR="00230D93">
        <w:rPr>
          <w:b/>
        </w:rPr>
        <w:t>1</w:t>
      </w:r>
      <w:r w:rsidR="00A1613C" w:rsidRPr="00960C06">
        <w:rPr>
          <w:b/>
        </w:rPr>
        <w:t>.</w:t>
      </w:r>
      <w:r w:rsidR="00A1613C">
        <w:tab/>
        <w:t>3</w:t>
      </w:r>
    </w:p>
    <w:p w14:paraId="4B3D3CCB" w14:textId="77777777" w:rsidR="00CE5C9C" w:rsidRDefault="00CE5C9C" w:rsidP="00A1613C"/>
    <w:p w14:paraId="07520A19" w14:textId="77777777" w:rsidR="00A1613C" w:rsidRDefault="00033D2C" w:rsidP="00A1613C">
      <w:r>
        <w:rPr>
          <w:b/>
        </w:rPr>
        <w:t>9</w:t>
      </w:r>
      <w:r w:rsidR="00230D93">
        <w:rPr>
          <w:b/>
        </w:rPr>
        <w:t>2</w:t>
      </w:r>
      <w:r w:rsidR="00A1613C" w:rsidRPr="00960C06">
        <w:rPr>
          <w:b/>
        </w:rPr>
        <w:t>.</w:t>
      </w:r>
      <w:r w:rsidR="00A1613C">
        <w:tab/>
        <w:t>–3</w:t>
      </w:r>
    </w:p>
    <w:p w14:paraId="715A0618" w14:textId="77777777" w:rsidR="00A1613C" w:rsidRDefault="00A1613C" w:rsidP="00A1613C"/>
    <w:p w14:paraId="25A8BC95" w14:textId="77777777" w:rsidR="00A1613C" w:rsidRDefault="00230D93" w:rsidP="00A1613C">
      <w:r>
        <w:rPr>
          <w:b/>
        </w:rPr>
        <w:t>93</w:t>
      </w:r>
      <w:r w:rsidR="00A1613C" w:rsidRPr="00960C06">
        <w:rPr>
          <w:b/>
        </w:rPr>
        <w:t>.</w:t>
      </w:r>
      <w:r w:rsidR="00A1613C">
        <w:tab/>
        <w:t>–2</w:t>
      </w:r>
    </w:p>
    <w:p w14:paraId="55576F54" w14:textId="77777777" w:rsidR="00A1613C" w:rsidRDefault="00A1613C" w:rsidP="00A1613C"/>
    <w:p w14:paraId="1656C322" w14:textId="77777777" w:rsidR="00A1613C" w:rsidRDefault="00230D93" w:rsidP="00A1613C">
      <w:r>
        <w:rPr>
          <w:b/>
        </w:rPr>
        <w:t>94</w:t>
      </w:r>
      <w:r w:rsidR="00A1613C" w:rsidRPr="00FB6E28">
        <w:rPr>
          <w:b/>
        </w:rPr>
        <w:t>.</w:t>
      </w:r>
      <w:r w:rsidR="00A1613C">
        <w:tab/>
      </w:r>
      <w:r>
        <w:t xml:space="preserve">7.014 271 167 round to </w:t>
      </w:r>
      <w:r w:rsidR="00A1613C">
        <w:t>7.01</w:t>
      </w:r>
    </w:p>
    <w:p w14:paraId="1988AC1F" w14:textId="77777777" w:rsidR="00A1613C" w:rsidRDefault="00A1613C" w:rsidP="00A1613C"/>
    <w:p w14:paraId="2B3FE0A7" w14:textId="77777777" w:rsidR="00A1613C" w:rsidRDefault="00230D93" w:rsidP="00A1613C">
      <w:r>
        <w:rPr>
          <w:b/>
        </w:rPr>
        <w:t>95</w:t>
      </w:r>
      <w:r w:rsidR="00A1613C" w:rsidRPr="00FB6E28">
        <w:rPr>
          <w:b/>
        </w:rPr>
        <w:t>.</w:t>
      </w:r>
      <w:r w:rsidR="00A1613C">
        <w:tab/>
      </w:r>
      <w:r>
        <w:t xml:space="preserve">1.36491758 round to </w:t>
      </w:r>
      <w:r w:rsidR="00A1613C">
        <w:t>1.365</w:t>
      </w:r>
    </w:p>
    <w:p w14:paraId="4C9A33C5" w14:textId="77777777" w:rsidR="00A1613C" w:rsidRDefault="00A1613C" w:rsidP="00A1613C"/>
    <w:p w14:paraId="52C0E2E2" w14:textId="77777777" w:rsidR="00A1613C" w:rsidRDefault="00230D93" w:rsidP="00A1613C">
      <w:r>
        <w:rPr>
          <w:b/>
        </w:rPr>
        <w:t>96</w:t>
      </w:r>
      <w:r w:rsidR="00A1613C" w:rsidRPr="00FB6E28">
        <w:rPr>
          <w:b/>
        </w:rPr>
        <w:t>.</w:t>
      </w:r>
      <w:r w:rsidR="00A1613C">
        <w:tab/>
      </w:r>
      <w:r>
        <w:t xml:space="preserve">4.453008948 round to </w:t>
      </w:r>
      <w:r w:rsidR="00A1613C">
        <w:t>4.45</w:t>
      </w:r>
    </w:p>
    <w:p w14:paraId="4CCCDB88" w14:textId="77777777" w:rsidR="00A1613C" w:rsidRDefault="00A1613C" w:rsidP="00A1613C"/>
    <w:p w14:paraId="6A0ECBAB" w14:textId="77777777" w:rsidR="00A1613C" w:rsidRDefault="00230D93" w:rsidP="00A1613C">
      <w:r>
        <w:rPr>
          <w:b/>
        </w:rPr>
        <w:t>97</w:t>
      </w:r>
      <w:r w:rsidR="00A1613C" w:rsidRPr="00FB6E28">
        <w:rPr>
          <w:b/>
        </w:rPr>
        <w:t>.</w:t>
      </w:r>
      <w:r w:rsidR="00A1613C">
        <w:tab/>
        <w:t>–1.79</w:t>
      </w:r>
      <w:r>
        <w:t>0455636 round to  –1.79</w:t>
      </w:r>
    </w:p>
    <w:p w14:paraId="54A8421A" w14:textId="77777777" w:rsidR="00CE5C9C" w:rsidRDefault="00CE5C9C" w:rsidP="00A1613C">
      <w:pPr>
        <w:rPr>
          <w:b/>
        </w:rPr>
      </w:pPr>
    </w:p>
    <w:p w14:paraId="55FCB743" w14:textId="77777777" w:rsidR="00FB6E28" w:rsidRPr="00FB6E28" w:rsidRDefault="00230D93" w:rsidP="00A1613C">
      <w:pPr>
        <w:rPr>
          <w:b/>
        </w:rPr>
      </w:pPr>
      <w:r w:rsidRPr="00C60A0C">
        <w:rPr>
          <w:b/>
        </w:rPr>
        <w:t>98</w:t>
      </w:r>
      <w:r w:rsidR="00A1613C" w:rsidRPr="00C60A0C">
        <w:rPr>
          <w:b/>
        </w:rPr>
        <w:t>.</w:t>
      </w:r>
      <w:r w:rsidR="00A1613C" w:rsidRPr="00FB6E28">
        <w:rPr>
          <w:b/>
        </w:rPr>
        <w:tab/>
      </w:r>
      <w:r w:rsidRPr="00852D1F">
        <w:rPr>
          <w:b/>
          <w:position w:val="-26"/>
        </w:rPr>
        <w:object w:dxaOrig="5260" w:dyaOrig="700" w14:anchorId="14DD72C0">
          <v:shape id="_x0000_i1042" type="#_x0000_t75" style="width:261.6pt;height:34.8pt" o:ole="">
            <v:imagedata r:id="rId46" o:title=""/>
          </v:shape>
          <o:OLEObject Type="Embed" ProgID="Equation.3" ShapeID="_x0000_i1042" DrawAspect="Content" ObjectID="_1513673453" r:id="rId47"/>
        </w:object>
      </w:r>
    </w:p>
    <w:p w14:paraId="5B0F5AAF" w14:textId="77777777" w:rsidR="00FB6E28" w:rsidRPr="00FB6E28" w:rsidRDefault="00C60A0C" w:rsidP="00A1613C">
      <w:pPr>
        <w:rPr>
          <w:b/>
        </w:rPr>
      </w:pPr>
      <w:r>
        <w:rPr>
          <w:b/>
        </w:rPr>
        <w:t>99</w:t>
      </w:r>
      <w:r w:rsidR="00A1613C" w:rsidRPr="00FB6E28">
        <w:rPr>
          <w:b/>
        </w:rPr>
        <w:t>.</w:t>
      </w:r>
      <w:r w:rsidR="00A1613C" w:rsidRPr="00FB6E28">
        <w:rPr>
          <w:b/>
        </w:rPr>
        <w:tab/>
      </w:r>
      <w:r w:rsidR="00852D1F" w:rsidRPr="00852D1F">
        <w:rPr>
          <w:b/>
          <w:position w:val="-12"/>
        </w:rPr>
        <w:object w:dxaOrig="6360" w:dyaOrig="460" w14:anchorId="0E87EBC5">
          <v:shape id="_x0000_i1043" type="#_x0000_t75" style="width:318.6pt;height:23.4pt" o:ole="">
            <v:imagedata r:id="rId48" o:title=""/>
          </v:shape>
          <o:OLEObject Type="Embed" ProgID="Equation.3" ShapeID="_x0000_i1043" DrawAspect="Content" ObjectID="_1513673454" r:id="rId49"/>
        </w:object>
      </w:r>
    </w:p>
    <w:p w14:paraId="7716C124" w14:textId="77777777" w:rsidR="00A1613C" w:rsidRDefault="00A1613C" w:rsidP="00A1613C">
      <w:pPr>
        <w:ind w:firstLine="720"/>
      </w:pPr>
    </w:p>
    <w:p w14:paraId="3EFC6C8D" w14:textId="77777777" w:rsidR="00A1613C" w:rsidRDefault="00B20800" w:rsidP="00A1613C">
      <w:r w:rsidRPr="00B20800">
        <w:rPr>
          <w:b/>
        </w:rPr>
        <w:t>100</w:t>
      </w:r>
      <w:r>
        <w:t xml:space="preserve">. </w:t>
      </w:r>
      <w:r w:rsidRPr="00852D1F">
        <w:rPr>
          <w:b/>
          <w:position w:val="-12"/>
        </w:rPr>
        <w:object w:dxaOrig="4599" w:dyaOrig="400" w14:anchorId="0F6CAB01">
          <v:shape id="_x0000_i1044" type="#_x0000_t75" style="width:231pt;height:20.4pt" o:ole="">
            <v:imagedata r:id="rId50" o:title=""/>
          </v:shape>
          <o:OLEObject Type="Embed" ProgID="Equation.3" ShapeID="_x0000_i1044" DrawAspect="Content" ObjectID="_1513673455" r:id="rId51"/>
        </w:object>
      </w:r>
    </w:p>
    <w:p w14:paraId="74DD3B68" w14:textId="77777777" w:rsidR="00A1613C" w:rsidRDefault="00A1613C" w:rsidP="00A1613C"/>
    <w:p w14:paraId="663CEAFB" w14:textId="77777777" w:rsidR="00CE5C9C" w:rsidRDefault="00CE5C9C" w:rsidP="00A1613C"/>
    <w:p w14:paraId="4A0F9618" w14:textId="77777777" w:rsidR="00A1613C" w:rsidRDefault="00A1613C" w:rsidP="000B6B47">
      <w:pPr>
        <w:spacing w:line="480" w:lineRule="auto"/>
        <w:rPr>
          <w:b/>
        </w:rPr>
      </w:pPr>
      <w:r w:rsidRPr="000B6B47">
        <w:rPr>
          <w:b/>
          <w:bCs/>
          <w:sz w:val="28"/>
          <w:szCs w:val="28"/>
        </w:rPr>
        <w:t xml:space="preserve">Exercise </w:t>
      </w:r>
      <w:r w:rsidR="000B39F8" w:rsidRPr="000B6B47">
        <w:rPr>
          <w:b/>
          <w:bCs/>
          <w:sz w:val="28"/>
          <w:szCs w:val="28"/>
        </w:rPr>
        <w:t>3</w:t>
      </w:r>
      <w:r w:rsidRPr="000B6B47">
        <w:rPr>
          <w:b/>
          <w:bCs/>
          <w:sz w:val="28"/>
          <w:szCs w:val="28"/>
        </w:rPr>
        <w:t xml:space="preserve">: </w:t>
      </w:r>
      <w:r w:rsidR="000B39F8" w:rsidRPr="000B6B47">
        <w:rPr>
          <w:b/>
          <w:bCs/>
          <w:sz w:val="28"/>
          <w:szCs w:val="28"/>
        </w:rPr>
        <w:t>Order of</w:t>
      </w:r>
      <w:r w:rsidRPr="000B6B47">
        <w:rPr>
          <w:b/>
          <w:bCs/>
          <w:sz w:val="28"/>
          <w:szCs w:val="28"/>
        </w:rPr>
        <w:t xml:space="preserve"> Operations</w:t>
      </w:r>
    </w:p>
    <w:p w14:paraId="52FDFAAC" w14:textId="77777777" w:rsidR="00A1613C" w:rsidRDefault="00A1613C" w:rsidP="00A1613C">
      <w:pPr>
        <w:rPr>
          <w:b/>
        </w:rPr>
      </w:pPr>
    </w:p>
    <w:p w14:paraId="74867E29" w14:textId="77777777" w:rsidR="00CE5C9C" w:rsidRDefault="00CE5C9C" w:rsidP="00A1613C">
      <w:pPr>
        <w:rPr>
          <w:b/>
        </w:rPr>
        <w:sectPr w:rsidR="00CE5C9C" w:rsidSect="00CE5C9C">
          <w:type w:val="continuous"/>
          <w:pgSz w:w="12240" w:h="15840"/>
          <w:pgMar w:top="1440" w:right="1440" w:bottom="1152" w:left="1440" w:header="720" w:footer="720" w:gutter="0"/>
          <w:cols w:space="720"/>
          <w:docGrid w:linePitch="360"/>
        </w:sectPr>
      </w:pPr>
    </w:p>
    <w:p w14:paraId="66A2D763" w14:textId="77777777" w:rsidR="00A1613C" w:rsidRDefault="00A1613C" w:rsidP="00A1613C">
      <w:r w:rsidRPr="00D30929">
        <w:rPr>
          <w:b/>
        </w:rPr>
        <w:lastRenderedPageBreak/>
        <w:t>1.</w:t>
      </w:r>
      <w:r>
        <w:tab/>
        <w:t>3340</w:t>
      </w:r>
    </w:p>
    <w:p w14:paraId="102DF1C5" w14:textId="77777777" w:rsidR="00A1613C" w:rsidRDefault="00A1613C" w:rsidP="00A1613C"/>
    <w:p w14:paraId="4DA0CF42" w14:textId="77777777" w:rsidR="00A1613C" w:rsidRDefault="00A1613C" w:rsidP="00A1613C">
      <w:r w:rsidRPr="00D30929">
        <w:rPr>
          <w:b/>
        </w:rPr>
        <w:t>2.</w:t>
      </w:r>
      <w:r>
        <w:tab/>
        <w:t>1595</w:t>
      </w:r>
    </w:p>
    <w:p w14:paraId="2D3BF5C3" w14:textId="77777777" w:rsidR="00A1613C" w:rsidRDefault="00A1613C" w:rsidP="00A1613C"/>
    <w:p w14:paraId="70500B0F" w14:textId="77777777" w:rsidR="00A1613C" w:rsidRDefault="00A1613C" w:rsidP="00A1613C">
      <w:r w:rsidRPr="00D30929">
        <w:rPr>
          <w:b/>
        </w:rPr>
        <w:t>3.</w:t>
      </w:r>
      <w:r>
        <w:tab/>
        <w:t>–5940</w:t>
      </w:r>
    </w:p>
    <w:p w14:paraId="49C53AC1" w14:textId="77777777" w:rsidR="00A1613C" w:rsidRDefault="00A1613C" w:rsidP="00A1613C">
      <w:r w:rsidRPr="00D30929">
        <w:rPr>
          <w:b/>
        </w:rPr>
        <w:t>4.</w:t>
      </w:r>
      <w:r>
        <w:tab/>
        <w:t>4180</w:t>
      </w:r>
    </w:p>
    <w:p w14:paraId="2E6BE524" w14:textId="77777777" w:rsidR="00A1613C" w:rsidRDefault="00A1613C" w:rsidP="00A1613C"/>
    <w:p w14:paraId="7C42668C" w14:textId="77777777" w:rsidR="00A1613C" w:rsidRDefault="00A1613C" w:rsidP="00A1613C">
      <w:r w:rsidRPr="00D30929">
        <w:rPr>
          <w:b/>
        </w:rPr>
        <w:t>5.</w:t>
      </w:r>
      <w:r>
        <w:tab/>
        <w:t>5</w:t>
      </w:r>
    </w:p>
    <w:p w14:paraId="1A650C36" w14:textId="77777777" w:rsidR="00A1613C" w:rsidRDefault="00A1613C" w:rsidP="00A1613C"/>
    <w:p w14:paraId="31923721" w14:textId="77777777" w:rsidR="00A1613C" w:rsidRDefault="00A1613C" w:rsidP="00A1613C">
      <w:r w:rsidRPr="00D30929">
        <w:rPr>
          <w:b/>
        </w:rPr>
        <w:t>6.</w:t>
      </w:r>
      <w:r>
        <w:tab/>
        <w:t>7</w:t>
      </w:r>
    </w:p>
    <w:p w14:paraId="5159B9B7" w14:textId="77777777" w:rsidR="00A1613C" w:rsidRDefault="00A1613C" w:rsidP="00A1613C"/>
    <w:p w14:paraId="7A367B51" w14:textId="77777777" w:rsidR="00A1613C" w:rsidRDefault="00A1613C" w:rsidP="00A1613C">
      <w:r w:rsidRPr="00D30929">
        <w:rPr>
          <w:b/>
        </w:rPr>
        <w:t>7.</w:t>
      </w:r>
      <w:r>
        <w:tab/>
        <w:t>3</w:t>
      </w:r>
    </w:p>
    <w:p w14:paraId="1725CA77" w14:textId="77777777" w:rsidR="00A1613C" w:rsidRDefault="00A1613C" w:rsidP="00A1613C"/>
    <w:p w14:paraId="1FD4EA69" w14:textId="77777777" w:rsidR="00A1613C" w:rsidRDefault="00A1613C" w:rsidP="00A1613C">
      <w:r w:rsidRPr="00D30929">
        <w:rPr>
          <w:b/>
        </w:rPr>
        <w:t>8.</w:t>
      </w:r>
      <w:r>
        <w:tab/>
        <w:t>2</w:t>
      </w:r>
    </w:p>
    <w:p w14:paraId="463173F1" w14:textId="77777777" w:rsidR="00A1613C" w:rsidRDefault="00A1613C" w:rsidP="00A1613C"/>
    <w:p w14:paraId="7239CE6C" w14:textId="77777777" w:rsidR="00A1613C" w:rsidRDefault="00A1613C" w:rsidP="00A1613C">
      <w:r w:rsidRPr="00D30929">
        <w:rPr>
          <w:b/>
        </w:rPr>
        <w:t>9.</w:t>
      </w:r>
      <w:r>
        <w:tab/>
        <w:t>121</w:t>
      </w:r>
    </w:p>
    <w:p w14:paraId="2EB0F853" w14:textId="77777777" w:rsidR="00A1613C" w:rsidRDefault="00A1613C" w:rsidP="00A1613C"/>
    <w:p w14:paraId="563361FE" w14:textId="77777777" w:rsidR="00A1613C" w:rsidRDefault="00A1613C" w:rsidP="00A1613C">
      <w:r w:rsidRPr="00D30929">
        <w:rPr>
          <w:b/>
        </w:rPr>
        <w:t>10.</w:t>
      </w:r>
      <w:r>
        <w:tab/>
        <w:t>16</w:t>
      </w:r>
    </w:p>
    <w:p w14:paraId="0C431EF3" w14:textId="77777777" w:rsidR="00CE5C9C" w:rsidRDefault="00CE5C9C" w:rsidP="00A1613C"/>
    <w:p w14:paraId="0607034F" w14:textId="77777777" w:rsidR="00A1613C" w:rsidRDefault="00A1613C" w:rsidP="00A1613C">
      <w:r w:rsidRPr="00D30929">
        <w:rPr>
          <w:b/>
        </w:rPr>
        <w:t>11.</w:t>
      </w:r>
      <w:r>
        <w:tab/>
        <w:t>27</w:t>
      </w:r>
    </w:p>
    <w:p w14:paraId="5616958F" w14:textId="77777777" w:rsidR="00A1613C" w:rsidRDefault="00A1613C" w:rsidP="00A1613C"/>
    <w:p w14:paraId="3B748111" w14:textId="77777777" w:rsidR="00A1613C" w:rsidRDefault="00A1613C" w:rsidP="00A1613C">
      <w:r w:rsidRPr="00D30929">
        <w:rPr>
          <w:b/>
        </w:rPr>
        <w:t>12.</w:t>
      </w:r>
      <w:r>
        <w:tab/>
        <w:t>4</w:t>
      </w:r>
    </w:p>
    <w:p w14:paraId="7F883526" w14:textId="77777777" w:rsidR="00A1613C" w:rsidRDefault="00A1613C" w:rsidP="00A1613C"/>
    <w:p w14:paraId="276BFA0D" w14:textId="77777777" w:rsidR="00A1613C" w:rsidRDefault="00A1613C" w:rsidP="00A1613C">
      <w:r w:rsidRPr="00D30929">
        <w:rPr>
          <w:b/>
        </w:rPr>
        <w:t>13.</w:t>
      </w:r>
      <w:r>
        <w:tab/>
        <w:t>27</w:t>
      </w:r>
    </w:p>
    <w:p w14:paraId="74649950" w14:textId="77777777" w:rsidR="00A1613C" w:rsidRDefault="00A1613C" w:rsidP="00A1613C"/>
    <w:p w14:paraId="525A9509" w14:textId="77777777" w:rsidR="00A1613C" w:rsidRDefault="00A1613C" w:rsidP="00A1613C">
      <w:r w:rsidRPr="00D30929">
        <w:rPr>
          <w:b/>
        </w:rPr>
        <w:t>14.</w:t>
      </w:r>
      <w:r>
        <w:tab/>
        <w:t>30</w:t>
      </w:r>
    </w:p>
    <w:p w14:paraId="78146796" w14:textId="77777777" w:rsidR="00A1613C" w:rsidRDefault="00A1613C" w:rsidP="00A1613C"/>
    <w:p w14:paraId="41D6E638" w14:textId="77777777" w:rsidR="00A1613C" w:rsidRDefault="00A1613C" w:rsidP="00A1613C">
      <w:r w:rsidRPr="00D30929">
        <w:rPr>
          <w:b/>
        </w:rPr>
        <w:t>15.</w:t>
      </w:r>
      <w:r>
        <w:tab/>
        <w:t>24</w:t>
      </w:r>
    </w:p>
    <w:p w14:paraId="6C4ACE94" w14:textId="77777777" w:rsidR="00A1613C" w:rsidRDefault="00A1613C" w:rsidP="00A1613C"/>
    <w:p w14:paraId="0CE3F49C" w14:textId="77777777" w:rsidR="00A1613C" w:rsidRDefault="00A1613C" w:rsidP="00A1613C">
      <w:r w:rsidRPr="00D30929">
        <w:rPr>
          <w:b/>
        </w:rPr>
        <w:t>16.</w:t>
      </w:r>
      <w:r>
        <w:tab/>
        <w:t>5</w:t>
      </w:r>
    </w:p>
    <w:p w14:paraId="202BCD6E" w14:textId="77777777" w:rsidR="00A1613C" w:rsidRDefault="00A1613C" w:rsidP="00A1613C"/>
    <w:p w14:paraId="4B74B6BF" w14:textId="77777777" w:rsidR="00A1613C" w:rsidRDefault="00A1613C" w:rsidP="00A1613C">
      <w:r w:rsidRPr="00D30929">
        <w:rPr>
          <w:b/>
        </w:rPr>
        <w:t>17.</w:t>
      </w:r>
      <w:r>
        <w:tab/>
        <w:t>12</w:t>
      </w:r>
    </w:p>
    <w:p w14:paraId="5793A9A8" w14:textId="77777777" w:rsidR="00A1613C" w:rsidRDefault="00A1613C" w:rsidP="00A1613C"/>
    <w:p w14:paraId="56E07DED" w14:textId="77777777" w:rsidR="00A1613C" w:rsidRDefault="00A1613C" w:rsidP="00A1613C">
      <w:r w:rsidRPr="00D30929">
        <w:rPr>
          <w:b/>
        </w:rPr>
        <w:t>18.</w:t>
      </w:r>
      <w:r>
        <w:tab/>
        <w:t>2</w:t>
      </w:r>
    </w:p>
    <w:p w14:paraId="7D4BDC83" w14:textId="77777777" w:rsidR="00A1613C" w:rsidRDefault="00A1613C" w:rsidP="00A1613C"/>
    <w:p w14:paraId="6257919D" w14:textId="77777777" w:rsidR="00A1613C" w:rsidRDefault="00A1613C" w:rsidP="00A1613C">
      <w:r w:rsidRPr="00D30929">
        <w:rPr>
          <w:b/>
        </w:rPr>
        <w:t>19.</w:t>
      </w:r>
      <w:r>
        <w:tab/>
        <w:t>2</w:t>
      </w:r>
    </w:p>
    <w:p w14:paraId="547A0FF9" w14:textId="77777777" w:rsidR="00A1613C" w:rsidRDefault="00A1613C" w:rsidP="00A1613C"/>
    <w:p w14:paraId="69C3986C" w14:textId="77777777" w:rsidR="00A1613C" w:rsidRDefault="00A1613C" w:rsidP="00A1613C">
      <w:r w:rsidRPr="00D30929">
        <w:rPr>
          <w:b/>
        </w:rPr>
        <w:t>2</w:t>
      </w:r>
      <w:r w:rsidR="005A4A08">
        <w:rPr>
          <w:b/>
        </w:rPr>
        <w:t>0</w:t>
      </w:r>
      <w:r w:rsidRPr="00D30929">
        <w:rPr>
          <w:b/>
        </w:rPr>
        <w:t>.</w:t>
      </w:r>
      <w:r>
        <w:tab/>
        <w:t>30</w:t>
      </w:r>
    </w:p>
    <w:p w14:paraId="0FBB66B1" w14:textId="77777777" w:rsidR="00A1613C" w:rsidRDefault="00A1613C" w:rsidP="00A1613C"/>
    <w:p w14:paraId="235F46A8" w14:textId="77777777" w:rsidR="00A1613C" w:rsidRDefault="00A1613C" w:rsidP="00A1613C">
      <w:r w:rsidRPr="00D30929">
        <w:rPr>
          <w:b/>
        </w:rPr>
        <w:t>2</w:t>
      </w:r>
      <w:r w:rsidR="005A4A08">
        <w:rPr>
          <w:b/>
        </w:rPr>
        <w:t>1</w:t>
      </w:r>
      <w:r w:rsidRPr="00D30929">
        <w:rPr>
          <w:b/>
        </w:rPr>
        <w:t>.</w:t>
      </w:r>
      <w:r>
        <w:tab/>
        <w:t>46.2</w:t>
      </w:r>
    </w:p>
    <w:p w14:paraId="192650E8" w14:textId="77777777" w:rsidR="00A1613C" w:rsidRDefault="00A1613C" w:rsidP="00A1613C"/>
    <w:p w14:paraId="6DFA9EC2" w14:textId="77777777" w:rsidR="00A1613C" w:rsidRDefault="00A1613C" w:rsidP="00A1613C">
      <w:r w:rsidRPr="00D30929">
        <w:rPr>
          <w:b/>
        </w:rPr>
        <w:t>2</w:t>
      </w:r>
      <w:r w:rsidR="005A4A08">
        <w:rPr>
          <w:b/>
        </w:rPr>
        <w:t>2</w:t>
      </w:r>
      <w:r w:rsidRPr="00D30929">
        <w:rPr>
          <w:b/>
        </w:rPr>
        <w:t>.</w:t>
      </w:r>
      <w:r>
        <w:tab/>
        <w:t>8650</w:t>
      </w:r>
    </w:p>
    <w:p w14:paraId="42A96772" w14:textId="77777777" w:rsidR="00A1613C" w:rsidRDefault="00A1613C" w:rsidP="00A1613C"/>
    <w:p w14:paraId="77F25AB3" w14:textId="77777777" w:rsidR="00A1613C" w:rsidRDefault="00A1613C" w:rsidP="00A1613C">
      <w:r w:rsidRPr="00D30929">
        <w:rPr>
          <w:b/>
        </w:rPr>
        <w:t>2</w:t>
      </w:r>
      <w:r w:rsidR="005A4A08">
        <w:rPr>
          <w:b/>
        </w:rPr>
        <w:t>3</w:t>
      </w:r>
      <w:r w:rsidRPr="00D30929">
        <w:rPr>
          <w:b/>
        </w:rPr>
        <w:t>.</w:t>
      </w:r>
      <w:r>
        <w:tab/>
        <w:t>978</w:t>
      </w:r>
    </w:p>
    <w:p w14:paraId="278E8083" w14:textId="77777777" w:rsidR="00A1613C" w:rsidRDefault="00A1613C" w:rsidP="00A1613C"/>
    <w:p w14:paraId="20E4E241" w14:textId="77777777" w:rsidR="00A1613C" w:rsidRDefault="00A1613C" w:rsidP="00A1613C">
      <w:r w:rsidRPr="00D30929">
        <w:rPr>
          <w:b/>
        </w:rPr>
        <w:t>2</w:t>
      </w:r>
      <w:r w:rsidR="005A4A08">
        <w:rPr>
          <w:b/>
        </w:rPr>
        <w:t>4</w:t>
      </w:r>
      <w:r w:rsidRPr="00D30929">
        <w:rPr>
          <w:b/>
        </w:rPr>
        <w:t>.</w:t>
      </w:r>
      <w:r>
        <w:tab/>
        <w:t>2.28</w:t>
      </w:r>
    </w:p>
    <w:p w14:paraId="07C8A817" w14:textId="77777777" w:rsidR="00A1613C" w:rsidRDefault="00A1613C" w:rsidP="00A1613C"/>
    <w:p w14:paraId="37E530FB" w14:textId="77777777" w:rsidR="00A1613C" w:rsidRDefault="00A1613C" w:rsidP="00A1613C">
      <w:r w:rsidRPr="00D30929">
        <w:rPr>
          <w:b/>
        </w:rPr>
        <w:t>2</w:t>
      </w:r>
      <w:r w:rsidR="00A745DC">
        <w:rPr>
          <w:b/>
        </w:rPr>
        <w:t>5</w:t>
      </w:r>
      <w:r w:rsidRPr="00D30929">
        <w:rPr>
          <w:b/>
        </w:rPr>
        <w:t>.</w:t>
      </w:r>
      <w:r>
        <w:tab/>
        <w:t>4.58</w:t>
      </w:r>
    </w:p>
    <w:p w14:paraId="6E94D09E" w14:textId="77777777" w:rsidR="00A1613C" w:rsidRDefault="00A1613C" w:rsidP="00A1613C"/>
    <w:p w14:paraId="5E142985" w14:textId="77777777" w:rsidR="00A1613C" w:rsidRDefault="00A745DC" w:rsidP="00A1613C">
      <w:r>
        <w:rPr>
          <w:b/>
        </w:rPr>
        <w:lastRenderedPageBreak/>
        <w:t>26</w:t>
      </w:r>
      <w:r w:rsidR="00A1613C" w:rsidRPr="00DB1E22">
        <w:rPr>
          <w:b/>
        </w:rPr>
        <w:t>.</w:t>
      </w:r>
      <w:r w:rsidR="00A1613C">
        <w:tab/>
        <w:t>3.61</w:t>
      </w:r>
    </w:p>
    <w:p w14:paraId="4689B15A" w14:textId="77777777" w:rsidR="00A1613C" w:rsidRDefault="00A1613C" w:rsidP="00A1613C"/>
    <w:p w14:paraId="2B65A1F6" w14:textId="77777777" w:rsidR="00A1613C" w:rsidRDefault="00A745DC" w:rsidP="00A1613C">
      <w:r>
        <w:rPr>
          <w:b/>
        </w:rPr>
        <w:t>27</w:t>
      </w:r>
      <w:r w:rsidR="00A1613C" w:rsidRPr="00DB1E22">
        <w:rPr>
          <w:b/>
        </w:rPr>
        <w:t>.</w:t>
      </w:r>
      <w:r w:rsidR="00A1613C">
        <w:tab/>
        <w:t>59.8</w:t>
      </w:r>
    </w:p>
    <w:p w14:paraId="75033328" w14:textId="77777777" w:rsidR="00A1613C" w:rsidRDefault="00A1613C" w:rsidP="00A1613C"/>
    <w:p w14:paraId="16CE68BD" w14:textId="77777777" w:rsidR="00A1613C" w:rsidRDefault="00A745DC" w:rsidP="00A1613C">
      <w:r>
        <w:rPr>
          <w:b/>
        </w:rPr>
        <w:t>28</w:t>
      </w:r>
      <w:r w:rsidR="00A1613C" w:rsidRPr="00DB1E22">
        <w:rPr>
          <w:b/>
        </w:rPr>
        <w:t>.</w:t>
      </w:r>
      <w:r w:rsidR="00A1613C">
        <w:tab/>
        <w:t>129</w:t>
      </w:r>
    </w:p>
    <w:p w14:paraId="0794E106" w14:textId="77777777" w:rsidR="00A1613C" w:rsidRDefault="00A1613C" w:rsidP="00A1613C"/>
    <w:p w14:paraId="758945CB" w14:textId="77777777" w:rsidR="00A1613C" w:rsidRDefault="00A745DC" w:rsidP="00A1613C">
      <w:r>
        <w:rPr>
          <w:b/>
        </w:rPr>
        <w:t>29</w:t>
      </w:r>
      <w:r w:rsidR="00A1613C" w:rsidRPr="00DB1E22">
        <w:rPr>
          <w:b/>
        </w:rPr>
        <w:t>.</w:t>
      </w:r>
      <w:r w:rsidR="00A1613C">
        <w:tab/>
        <w:t>55.8</w:t>
      </w:r>
    </w:p>
    <w:p w14:paraId="2E4779CE" w14:textId="77777777" w:rsidR="00A1613C" w:rsidRDefault="00A1613C" w:rsidP="00A1613C"/>
    <w:p w14:paraId="07188D76" w14:textId="77777777" w:rsidR="00A1613C" w:rsidRDefault="00A1613C" w:rsidP="00A1613C">
      <w:r w:rsidRPr="00DB1E22">
        <w:rPr>
          <w:b/>
        </w:rPr>
        <w:t>3</w:t>
      </w:r>
      <w:r w:rsidR="00A745DC">
        <w:rPr>
          <w:b/>
        </w:rPr>
        <w:t>0</w:t>
      </w:r>
      <w:r w:rsidRPr="00DB1E22">
        <w:rPr>
          <w:b/>
        </w:rPr>
        <w:t>.</w:t>
      </w:r>
      <w:r>
        <w:tab/>
        <w:t>483</w:t>
      </w:r>
    </w:p>
    <w:p w14:paraId="53F78F21" w14:textId="77777777" w:rsidR="00A1613C" w:rsidRDefault="00A1613C" w:rsidP="00A1613C"/>
    <w:p w14:paraId="5B3AC5B8" w14:textId="77777777" w:rsidR="00A1613C" w:rsidRDefault="00A1613C" w:rsidP="00A1613C">
      <w:r w:rsidRPr="00DB1E22">
        <w:rPr>
          <w:b/>
        </w:rPr>
        <w:t>3</w:t>
      </w:r>
      <w:r w:rsidR="00A745DC">
        <w:rPr>
          <w:b/>
        </w:rPr>
        <w:t>1</w:t>
      </w:r>
      <w:r w:rsidRPr="00DB1E22">
        <w:rPr>
          <w:b/>
        </w:rPr>
        <w:t>.</w:t>
      </w:r>
      <w:r>
        <w:tab/>
        <w:t>3.51</w:t>
      </w:r>
    </w:p>
    <w:p w14:paraId="78C010C9" w14:textId="77777777" w:rsidR="00A1613C" w:rsidRDefault="00A1613C" w:rsidP="00A1613C"/>
    <w:p w14:paraId="7B50F344" w14:textId="77777777" w:rsidR="00A1613C" w:rsidRDefault="00A1613C" w:rsidP="00A1613C">
      <w:r w:rsidRPr="00DB1E22">
        <w:rPr>
          <w:b/>
        </w:rPr>
        <w:t>3</w:t>
      </w:r>
      <w:r w:rsidR="00A745DC">
        <w:rPr>
          <w:b/>
        </w:rPr>
        <w:t>2</w:t>
      </w:r>
      <w:r w:rsidRPr="00DB1E22">
        <w:rPr>
          <w:b/>
        </w:rPr>
        <w:t>.</w:t>
      </w:r>
      <w:r>
        <w:tab/>
        <w:t>3.00</w:t>
      </w:r>
    </w:p>
    <w:p w14:paraId="6B916878" w14:textId="77777777" w:rsidR="00A1613C" w:rsidRDefault="00A1613C" w:rsidP="00A1613C"/>
    <w:p w14:paraId="4461ABAB" w14:textId="77777777" w:rsidR="00A1613C" w:rsidRDefault="00A1613C" w:rsidP="00A1613C">
      <w:r w:rsidRPr="00DB1E22">
        <w:rPr>
          <w:b/>
        </w:rPr>
        <w:t>3</w:t>
      </w:r>
      <w:r w:rsidR="00A745DC">
        <w:rPr>
          <w:b/>
        </w:rPr>
        <w:t>3</w:t>
      </w:r>
      <w:r w:rsidRPr="00DB1E22">
        <w:rPr>
          <w:b/>
        </w:rPr>
        <w:t>.</w:t>
      </w:r>
      <w:r>
        <w:tab/>
        <w:t>7.17</w:t>
      </w:r>
    </w:p>
    <w:p w14:paraId="7203A47F" w14:textId="77777777" w:rsidR="00A1613C" w:rsidRDefault="00A1613C" w:rsidP="00A1613C"/>
    <w:p w14:paraId="10CA9320" w14:textId="77777777" w:rsidR="00A1613C" w:rsidRDefault="00A1613C" w:rsidP="00A1613C">
      <w:r w:rsidRPr="00DB1E22">
        <w:rPr>
          <w:b/>
        </w:rPr>
        <w:t>3</w:t>
      </w:r>
      <w:r w:rsidR="00A745DC">
        <w:rPr>
          <w:b/>
        </w:rPr>
        <w:t>4</w:t>
      </w:r>
      <w:r w:rsidRPr="00DB1E22">
        <w:rPr>
          <w:b/>
        </w:rPr>
        <w:t>.</w:t>
      </w:r>
      <w:r>
        <w:tab/>
        <w:t>12.9</w:t>
      </w:r>
    </w:p>
    <w:p w14:paraId="467AF72F" w14:textId="77777777" w:rsidR="00A1613C" w:rsidRDefault="00A1613C" w:rsidP="00A1613C"/>
    <w:p w14:paraId="7669A7A1" w14:textId="77777777" w:rsidR="00A1613C" w:rsidRDefault="00A1613C" w:rsidP="00A1613C">
      <w:r w:rsidRPr="00DB1E22">
        <w:rPr>
          <w:b/>
        </w:rPr>
        <w:t>3</w:t>
      </w:r>
      <w:r w:rsidR="00A745DC">
        <w:rPr>
          <w:b/>
        </w:rPr>
        <w:t>5</w:t>
      </w:r>
      <w:r w:rsidRPr="00DB1E22">
        <w:rPr>
          <w:b/>
        </w:rPr>
        <w:t>.</w:t>
      </w:r>
      <w:r>
        <w:tab/>
        <w:t>3.23</w:t>
      </w:r>
    </w:p>
    <w:p w14:paraId="4E50B85C" w14:textId="77777777" w:rsidR="00A1613C" w:rsidRDefault="00A1613C" w:rsidP="00A1613C"/>
    <w:p w14:paraId="09BD786B" w14:textId="77777777" w:rsidR="00A1613C" w:rsidRDefault="00A745DC" w:rsidP="00A1613C">
      <w:r>
        <w:rPr>
          <w:b/>
        </w:rPr>
        <w:t>36</w:t>
      </w:r>
      <w:r w:rsidR="00A1613C" w:rsidRPr="00DB1E22">
        <w:rPr>
          <w:b/>
        </w:rPr>
        <w:t>.</w:t>
      </w:r>
      <w:r w:rsidR="00A1613C">
        <w:tab/>
        <w:t>1.04</w:t>
      </w:r>
    </w:p>
    <w:p w14:paraId="44C14FED" w14:textId="77777777" w:rsidR="00A1613C" w:rsidRDefault="00A1613C" w:rsidP="00A1613C"/>
    <w:p w14:paraId="472413A2" w14:textId="77777777" w:rsidR="00A1613C" w:rsidRDefault="00A745DC" w:rsidP="00A1613C">
      <w:r>
        <w:rPr>
          <w:b/>
        </w:rPr>
        <w:t>37</w:t>
      </w:r>
      <w:r w:rsidR="00A1613C" w:rsidRPr="00DB1E22">
        <w:rPr>
          <w:b/>
        </w:rPr>
        <w:t>.</w:t>
      </w:r>
      <w:r w:rsidR="00A1613C">
        <w:tab/>
        <w:t>0.871</w:t>
      </w:r>
    </w:p>
    <w:p w14:paraId="4E121434" w14:textId="77777777" w:rsidR="00A1613C" w:rsidRDefault="00A1613C" w:rsidP="00A1613C"/>
    <w:p w14:paraId="269DED61" w14:textId="77777777" w:rsidR="00A1613C" w:rsidRDefault="00A745DC" w:rsidP="00A1613C">
      <w:r>
        <w:rPr>
          <w:b/>
        </w:rPr>
        <w:t>38</w:t>
      </w:r>
      <w:r w:rsidR="00A1613C" w:rsidRPr="00DB1E22">
        <w:rPr>
          <w:b/>
        </w:rPr>
        <w:t>.</w:t>
      </w:r>
      <w:r w:rsidR="00A1613C">
        <w:tab/>
        <w:t>6.66</w:t>
      </w:r>
    </w:p>
    <w:p w14:paraId="13A85797" w14:textId="77777777" w:rsidR="00A1613C" w:rsidRDefault="00A1613C" w:rsidP="00A1613C"/>
    <w:p w14:paraId="3C34FBEB" w14:textId="77777777" w:rsidR="00A1613C" w:rsidRDefault="00A745DC" w:rsidP="00A1613C">
      <w:r>
        <w:rPr>
          <w:b/>
        </w:rPr>
        <w:t>39</w:t>
      </w:r>
      <w:r w:rsidR="00A1613C" w:rsidRPr="00DB1E22">
        <w:rPr>
          <w:b/>
        </w:rPr>
        <w:t>.</w:t>
      </w:r>
      <w:r w:rsidR="00A1613C">
        <w:tab/>
        <w:t>7.93</w:t>
      </w:r>
    </w:p>
    <w:p w14:paraId="57B14BD3" w14:textId="77777777" w:rsidR="00A1613C" w:rsidRDefault="00A1613C" w:rsidP="00A1613C"/>
    <w:p w14:paraId="47B6B53E" w14:textId="77777777" w:rsidR="00CE5C9C" w:rsidRDefault="00A1613C" w:rsidP="00A1613C">
      <w:pPr>
        <w:sectPr w:rsidR="00CE5C9C" w:rsidSect="00CE5C9C">
          <w:type w:val="continuous"/>
          <w:pgSz w:w="12240" w:h="15840"/>
          <w:pgMar w:top="1440" w:right="1440" w:bottom="1152" w:left="1440" w:header="720" w:footer="720" w:gutter="0"/>
          <w:cols w:num="2" w:space="720"/>
          <w:docGrid w:linePitch="360"/>
        </w:sectPr>
      </w:pPr>
      <w:r w:rsidRPr="00DB1E22">
        <w:rPr>
          <w:b/>
        </w:rPr>
        <w:t>4</w:t>
      </w:r>
      <w:r w:rsidR="00A745DC">
        <w:rPr>
          <w:b/>
        </w:rPr>
        <w:t>0</w:t>
      </w:r>
      <w:r w:rsidRPr="00DB1E22">
        <w:rPr>
          <w:b/>
        </w:rPr>
        <w:t>.</w:t>
      </w:r>
      <w:r>
        <w:tab/>
      </w:r>
      <w:r w:rsidRPr="00A1613C">
        <w:t>64.5</w:t>
      </w:r>
    </w:p>
    <w:p w14:paraId="4753F253" w14:textId="77777777" w:rsidR="00A1613C" w:rsidRDefault="00A1613C" w:rsidP="00A1613C"/>
    <w:p w14:paraId="683A91A5" w14:textId="77777777" w:rsidR="0038590F" w:rsidRDefault="0038590F" w:rsidP="00A1613C"/>
    <w:p w14:paraId="29F24534" w14:textId="77777777" w:rsidR="000B2D4D" w:rsidRPr="00511D26" w:rsidRDefault="000B2D4D" w:rsidP="000B6B47">
      <w:pPr>
        <w:spacing w:line="480" w:lineRule="auto"/>
        <w:rPr>
          <w:b/>
        </w:rPr>
      </w:pPr>
      <w:r w:rsidRPr="000B6B47">
        <w:rPr>
          <w:b/>
          <w:bCs/>
          <w:sz w:val="28"/>
          <w:szCs w:val="28"/>
        </w:rPr>
        <w:t xml:space="preserve">Exercise </w:t>
      </w:r>
      <w:r w:rsidR="00546FEE" w:rsidRPr="000B6B47">
        <w:rPr>
          <w:b/>
          <w:bCs/>
          <w:sz w:val="28"/>
          <w:szCs w:val="28"/>
        </w:rPr>
        <w:t xml:space="preserve">4: </w:t>
      </w:r>
      <w:r w:rsidRPr="000B6B47">
        <w:rPr>
          <w:b/>
          <w:bCs/>
          <w:sz w:val="28"/>
          <w:szCs w:val="28"/>
        </w:rPr>
        <w:t xml:space="preserve">Scientific </w:t>
      </w:r>
      <w:r w:rsidR="00546FEE" w:rsidRPr="000B6B47">
        <w:rPr>
          <w:b/>
          <w:bCs/>
          <w:sz w:val="28"/>
          <w:szCs w:val="28"/>
        </w:rPr>
        <w:t xml:space="preserve">and Engineering </w:t>
      </w:r>
      <w:r w:rsidRPr="000B6B47">
        <w:rPr>
          <w:b/>
          <w:bCs/>
          <w:sz w:val="28"/>
          <w:szCs w:val="28"/>
        </w:rPr>
        <w:t>Notation</w:t>
      </w:r>
    </w:p>
    <w:p w14:paraId="464F7974" w14:textId="77777777" w:rsidR="0038590F" w:rsidRDefault="0038590F" w:rsidP="000B2D4D">
      <w:pPr>
        <w:rPr>
          <w:b/>
        </w:rPr>
        <w:sectPr w:rsidR="0038590F" w:rsidSect="00CE5C9C">
          <w:type w:val="continuous"/>
          <w:pgSz w:w="12240" w:h="15840"/>
          <w:pgMar w:top="1440" w:right="1440" w:bottom="1152" w:left="1440" w:header="720" w:footer="720" w:gutter="0"/>
          <w:cols w:space="720"/>
          <w:docGrid w:linePitch="360"/>
        </w:sectPr>
      </w:pPr>
    </w:p>
    <w:p w14:paraId="71F33B78" w14:textId="77777777" w:rsidR="000B2D4D" w:rsidRDefault="000B2D4D" w:rsidP="000B2D4D">
      <w:r w:rsidRPr="003236AF">
        <w:rPr>
          <w:b/>
        </w:rPr>
        <w:lastRenderedPageBreak/>
        <w:t>1.</w:t>
      </w:r>
      <w:r>
        <w:tab/>
        <w:t>10</w:t>
      </w:r>
      <w:r w:rsidRPr="00D53A29">
        <w:rPr>
          <w:vertAlign w:val="superscript"/>
        </w:rPr>
        <w:t>2</w:t>
      </w:r>
    </w:p>
    <w:p w14:paraId="1B3D4CC1" w14:textId="77777777" w:rsidR="000B2D4D" w:rsidRDefault="000B2D4D" w:rsidP="000B2D4D"/>
    <w:p w14:paraId="19B639CB" w14:textId="77777777" w:rsidR="000B2D4D" w:rsidRDefault="000B2D4D" w:rsidP="000B2D4D">
      <w:r w:rsidRPr="003236AF">
        <w:rPr>
          <w:b/>
        </w:rPr>
        <w:t>2.</w:t>
      </w:r>
      <w:r>
        <w:tab/>
        <w:t>10</w:t>
      </w:r>
      <w:r w:rsidRPr="00D53A29">
        <w:rPr>
          <w:vertAlign w:val="superscript"/>
        </w:rPr>
        <w:t>6</w:t>
      </w:r>
    </w:p>
    <w:p w14:paraId="7ED3E4A1" w14:textId="77777777" w:rsidR="000B2D4D" w:rsidRDefault="000B2D4D" w:rsidP="000B2D4D"/>
    <w:p w14:paraId="21F6E40F" w14:textId="77777777" w:rsidR="000B2D4D" w:rsidRDefault="000B2D4D" w:rsidP="000B2D4D">
      <w:r w:rsidRPr="003236AF">
        <w:rPr>
          <w:b/>
        </w:rPr>
        <w:t>3.</w:t>
      </w:r>
      <w:r>
        <w:tab/>
        <w:t>10</w:t>
      </w:r>
      <w:r w:rsidRPr="00D53A29">
        <w:rPr>
          <w:vertAlign w:val="superscript"/>
        </w:rPr>
        <w:t>-4</w:t>
      </w:r>
    </w:p>
    <w:p w14:paraId="1797D8C3" w14:textId="77777777" w:rsidR="000B2D4D" w:rsidRDefault="000B2D4D" w:rsidP="000B2D4D"/>
    <w:p w14:paraId="376364FE" w14:textId="77777777" w:rsidR="000B2D4D" w:rsidRDefault="000B2D4D" w:rsidP="000B2D4D">
      <w:r w:rsidRPr="003236AF">
        <w:rPr>
          <w:b/>
        </w:rPr>
        <w:t>4.</w:t>
      </w:r>
      <w:r>
        <w:tab/>
        <w:t>10</w:t>
      </w:r>
      <w:r w:rsidRPr="00D53A29">
        <w:rPr>
          <w:vertAlign w:val="superscript"/>
        </w:rPr>
        <w:t>-3</w:t>
      </w:r>
    </w:p>
    <w:p w14:paraId="7B2627EE" w14:textId="77777777" w:rsidR="000B2D4D" w:rsidRDefault="000B2D4D" w:rsidP="000B2D4D"/>
    <w:p w14:paraId="01D6D67E" w14:textId="77777777" w:rsidR="000B2D4D" w:rsidRDefault="00EA4289" w:rsidP="000B2D4D">
      <w:r>
        <w:rPr>
          <w:b/>
        </w:rPr>
        <w:t>5</w:t>
      </w:r>
      <w:r w:rsidR="000B2D4D" w:rsidRPr="003236AF">
        <w:rPr>
          <w:b/>
        </w:rPr>
        <w:t>.</w:t>
      </w:r>
      <w:r w:rsidR="000B2D4D">
        <w:tab/>
        <w:t>10</w:t>
      </w:r>
      <w:r w:rsidR="00FD1D20">
        <w:t xml:space="preserve">0 </w:t>
      </w:r>
      <w:r w:rsidR="000B2D4D">
        <w:t>000</w:t>
      </w:r>
    </w:p>
    <w:p w14:paraId="29EF4B29" w14:textId="77777777" w:rsidR="000B2D4D" w:rsidRDefault="000B2D4D" w:rsidP="000B2D4D"/>
    <w:p w14:paraId="5C231DE4" w14:textId="77777777" w:rsidR="000B2D4D" w:rsidRDefault="00EA4289" w:rsidP="000B2D4D">
      <w:r>
        <w:rPr>
          <w:b/>
        </w:rPr>
        <w:t>6</w:t>
      </w:r>
      <w:r w:rsidR="000B2D4D" w:rsidRPr="003236AF">
        <w:rPr>
          <w:b/>
        </w:rPr>
        <w:t>.</w:t>
      </w:r>
      <w:r w:rsidR="000B2D4D">
        <w:tab/>
        <w:t>0.01</w:t>
      </w:r>
    </w:p>
    <w:p w14:paraId="4A3E94EF" w14:textId="77777777" w:rsidR="000B2D4D" w:rsidRDefault="000B2D4D" w:rsidP="000B2D4D"/>
    <w:p w14:paraId="5DE47E3F" w14:textId="77777777" w:rsidR="000B2D4D" w:rsidRDefault="00EA4289" w:rsidP="000B2D4D">
      <w:r>
        <w:rPr>
          <w:b/>
        </w:rPr>
        <w:t>7</w:t>
      </w:r>
      <w:r w:rsidR="000B2D4D" w:rsidRPr="003236AF">
        <w:rPr>
          <w:b/>
        </w:rPr>
        <w:t>.</w:t>
      </w:r>
      <w:r w:rsidR="000B2D4D">
        <w:tab/>
        <w:t>0.000</w:t>
      </w:r>
      <w:r w:rsidR="00FD1D20">
        <w:t xml:space="preserve"> </w:t>
      </w:r>
      <w:r w:rsidR="000B2D4D">
        <w:t>01</w:t>
      </w:r>
    </w:p>
    <w:p w14:paraId="21CC2688" w14:textId="77777777" w:rsidR="000B2D4D" w:rsidRDefault="000B2D4D" w:rsidP="000B2D4D"/>
    <w:p w14:paraId="2FEEFB9C" w14:textId="77777777" w:rsidR="000B2D4D" w:rsidRDefault="00EA4289" w:rsidP="000B2D4D">
      <w:r>
        <w:rPr>
          <w:b/>
        </w:rPr>
        <w:lastRenderedPageBreak/>
        <w:t>8</w:t>
      </w:r>
      <w:r w:rsidR="000B2D4D" w:rsidRPr="003236AF">
        <w:rPr>
          <w:b/>
        </w:rPr>
        <w:t>.</w:t>
      </w:r>
      <w:r w:rsidR="000B2D4D">
        <w:tab/>
        <w:t>0.1</w:t>
      </w:r>
    </w:p>
    <w:p w14:paraId="7E375F18" w14:textId="77777777" w:rsidR="000B2D4D" w:rsidRDefault="000B2D4D" w:rsidP="000B2D4D"/>
    <w:p w14:paraId="2D480A3D" w14:textId="77777777" w:rsidR="000B2D4D" w:rsidRDefault="00EA4289" w:rsidP="000B2D4D">
      <w:r>
        <w:rPr>
          <w:b/>
        </w:rPr>
        <w:t>9</w:t>
      </w:r>
      <w:r w:rsidR="000B2D4D" w:rsidRPr="003236AF">
        <w:rPr>
          <w:b/>
        </w:rPr>
        <w:t>.</w:t>
      </w:r>
      <w:r w:rsidR="006A2DC9">
        <w:tab/>
        <w:t>1.86 ×</w:t>
      </w:r>
      <w:r w:rsidR="000B2D4D">
        <w:t xml:space="preserve"> 10</w:t>
      </w:r>
      <w:r w:rsidR="000B2D4D" w:rsidRPr="00F431A7">
        <w:rPr>
          <w:vertAlign w:val="superscript"/>
        </w:rPr>
        <w:t>5</w:t>
      </w:r>
      <w:r w:rsidR="00FD1D20">
        <w:t>;</w:t>
      </w:r>
      <w:r w:rsidR="006A2DC9">
        <w:t xml:space="preserve"> 186 ×</w:t>
      </w:r>
      <w:r w:rsidR="000B2D4D">
        <w:t xml:space="preserve"> 10</w:t>
      </w:r>
      <w:r w:rsidR="000B2D4D" w:rsidRPr="00F431A7">
        <w:rPr>
          <w:vertAlign w:val="superscript"/>
        </w:rPr>
        <w:t>3</w:t>
      </w:r>
    </w:p>
    <w:p w14:paraId="3FBD9D01" w14:textId="77777777" w:rsidR="000B2D4D" w:rsidRDefault="000B2D4D" w:rsidP="000B2D4D"/>
    <w:p w14:paraId="683CF6D8" w14:textId="77777777" w:rsidR="000B2D4D" w:rsidRDefault="00FD1D20" w:rsidP="000B2D4D">
      <w:r w:rsidRPr="001000A9">
        <w:rPr>
          <w:b/>
        </w:rPr>
        <w:t>1</w:t>
      </w:r>
      <w:r w:rsidR="00EA4289" w:rsidRPr="001000A9">
        <w:rPr>
          <w:b/>
        </w:rPr>
        <w:t>0</w:t>
      </w:r>
      <w:r w:rsidRPr="00FD1D20">
        <w:rPr>
          <w:b/>
        </w:rPr>
        <w:t xml:space="preserve">. </w:t>
      </w:r>
      <w:r>
        <w:t xml:space="preserve">      5.46 × 10</w:t>
      </w:r>
      <w:r w:rsidR="00983198">
        <w:rPr>
          <w:vertAlign w:val="superscript"/>
        </w:rPr>
        <w:t>-5</w:t>
      </w:r>
      <w:r>
        <w:t>;</w:t>
      </w:r>
      <w:r w:rsidR="00983198">
        <w:t xml:space="preserve"> 54.</w:t>
      </w:r>
      <w:r>
        <w:t>6 × 10</w:t>
      </w:r>
      <w:r w:rsidR="00983198">
        <w:rPr>
          <w:vertAlign w:val="superscript"/>
        </w:rPr>
        <w:t>-6</w:t>
      </w:r>
    </w:p>
    <w:p w14:paraId="05D6A140" w14:textId="77777777" w:rsidR="000B2D4D" w:rsidRDefault="000B2D4D" w:rsidP="000B2D4D"/>
    <w:p w14:paraId="15F4D37E" w14:textId="77777777" w:rsidR="000B2D4D" w:rsidRDefault="000B2D4D" w:rsidP="000B2D4D">
      <w:r w:rsidRPr="003236AF">
        <w:rPr>
          <w:b/>
        </w:rPr>
        <w:t>1</w:t>
      </w:r>
      <w:r w:rsidR="00EA4289">
        <w:rPr>
          <w:b/>
        </w:rPr>
        <w:t>1</w:t>
      </w:r>
      <w:r>
        <w:t>.</w:t>
      </w:r>
      <w:r>
        <w:tab/>
      </w:r>
      <w:r w:rsidR="00327631" w:rsidRPr="00F431A7">
        <w:rPr>
          <w:position w:val="-10"/>
        </w:rPr>
        <w:object w:dxaOrig="2540" w:dyaOrig="360" w14:anchorId="56E8EEF3">
          <v:shape id="_x0000_i1045" type="#_x0000_t75" style="width:128.4pt;height:19.2pt" o:ole="">
            <v:imagedata r:id="rId52" o:title=""/>
          </v:shape>
          <o:OLEObject Type="Embed" ProgID="Equation.DSMT4" ShapeID="_x0000_i1045" DrawAspect="Content" ObjectID="_1513673456" r:id="rId53"/>
        </w:object>
      </w:r>
    </w:p>
    <w:p w14:paraId="6C6247F0" w14:textId="77777777" w:rsidR="000B2D4D" w:rsidRDefault="000B2D4D" w:rsidP="000B2D4D"/>
    <w:p w14:paraId="116EA0C0" w14:textId="77777777" w:rsidR="00983198" w:rsidRDefault="00983198" w:rsidP="00983198">
      <w:r w:rsidRPr="003236AF">
        <w:rPr>
          <w:b/>
        </w:rPr>
        <w:t>1</w:t>
      </w:r>
      <w:r w:rsidR="00EA4289">
        <w:rPr>
          <w:b/>
        </w:rPr>
        <w:t>2</w:t>
      </w:r>
      <w:r w:rsidRPr="003236AF">
        <w:rPr>
          <w:b/>
        </w:rPr>
        <w:t>.</w:t>
      </w:r>
      <w:r>
        <w:tab/>
        <w:t>1.25742 × 10</w:t>
      </w:r>
      <w:r>
        <w:rPr>
          <w:vertAlign w:val="superscript"/>
        </w:rPr>
        <w:t>5</w:t>
      </w:r>
      <w:r>
        <w:t>; 125.742 × 10</w:t>
      </w:r>
      <w:r>
        <w:rPr>
          <w:vertAlign w:val="superscript"/>
        </w:rPr>
        <w:t>3</w:t>
      </w:r>
    </w:p>
    <w:p w14:paraId="5C19A237" w14:textId="77777777" w:rsidR="00983198" w:rsidRPr="00983198" w:rsidRDefault="00983198" w:rsidP="00983198"/>
    <w:p w14:paraId="5E710839" w14:textId="77777777" w:rsidR="00983198" w:rsidRDefault="00983198" w:rsidP="00983198">
      <w:r w:rsidRPr="003236AF">
        <w:rPr>
          <w:b/>
        </w:rPr>
        <w:t>1</w:t>
      </w:r>
      <w:r w:rsidR="00EA4289">
        <w:rPr>
          <w:b/>
        </w:rPr>
        <w:t>3</w:t>
      </w:r>
      <w:r w:rsidRPr="003236AF">
        <w:rPr>
          <w:b/>
        </w:rPr>
        <w:t>.</w:t>
      </w:r>
      <w:r>
        <w:tab/>
        <w:t>8.00 × 10</w:t>
      </w:r>
      <w:r>
        <w:rPr>
          <w:vertAlign w:val="superscript"/>
        </w:rPr>
        <w:t>3</w:t>
      </w:r>
      <w:r>
        <w:t>; 8</w:t>
      </w:r>
      <w:r w:rsidR="00690503">
        <w:t>.</w:t>
      </w:r>
      <w:r>
        <w:t>00 × 10</w:t>
      </w:r>
      <w:r w:rsidR="00690503">
        <w:rPr>
          <w:vertAlign w:val="superscript"/>
        </w:rPr>
        <w:t>3</w:t>
      </w:r>
    </w:p>
    <w:p w14:paraId="3155504B" w14:textId="77777777" w:rsidR="00983198" w:rsidRDefault="00983198" w:rsidP="000B2D4D">
      <w:pPr>
        <w:rPr>
          <w:b/>
        </w:rPr>
      </w:pPr>
    </w:p>
    <w:p w14:paraId="30F62211" w14:textId="77777777" w:rsidR="00983198" w:rsidRDefault="00983198" w:rsidP="00983198">
      <w:r w:rsidRPr="003236AF">
        <w:rPr>
          <w:b/>
        </w:rPr>
        <w:t>1</w:t>
      </w:r>
      <w:r w:rsidR="00EA4289">
        <w:rPr>
          <w:b/>
        </w:rPr>
        <w:t>4</w:t>
      </w:r>
      <w:r w:rsidRPr="003236AF">
        <w:rPr>
          <w:b/>
        </w:rPr>
        <w:t>.</w:t>
      </w:r>
      <w:r>
        <w:tab/>
      </w:r>
      <w:r w:rsidR="00163770">
        <w:t>1.6</w:t>
      </w:r>
      <w:r>
        <w:t xml:space="preserve"> × 10</w:t>
      </w:r>
      <w:r w:rsidR="00163770">
        <w:rPr>
          <w:vertAlign w:val="superscript"/>
        </w:rPr>
        <w:t>4</w:t>
      </w:r>
      <w:r>
        <w:t xml:space="preserve">; </w:t>
      </w:r>
      <w:r w:rsidR="00163770">
        <w:t>16</w:t>
      </w:r>
      <w:r>
        <w:t xml:space="preserve"> × 10</w:t>
      </w:r>
      <w:r w:rsidR="003B436A">
        <w:rPr>
          <w:vertAlign w:val="superscript"/>
        </w:rPr>
        <w:t>3</w:t>
      </w:r>
    </w:p>
    <w:p w14:paraId="6D85B154" w14:textId="77777777" w:rsidR="006349DC" w:rsidRDefault="006349DC" w:rsidP="000B2D4D">
      <w:pPr>
        <w:rPr>
          <w:b/>
        </w:rPr>
      </w:pPr>
    </w:p>
    <w:p w14:paraId="3CF0C479" w14:textId="77777777" w:rsidR="000B2D4D" w:rsidRDefault="000B2D4D" w:rsidP="000B2D4D">
      <w:r w:rsidRPr="003236AF">
        <w:rPr>
          <w:b/>
        </w:rPr>
        <w:lastRenderedPageBreak/>
        <w:t>1</w:t>
      </w:r>
      <w:r w:rsidR="00EA4289">
        <w:rPr>
          <w:b/>
        </w:rPr>
        <w:t>5</w:t>
      </w:r>
      <w:r w:rsidRPr="003236AF">
        <w:rPr>
          <w:b/>
        </w:rPr>
        <w:t>.</w:t>
      </w:r>
      <w:r>
        <w:tab/>
      </w:r>
      <w:r w:rsidR="00327631" w:rsidRPr="00436457">
        <w:rPr>
          <w:position w:val="-10"/>
        </w:rPr>
        <w:object w:dxaOrig="2020" w:dyaOrig="360" w14:anchorId="4123B2D9">
          <v:shape id="_x0000_i1046" type="#_x0000_t75" style="width:101.4pt;height:19.2pt" o:ole="">
            <v:imagedata r:id="rId54" o:title=""/>
          </v:shape>
          <o:OLEObject Type="Embed" ProgID="Equation.DSMT4" ShapeID="_x0000_i1046" DrawAspect="Content" ObjectID="_1513673457" r:id="rId55"/>
        </w:object>
      </w:r>
    </w:p>
    <w:p w14:paraId="7BAE3197" w14:textId="77777777" w:rsidR="000B2D4D" w:rsidRDefault="000B2D4D" w:rsidP="000B2D4D"/>
    <w:p w14:paraId="64B173AD" w14:textId="77777777" w:rsidR="00163770" w:rsidRDefault="00EA4289" w:rsidP="00163770">
      <w:r>
        <w:rPr>
          <w:b/>
        </w:rPr>
        <w:t>16</w:t>
      </w:r>
      <w:r w:rsidR="00163770" w:rsidRPr="003236AF">
        <w:rPr>
          <w:b/>
        </w:rPr>
        <w:t>.</w:t>
      </w:r>
      <w:r w:rsidR="00163770">
        <w:tab/>
        <w:t>8.734 × 10</w:t>
      </w:r>
      <w:r w:rsidR="00163770">
        <w:rPr>
          <w:vertAlign w:val="superscript"/>
        </w:rPr>
        <w:t>4</w:t>
      </w:r>
      <w:r w:rsidR="00163770">
        <w:t>; 87.34 × 10</w:t>
      </w:r>
      <w:r w:rsidR="00163770">
        <w:rPr>
          <w:vertAlign w:val="superscript"/>
        </w:rPr>
        <w:t>3</w:t>
      </w:r>
    </w:p>
    <w:p w14:paraId="06AF9D93" w14:textId="77777777" w:rsidR="00163770" w:rsidRDefault="00163770" w:rsidP="000B2D4D">
      <w:pPr>
        <w:rPr>
          <w:b/>
        </w:rPr>
      </w:pPr>
    </w:p>
    <w:p w14:paraId="1A3CCF32" w14:textId="77777777" w:rsidR="000B2D4D" w:rsidRDefault="00EA4289" w:rsidP="000B2D4D">
      <w:pPr>
        <w:rPr>
          <w:position w:val="-10"/>
        </w:rPr>
      </w:pPr>
      <w:r>
        <w:rPr>
          <w:b/>
        </w:rPr>
        <w:t>17</w:t>
      </w:r>
      <w:r w:rsidR="000B2D4D" w:rsidRPr="003236AF">
        <w:rPr>
          <w:b/>
        </w:rPr>
        <w:t>.</w:t>
      </w:r>
      <w:r w:rsidR="000B2D4D">
        <w:tab/>
      </w:r>
      <w:r w:rsidR="000B2D4D" w:rsidRPr="009445F5">
        <w:rPr>
          <w:position w:val="-10"/>
        </w:rPr>
        <w:object w:dxaOrig="2100" w:dyaOrig="360" w14:anchorId="11910F1E">
          <v:shape id="_x0000_i1047" type="#_x0000_t75" style="width:106.2pt;height:19.2pt" o:ole="">
            <v:imagedata r:id="rId56" o:title=""/>
          </v:shape>
          <o:OLEObject Type="Embed" ProgID="Equation.3" ShapeID="_x0000_i1047" DrawAspect="Content" ObjectID="_1513673458" r:id="rId57"/>
        </w:object>
      </w:r>
    </w:p>
    <w:p w14:paraId="29E56CE2" w14:textId="77777777" w:rsidR="00163770" w:rsidRDefault="00163770" w:rsidP="000B2D4D"/>
    <w:p w14:paraId="618EEB06" w14:textId="77777777" w:rsidR="00163770" w:rsidRDefault="00EA4289" w:rsidP="00163770">
      <w:r>
        <w:rPr>
          <w:b/>
        </w:rPr>
        <w:t>18</w:t>
      </w:r>
      <w:r w:rsidR="00163770" w:rsidRPr="003236AF">
        <w:rPr>
          <w:b/>
        </w:rPr>
        <w:t>.</w:t>
      </w:r>
      <w:r w:rsidR="00163770">
        <w:tab/>
        <w:t>8.71 × 10</w:t>
      </w:r>
      <w:r w:rsidR="00163770">
        <w:rPr>
          <w:vertAlign w:val="superscript"/>
        </w:rPr>
        <w:t>-5</w:t>
      </w:r>
      <w:r w:rsidR="00163770">
        <w:t>; 87.1 × 10</w:t>
      </w:r>
      <w:r w:rsidR="00163770">
        <w:rPr>
          <w:vertAlign w:val="superscript"/>
        </w:rPr>
        <w:t>-6</w:t>
      </w:r>
    </w:p>
    <w:p w14:paraId="42DB259D" w14:textId="77777777" w:rsidR="000B2D4D" w:rsidRDefault="000B2D4D" w:rsidP="000B2D4D"/>
    <w:p w14:paraId="6C3EC91B" w14:textId="77777777" w:rsidR="000B2D4D" w:rsidRDefault="00EA4289" w:rsidP="000B2D4D">
      <w:r>
        <w:rPr>
          <w:b/>
        </w:rPr>
        <w:t>19</w:t>
      </w:r>
      <w:r w:rsidR="000B2D4D" w:rsidRPr="003236AF">
        <w:rPr>
          <w:b/>
        </w:rPr>
        <w:t>.</w:t>
      </w:r>
      <w:r w:rsidR="000B2D4D">
        <w:tab/>
        <w:t>2850</w:t>
      </w:r>
    </w:p>
    <w:p w14:paraId="3FB5FF2E" w14:textId="77777777" w:rsidR="000B2D4D" w:rsidRDefault="000B2D4D" w:rsidP="000B2D4D"/>
    <w:p w14:paraId="440B509E" w14:textId="77777777" w:rsidR="000B2D4D" w:rsidRDefault="00983198" w:rsidP="000B2D4D">
      <w:r>
        <w:rPr>
          <w:b/>
        </w:rPr>
        <w:t>2</w:t>
      </w:r>
      <w:r w:rsidR="00EA4289">
        <w:rPr>
          <w:b/>
        </w:rPr>
        <w:t>0</w:t>
      </w:r>
      <w:r w:rsidR="000B2D4D" w:rsidRPr="003236AF">
        <w:rPr>
          <w:b/>
        </w:rPr>
        <w:t>.</w:t>
      </w:r>
      <w:r w:rsidR="000B2D4D">
        <w:tab/>
        <w:t>0.000</w:t>
      </w:r>
      <w:r w:rsidR="00CB7696">
        <w:t xml:space="preserve"> </w:t>
      </w:r>
      <w:r w:rsidR="000B2D4D">
        <w:t>0175</w:t>
      </w:r>
    </w:p>
    <w:p w14:paraId="01208D20" w14:textId="77777777" w:rsidR="000B2D4D" w:rsidRDefault="000B2D4D" w:rsidP="000B2D4D"/>
    <w:p w14:paraId="58D2C24A" w14:textId="77777777" w:rsidR="000B2D4D" w:rsidRDefault="00983198" w:rsidP="000B2D4D">
      <w:r>
        <w:rPr>
          <w:b/>
        </w:rPr>
        <w:t>2</w:t>
      </w:r>
      <w:r w:rsidR="00EA4289">
        <w:rPr>
          <w:b/>
        </w:rPr>
        <w:t>1</w:t>
      </w:r>
      <w:r w:rsidR="000B2D4D" w:rsidRPr="003236AF">
        <w:rPr>
          <w:b/>
        </w:rPr>
        <w:t>.</w:t>
      </w:r>
      <w:r w:rsidR="000B2D4D">
        <w:tab/>
        <w:t>90</w:t>
      </w:r>
      <w:r w:rsidR="00CB7696">
        <w:t xml:space="preserve"> </w:t>
      </w:r>
      <w:r w:rsidR="000B2D4D">
        <w:t>000</w:t>
      </w:r>
    </w:p>
    <w:p w14:paraId="28747D88" w14:textId="77777777" w:rsidR="000B2D4D" w:rsidRDefault="000B2D4D" w:rsidP="000B2D4D"/>
    <w:p w14:paraId="180097E3" w14:textId="77777777" w:rsidR="000B2D4D" w:rsidRDefault="000B2D4D" w:rsidP="000B2D4D">
      <w:r w:rsidRPr="00C10259">
        <w:rPr>
          <w:b/>
        </w:rPr>
        <w:t>2</w:t>
      </w:r>
      <w:r w:rsidR="00EA4289">
        <w:rPr>
          <w:b/>
        </w:rPr>
        <w:t>2</w:t>
      </w:r>
      <w:r w:rsidRPr="00C10259">
        <w:rPr>
          <w:b/>
        </w:rPr>
        <w:t>.</w:t>
      </w:r>
      <w:r w:rsidR="00CB7696">
        <w:rPr>
          <w:b/>
        </w:rPr>
        <w:t xml:space="preserve">       </w:t>
      </w:r>
      <w:r w:rsidR="00CB7696" w:rsidRPr="00CB7696">
        <w:rPr>
          <w:b/>
          <w:position w:val="-10"/>
        </w:rPr>
        <w:object w:dxaOrig="740" w:dyaOrig="360" w14:anchorId="04FDB50A">
          <v:shape id="_x0000_i1048" type="#_x0000_t75" style="width:38.4pt;height:19.2pt" o:ole="">
            <v:imagedata r:id="rId58" o:title=""/>
          </v:shape>
          <o:OLEObject Type="Embed" ProgID="Equation.3" ShapeID="_x0000_i1048" DrawAspect="Content" ObjectID="_1513673459" r:id="rId59"/>
        </w:object>
      </w:r>
      <w:r>
        <w:tab/>
      </w:r>
    </w:p>
    <w:p w14:paraId="69CF8BE5" w14:textId="77777777" w:rsidR="000B2D4D" w:rsidRDefault="000B2D4D" w:rsidP="000B2D4D"/>
    <w:p w14:paraId="5A36C561" w14:textId="77777777" w:rsidR="000B2D4D" w:rsidRDefault="000B2D4D" w:rsidP="000B2D4D">
      <w:r w:rsidRPr="00C10259">
        <w:rPr>
          <w:b/>
        </w:rPr>
        <w:t>2</w:t>
      </w:r>
      <w:r w:rsidR="00EA4289">
        <w:rPr>
          <w:b/>
        </w:rPr>
        <w:t>3</w:t>
      </w:r>
      <w:r w:rsidRPr="00C10259">
        <w:rPr>
          <w:b/>
        </w:rPr>
        <w:t>.</w:t>
      </w:r>
      <w:r>
        <w:tab/>
        <w:t>0.003</w:t>
      </w:r>
      <w:r w:rsidR="00CB7696">
        <w:t xml:space="preserve"> </w:t>
      </w:r>
      <w:r>
        <w:t>667</w:t>
      </w:r>
    </w:p>
    <w:p w14:paraId="023EF761" w14:textId="77777777" w:rsidR="000B2D4D" w:rsidRDefault="000B2D4D" w:rsidP="000B2D4D"/>
    <w:p w14:paraId="44A4EF3F" w14:textId="77777777" w:rsidR="000B2D4D" w:rsidRDefault="000B2D4D" w:rsidP="000B2D4D">
      <w:r w:rsidRPr="00C10259">
        <w:rPr>
          <w:b/>
        </w:rPr>
        <w:t>2</w:t>
      </w:r>
      <w:r w:rsidR="00EA4289">
        <w:rPr>
          <w:b/>
        </w:rPr>
        <w:t>4</w:t>
      </w:r>
      <w:r w:rsidRPr="00C10259">
        <w:rPr>
          <w:b/>
        </w:rPr>
        <w:t>.</w:t>
      </w:r>
      <w:r>
        <w:tab/>
      </w:r>
      <w:r w:rsidR="00CB7696">
        <w:t>76 300</w:t>
      </w:r>
    </w:p>
    <w:p w14:paraId="067B27C6" w14:textId="77777777" w:rsidR="00CB7696" w:rsidRDefault="00CB7696" w:rsidP="000B2D4D"/>
    <w:p w14:paraId="3DB17FEA" w14:textId="77777777" w:rsidR="00CB7696" w:rsidRDefault="00CB7696" w:rsidP="00CB7696">
      <w:r w:rsidRPr="00C10259">
        <w:rPr>
          <w:b/>
        </w:rPr>
        <w:t>2</w:t>
      </w:r>
      <w:r w:rsidR="00EA4289">
        <w:rPr>
          <w:b/>
        </w:rPr>
        <w:t>5</w:t>
      </w:r>
      <w:r w:rsidRPr="00C10259">
        <w:rPr>
          <w:b/>
        </w:rPr>
        <w:t>.</w:t>
      </w:r>
      <w:r>
        <w:tab/>
        <w:t>0.000 2482</w:t>
      </w:r>
    </w:p>
    <w:p w14:paraId="5D851B8F" w14:textId="77777777" w:rsidR="00CB7696" w:rsidRDefault="00CB7696" w:rsidP="000B2D4D"/>
    <w:p w14:paraId="567F17D6" w14:textId="77777777" w:rsidR="00CB7696" w:rsidRDefault="00EA4289" w:rsidP="00CB7696">
      <w:r>
        <w:rPr>
          <w:b/>
        </w:rPr>
        <w:t>26</w:t>
      </w:r>
      <w:r w:rsidR="00CB7696" w:rsidRPr="00C10259">
        <w:rPr>
          <w:b/>
        </w:rPr>
        <w:t>.</w:t>
      </w:r>
      <w:r w:rsidR="00CB7696">
        <w:tab/>
        <w:t>7 000 000</w:t>
      </w:r>
    </w:p>
    <w:p w14:paraId="64C2533E" w14:textId="77777777" w:rsidR="00CB7696" w:rsidRDefault="00CB7696" w:rsidP="00CB7696"/>
    <w:p w14:paraId="0E005DF3" w14:textId="77777777" w:rsidR="00CB7696" w:rsidRDefault="00EA4289" w:rsidP="00CB7696">
      <w:r>
        <w:rPr>
          <w:b/>
        </w:rPr>
        <w:t>27</w:t>
      </w:r>
      <w:r w:rsidR="00CB7696" w:rsidRPr="00C10259">
        <w:rPr>
          <w:b/>
        </w:rPr>
        <w:t>.</w:t>
      </w:r>
      <w:r w:rsidR="00CB7696">
        <w:tab/>
      </w:r>
      <w:r w:rsidR="006F41A5" w:rsidRPr="00CB7696">
        <w:rPr>
          <w:b/>
          <w:position w:val="-10"/>
        </w:rPr>
        <w:object w:dxaOrig="1160" w:dyaOrig="360" w14:anchorId="1416EA85">
          <v:shape id="_x0000_i1049" type="#_x0000_t75" style="width:57pt;height:19.2pt" o:ole="">
            <v:imagedata r:id="rId60" o:title=""/>
          </v:shape>
          <o:OLEObject Type="Embed" ProgID="Equation.3" ShapeID="_x0000_i1049" DrawAspect="Content" ObjectID="_1513673460" r:id="rId61"/>
        </w:object>
      </w:r>
    </w:p>
    <w:p w14:paraId="3F20E062" w14:textId="77777777" w:rsidR="00CB7696" w:rsidRDefault="00CB7696" w:rsidP="00CB7696"/>
    <w:p w14:paraId="6B4CF6C7" w14:textId="77777777" w:rsidR="006F41A5" w:rsidRDefault="00EA4289" w:rsidP="006F41A5">
      <w:r>
        <w:rPr>
          <w:b/>
        </w:rPr>
        <w:t>28</w:t>
      </w:r>
      <w:r w:rsidR="006F41A5" w:rsidRPr="00C10259">
        <w:rPr>
          <w:b/>
        </w:rPr>
        <w:t>.</w:t>
      </w:r>
      <w:r w:rsidR="006F41A5">
        <w:tab/>
        <w:t>0.000 000 942</w:t>
      </w:r>
      <w:r w:rsidR="00BC5EE4">
        <w:t xml:space="preserve"> </w:t>
      </w:r>
      <w:r w:rsidR="006F41A5">
        <w:t>56</w:t>
      </w:r>
    </w:p>
    <w:p w14:paraId="02A40EB5" w14:textId="77777777" w:rsidR="006F41A5" w:rsidRDefault="006F41A5" w:rsidP="006F41A5"/>
    <w:p w14:paraId="6AD4E422" w14:textId="77777777" w:rsidR="006F41A5" w:rsidRPr="006F41A5" w:rsidRDefault="00EA4289" w:rsidP="006F41A5">
      <w:pPr>
        <w:rPr>
          <w:vertAlign w:val="superscript"/>
        </w:rPr>
      </w:pPr>
      <w:r>
        <w:rPr>
          <w:b/>
        </w:rPr>
        <w:t>29</w:t>
      </w:r>
      <w:r w:rsidR="006F41A5" w:rsidRPr="00C10259">
        <w:rPr>
          <w:b/>
        </w:rPr>
        <w:t>.</w:t>
      </w:r>
      <w:r w:rsidR="006F41A5">
        <w:tab/>
        <w:t>10</w:t>
      </w:r>
      <w:r w:rsidR="006F41A5">
        <w:rPr>
          <w:vertAlign w:val="superscript"/>
        </w:rPr>
        <w:t>7</w:t>
      </w:r>
    </w:p>
    <w:p w14:paraId="0440D6E8" w14:textId="77777777" w:rsidR="006F41A5" w:rsidRDefault="006F41A5" w:rsidP="006F41A5"/>
    <w:p w14:paraId="468131B6" w14:textId="77777777" w:rsidR="000B2D4D" w:rsidRDefault="006F41A5" w:rsidP="000B2D4D">
      <w:r>
        <w:rPr>
          <w:b/>
        </w:rPr>
        <w:t>3</w:t>
      </w:r>
      <w:r w:rsidR="00EA4289">
        <w:rPr>
          <w:b/>
        </w:rPr>
        <w:t>0</w:t>
      </w:r>
      <w:r w:rsidR="000B2D4D" w:rsidRPr="00C10259">
        <w:rPr>
          <w:b/>
        </w:rPr>
        <w:t>.</w:t>
      </w:r>
      <w:r w:rsidR="000B2D4D">
        <w:tab/>
        <w:t>10</w:t>
      </w:r>
    </w:p>
    <w:p w14:paraId="655CEC21" w14:textId="77777777" w:rsidR="000B2D4D" w:rsidRDefault="000B2D4D" w:rsidP="000B2D4D"/>
    <w:p w14:paraId="38DBA619" w14:textId="77777777" w:rsidR="000B2D4D" w:rsidRDefault="006F41A5" w:rsidP="000B2D4D">
      <w:r>
        <w:rPr>
          <w:b/>
        </w:rPr>
        <w:t>3</w:t>
      </w:r>
      <w:r w:rsidR="00EA4289">
        <w:rPr>
          <w:b/>
        </w:rPr>
        <w:t>1</w:t>
      </w:r>
      <w:r w:rsidR="000B2D4D">
        <w:t>.</w:t>
      </w:r>
      <w:r w:rsidR="000B2D4D">
        <w:tab/>
        <w:t>10</w:t>
      </w:r>
      <w:r w:rsidR="000B2D4D" w:rsidRPr="007659B9">
        <w:rPr>
          <w:vertAlign w:val="superscript"/>
        </w:rPr>
        <w:t>-9</w:t>
      </w:r>
    </w:p>
    <w:p w14:paraId="5D7FED70" w14:textId="77777777" w:rsidR="000B2D4D" w:rsidRDefault="000B2D4D" w:rsidP="000B2D4D"/>
    <w:p w14:paraId="0FC4D228" w14:textId="77777777" w:rsidR="000B2D4D" w:rsidRPr="00BC5EE4" w:rsidRDefault="006F41A5" w:rsidP="000B2D4D">
      <w:r>
        <w:rPr>
          <w:b/>
        </w:rPr>
        <w:t>3</w:t>
      </w:r>
      <w:r w:rsidR="00EA4289">
        <w:rPr>
          <w:b/>
        </w:rPr>
        <w:t>2</w:t>
      </w:r>
      <w:r w:rsidR="000B2D4D" w:rsidRPr="00C10259">
        <w:rPr>
          <w:b/>
        </w:rPr>
        <w:t>.</w:t>
      </w:r>
      <w:r w:rsidR="000B2D4D">
        <w:tab/>
        <w:t>10</w:t>
      </w:r>
      <w:r w:rsidR="000B2D4D" w:rsidRPr="007659B9">
        <w:rPr>
          <w:vertAlign w:val="superscript"/>
        </w:rPr>
        <w:t>3</w:t>
      </w:r>
    </w:p>
    <w:p w14:paraId="0CBF14A9" w14:textId="77777777" w:rsidR="000B2D4D" w:rsidRDefault="000B2D4D" w:rsidP="000B2D4D"/>
    <w:p w14:paraId="19885FDA" w14:textId="77777777" w:rsidR="000B2D4D" w:rsidRDefault="006F41A5" w:rsidP="000B2D4D">
      <w:r w:rsidRPr="00BC5EE4">
        <w:rPr>
          <w:b/>
        </w:rPr>
        <w:t>3</w:t>
      </w:r>
      <w:r w:rsidR="00BC5EE4" w:rsidRPr="00BC5EE4">
        <w:rPr>
          <w:b/>
        </w:rPr>
        <w:t>3</w:t>
      </w:r>
      <w:r w:rsidR="000B2D4D" w:rsidRPr="00C10259">
        <w:rPr>
          <w:b/>
        </w:rPr>
        <w:t>.</w:t>
      </w:r>
      <w:r w:rsidR="000B2D4D">
        <w:tab/>
        <w:t>10</w:t>
      </w:r>
      <w:r w:rsidR="000B2D4D" w:rsidRPr="007659B9">
        <w:rPr>
          <w:vertAlign w:val="superscript"/>
        </w:rPr>
        <w:t>3</w:t>
      </w:r>
    </w:p>
    <w:p w14:paraId="1FD1FA79" w14:textId="77777777" w:rsidR="000B2D4D" w:rsidRDefault="000B2D4D" w:rsidP="000B2D4D"/>
    <w:p w14:paraId="5582CA59" w14:textId="77777777" w:rsidR="000B2D4D" w:rsidRDefault="006F41A5" w:rsidP="000B2D4D">
      <w:r>
        <w:rPr>
          <w:b/>
        </w:rPr>
        <w:t>3</w:t>
      </w:r>
      <w:r w:rsidR="00BC5EE4">
        <w:rPr>
          <w:b/>
        </w:rPr>
        <w:t>4</w:t>
      </w:r>
      <w:r w:rsidR="000B2D4D" w:rsidRPr="00C10259">
        <w:rPr>
          <w:b/>
        </w:rPr>
        <w:t>.</w:t>
      </w:r>
      <w:r w:rsidR="000B2D4D">
        <w:tab/>
        <w:t>10</w:t>
      </w:r>
      <w:r w:rsidR="000B2D4D" w:rsidRPr="007659B9">
        <w:rPr>
          <w:vertAlign w:val="superscript"/>
        </w:rPr>
        <w:t>-2</w:t>
      </w:r>
    </w:p>
    <w:p w14:paraId="1599A2BC" w14:textId="77777777" w:rsidR="000B2D4D" w:rsidRDefault="000B2D4D" w:rsidP="000B2D4D"/>
    <w:p w14:paraId="4204B713" w14:textId="77777777" w:rsidR="000B2D4D" w:rsidRDefault="00BC5EE4" w:rsidP="000B2D4D">
      <w:r>
        <w:rPr>
          <w:b/>
        </w:rPr>
        <w:t>35</w:t>
      </w:r>
      <w:r w:rsidR="000B2D4D" w:rsidRPr="00C10259">
        <w:rPr>
          <w:b/>
        </w:rPr>
        <w:t>.</w:t>
      </w:r>
      <w:r w:rsidR="000B2D4D">
        <w:tab/>
        <w:t>10</w:t>
      </w:r>
      <w:r w:rsidR="000B2D4D" w:rsidRPr="007659B9">
        <w:rPr>
          <w:vertAlign w:val="superscript"/>
        </w:rPr>
        <w:t>7</w:t>
      </w:r>
    </w:p>
    <w:p w14:paraId="49F03742" w14:textId="77777777" w:rsidR="000B2D4D" w:rsidRDefault="000B2D4D" w:rsidP="000B2D4D"/>
    <w:p w14:paraId="1F84B346" w14:textId="77777777" w:rsidR="000B2D4D" w:rsidRDefault="00BC5EE4" w:rsidP="000B2D4D">
      <w:r>
        <w:rPr>
          <w:b/>
        </w:rPr>
        <w:t>36</w:t>
      </w:r>
      <w:r w:rsidR="000B2D4D" w:rsidRPr="00C10259">
        <w:rPr>
          <w:b/>
        </w:rPr>
        <w:t>.</w:t>
      </w:r>
      <w:r w:rsidR="000B2D4D">
        <w:tab/>
        <w:t>10</w:t>
      </w:r>
      <w:r w:rsidR="000B2D4D" w:rsidRPr="007659B9">
        <w:rPr>
          <w:vertAlign w:val="superscript"/>
        </w:rPr>
        <w:t>2</w:t>
      </w:r>
    </w:p>
    <w:p w14:paraId="40DE452B" w14:textId="77777777" w:rsidR="006349DC" w:rsidRDefault="006349DC" w:rsidP="000B2D4D">
      <w:pPr>
        <w:rPr>
          <w:b/>
        </w:rPr>
      </w:pPr>
    </w:p>
    <w:p w14:paraId="2A105A10" w14:textId="77777777" w:rsidR="000B2D4D" w:rsidRPr="003236AF" w:rsidRDefault="00BC5EE4" w:rsidP="000B2D4D">
      <w:pPr>
        <w:rPr>
          <w:b/>
        </w:rPr>
      </w:pPr>
      <w:r>
        <w:rPr>
          <w:b/>
        </w:rPr>
        <w:t>37</w:t>
      </w:r>
      <w:r w:rsidR="000B2D4D" w:rsidRPr="003236AF">
        <w:rPr>
          <w:b/>
        </w:rPr>
        <w:t>.</w:t>
      </w:r>
      <w:r w:rsidR="000B2D4D" w:rsidRPr="003236AF">
        <w:rPr>
          <w:b/>
        </w:rPr>
        <w:tab/>
      </w:r>
    </w:p>
    <w:p w14:paraId="505BF0AD" w14:textId="77777777" w:rsidR="000B2D4D" w:rsidRDefault="000B2D4D" w:rsidP="000B2D4D">
      <w:pPr>
        <w:ind w:firstLine="720"/>
      </w:pPr>
      <w:r w:rsidRPr="003236AF">
        <w:rPr>
          <w:position w:val="-44"/>
        </w:rPr>
        <w:object w:dxaOrig="3120" w:dyaOrig="1100" w14:anchorId="4E2FB866">
          <v:shape id="_x0000_i1050" type="#_x0000_t75" style="width:156.6pt;height:55.2pt" o:ole="">
            <v:imagedata r:id="rId62" o:title=""/>
          </v:shape>
          <o:OLEObject Type="Embed" ProgID="Equation.DSMT4" ShapeID="_x0000_i1050" DrawAspect="Content" ObjectID="_1513673461" r:id="rId63"/>
        </w:object>
      </w:r>
    </w:p>
    <w:p w14:paraId="722D0705" w14:textId="77777777" w:rsidR="000B2D4D" w:rsidRDefault="000B2D4D" w:rsidP="000B2D4D"/>
    <w:p w14:paraId="4473336B" w14:textId="77777777" w:rsidR="000B2D4D" w:rsidRPr="005A1001" w:rsidRDefault="00BC5EE4" w:rsidP="000B2D4D">
      <w:pPr>
        <w:rPr>
          <w:b/>
        </w:rPr>
      </w:pPr>
      <w:r>
        <w:rPr>
          <w:b/>
        </w:rPr>
        <w:t>38</w:t>
      </w:r>
      <w:r w:rsidR="000B2D4D" w:rsidRPr="005A1001">
        <w:rPr>
          <w:b/>
        </w:rPr>
        <w:t>.</w:t>
      </w:r>
      <w:r w:rsidR="000B2D4D" w:rsidRPr="005A1001">
        <w:rPr>
          <w:b/>
        </w:rPr>
        <w:tab/>
      </w:r>
    </w:p>
    <w:p w14:paraId="1288593B" w14:textId="77777777" w:rsidR="000B2D4D" w:rsidRDefault="000B2D4D" w:rsidP="000B2D4D">
      <w:r>
        <w:tab/>
      </w:r>
      <w:r w:rsidRPr="00F63E04">
        <w:rPr>
          <w:position w:val="-44"/>
        </w:rPr>
        <w:object w:dxaOrig="1980" w:dyaOrig="1100" w14:anchorId="17C1F0DB">
          <v:shape id="_x0000_i1051" type="#_x0000_t75" style="width:98.4pt;height:55.2pt" o:ole="">
            <v:imagedata r:id="rId64" o:title=""/>
          </v:shape>
          <o:OLEObject Type="Embed" ProgID="Equation.DSMT4" ShapeID="_x0000_i1051" DrawAspect="Content" ObjectID="_1513673462" r:id="rId65"/>
        </w:object>
      </w:r>
    </w:p>
    <w:p w14:paraId="13D3D93E" w14:textId="77777777" w:rsidR="000B2D4D" w:rsidRDefault="000B2D4D" w:rsidP="000B2D4D"/>
    <w:p w14:paraId="4141EAD4" w14:textId="77777777" w:rsidR="000B2D4D" w:rsidRDefault="00BC5EE4" w:rsidP="000B2D4D">
      <w:pPr>
        <w:rPr>
          <w:b/>
        </w:rPr>
      </w:pPr>
      <w:r>
        <w:rPr>
          <w:b/>
        </w:rPr>
        <w:t>39</w:t>
      </w:r>
      <w:r w:rsidR="000B2D4D" w:rsidRPr="005A1001">
        <w:rPr>
          <w:b/>
        </w:rPr>
        <w:t>.</w:t>
      </w:r>
      <w:r w:rsidR="000B2D4D" w:rsidRPr="005A1001">
        <w:rPr>
          <w:b/>
        </w:rPr>
        <w:tab/>
      </w:r>
    </w:p>
    <w:p w14:paraId="18DA8F8D" w14:textId="77777777" w:rsidR="006F3741" w:rsidRPr="005A1001" w:rsidRDefault="006F3741" w:rsidP="000B2D4D">
      <w:pPr>
        <w:rPr>
          <w:b/>
        </w:rPr>
      </w:pPr>
      <w:r>
        <w:rPr>
          <w:b/>
        </w:rPr>
        <w:t xml:space="preserve">             </w:t>
      </w:r>
      <w:r w:rsidR="00342992" w:rsidRPr="00342992">
        <w:rPr>
          <w:b/>
          <w:position w:val="-44"/>
        </w:rPr>
        <w:object w:dxaOrig="2060" w:dyaOrig="1100" w14:anchorId="0641C632">
          <v:shape id="_x0000_i1052" type="#_x0000_t75" style="width:102.6pt;height:55.2pt" o:ole="">
            <v:imagedata r:id="rId66" o:title=""/>
          </v:shape>
          <o:OLEObject Type="Embed" ProgID="Equation.3" ShapeID="_x0000_i1052" DrawAspect="Content" ObjectID="_1513673463" r:id="rId67"/>
        </w:object>
      </w:r>
    </w:p>
    <w:p w14:paraId="13C1C11C" w14:textId="77777777" w:rsidR="000B2D4D" w:rsidRDefault="000B2D4D" w:rsidP="000B2D4D">
      <w:r>
        <w:tab/>
      </w:r>
    </w:p>
    <w:p w14:paraId="0B19FB15" w14:textId="77777777" w:rsidR="00342992" w:rsidRDefault="00BC5EE4" w:rsidP="00342992">
      <w:pPr>
        <w:rPr>
          <w:b/>
        </w:rPr>
      </w:pPr>
      <w:r>
        <w:rPr>
          <w:b/>
        </w:rPr>
        <w:t>40</w:t>
      </w:r>
      <w:r w:rsidR="00342992" w:rsidRPr="005A1001">
        <w:rPr>
          <w:b/>
        </w:rPr>
        <w:t>.</w:t>
      </w:r>
      <w:r w:rsidR="00342992" w:rsidRPr="005A1001">
        <w:rPr>
          <w:b/>
        </w:rPr>
        <w:tab/>
      </w:r>
    </w:p>
    <w:p w14:paraId="7EC21909" w14:textId="77777777" w:rsidR="00342992" w:rsidRPr="005A1001" w:rsidRDefault="00342992" w:rsidP="00342992">
      <w:pPr>
        <w:rPr>
          <w:b/>
        </w:rPr>
      </w:pPr>
      <w:r>
        <w:rPr>
          <w:b/>
        </w:rPr>
        <w:t xml:space="preserve">             </w:t>
      </w:r>
      <w:r w:rsidRPr="00342992">
        <w:rPr>
          <w:b/>
          <w:position w:val="-44"/>
        </w:rPr>
        <w:object w:dxaOrig="2140" w:dyaOrig="1100" w14:anchorId="245D2E54">
          <v:shape id="_x0000_i1053" type="#_x0000_t75" style="width:106.8pt;height:55.2pt" o:ole="">
            <v:imagedata r:id="rId68" o:title=""/>
          </v:shape>
          <o:OLEObject Type="Embed" ProgID="Equation.3" ShapeID="_x0000_i1053" DrawAspect="Content" ObjectID="_1513673464" r:id="rId69"/>
        </w:object>
      </w:r>
    </w:p>
    <w:p w14:paraId="77476840" w14:textId="77777777" w:rsidR="000B2D4D" w:rsidRDefault="000B2D4D" w:rsidP="000B2D4D">
      <w:r>
        <w:tab/>
      </w:r>
    </w:p>
    <w:p w14:paraId="0977545E" w14:textId="77777777" w:rsidR="000B2D4D" w:rsidRDefault="00BC5EE4" w:rsidP="000B2D4D">
      <w:r w:rsidRPr="009E36AD">
        <w:rPr>
          <w:b/>
        </w:rPr>
        <w:t>41</w:t>
      </w:r>
      <w:r w:rsidR="000B2D4D" w:rsidRPr="009E36AD">
        <w:t>.</w:t>
      </w:r>
      <w:r w:rsidR="000B2D4D">
        <w:tab/>
      </w:r>
    </w:p>
    <w:p w14:paraId="41EC4A07" w14:textId="77777777" w:rsidR="00C53660" w:rsidRDefault="00C53660" w:rsidP="000B2D4D">
      <w:r>
        <w:t xml:space="preserve">            </w:t>
      </w:r>
      <w:r w:rsidR="00AD43B8" w:rsidRPr="009E36AD">
        <w:rPr>
          <w:b/>
          <w:position w:val="-72"/>
        </w:rPr>
        <w:object w:dxaOrig="2640" w:dyaOrig="1560" w14:anchorId="25C70EE7">
          <v:shape id="_x0000_i1054" type="#_x0000_t75" style="width:132.6pt;height:78.6pt" o:ole="">
            <v:imagedata r:id="rId70" o:title=""/>
          </v:shape>
          <o:OLEObject Type="Embed" ProgID="Equation.3" ShapeID="_x0000_i1054" DrawAspect="Content" ObjectID="_1513673465" r:id="rId71"/>
        </w:object>
      </w:r>
    </w:p>
    <w:p w14:paraId="20E0CB02" w14:textId="77777777" w:rsidR="00AD43B8" w:rsidRDefault="00AD43B8" w:rsidP="00AD43B8">
      <w:r w:rsidRPr="009E36AD">
        <w:rPr>
          <w:b/>
        </w:rPr>
        <w:t>4</w:t>
      </w:r>
      <w:r>
        <w:rPr>
          <w:b/>
        </w:rPr>
        <w:t>2</w:t>
      </w:r>
      <w:r w:rsidRPr="009E36AD">
        <w:t>.</w:t>
      </w:r>
      <w:r>
        <w:tab/>
      </w:r>
    </w:p>
    <w:p w14:paraId="6AD8C4BF" w14:textId="77777777" w:rsidR="00AD43B8" w:rsidRDefault="00AD43B8" w:rsidP="00AD43B8">
      <w:r>
        <w:t xml:space="preserve">            </w:t>
      </w:r>
      <w:r w:rsidR="00F10608" w:rsidRPr="009E36AD">
        <w:rPr>
          <w:b/>
          <w:position w:val="-72"/>
        </w:rPr>
        <w:object w:dxaOrig="2780" w:dyaOrig="1560" w14:anchorId="60938B35">
          <v:shape id="_x0000_i1055" type="#_x0000_t75" style="width:141pt;height:78.6pt" o:ole="">
            <v:imagedata r:id="rId72" o:title=""/>
          </v:shape>
          <o:OLEObject Type="Embed" ProgID="Equation.3" ShapeID="_x0000_i1055" DrawAspect="Content" ObjectID="_1513673466" r:id="rId73"/>
        </w:object>
      </w:r>
    </w:p>
    <w:p w14:paraId="1900B5FF" w14:textId="77777777" w:rsidR="000A2D50" w:rsidRDefault="000A2D50" w:rsidP="000A2D50">
      <w:r w:rsidRPr="009E36AD">
        <w:rPr>
          <w:b/>
        </w:rPr>
        <w:t>4</w:t>
      </w:r>
      <w:r>
        <w:rPr>
          <w:b/>
        </w:rPr>
        <w:t>3</w:t>
      </w:r>
      <w:r w:rsidRPr="009E36AD">
        <w:t>.</w:t>
      </w:r>
      <w:r>
        <w:tab/>
      </w:r>
    </w:p>
    <w:p w14:paraId="4B52AC9C" w14:textId="77777777" w:rsidR="000A2D50" w:rsidRDefault="000A2D50" w:rsidP="000A2D50">
      <w:r>
        <w:t xml:space="preserve">            </w:t>
      </w:r>
      <w:r w:rsidR="00FB13D3" w:rsidRPr="000A2D50">
        <w:rPr>
          <w:b/>
          <w:position w:val="-68"/>
        </w:rPr>
        <w:object w:dxaOrig="3080" w:dyaOrig="1480" w14:anchorId="1750618C">
          <v:shape id="_x0000_i1056" type="#_x0000_t75" style="width:155.4pt;height:73.8pt" o:ole="">
            <v:imagedata r:id="rId74" o:title=""/>
          </v:shape>
          <o:OLEObject Type="Embed" ProgID="Equation.3" ShapeID="_x0000_i1056" DrawAspect="Content" ObjectID="_1513673467" r:id="rId75"/>
        </w:object>
      </w:r>
    </w:p>
    <w:p w14:paraId="3DB4C69F" w14:textId="77777777" w:rsidR="00FB13D3" w:rsidRDefault="00FB13D3" w:rsidP="00FB13D3">
      <w:r w:rsidRPr="009E36AD">
        <w:rPr>
          <w:b/>
        </w:rPr>
        <w:t>4</w:t>
      </w:r>
      <w:r>
        <w:rPr>
          <w:b/>
        </w:rPr>
        <w:t>4</w:t>
      </w:r>
      <w:r w:rsidRPr="009E36AD">
        <w:t>.</w:t>
      </w:r>
      <w:r>
        <w:tab/>
      </w:r>
    </w:p>
    <w:p w14:paraId="5B349575" w14:textId="77777777" w:rsidR="00FB13D3" w:rsidRDefault="00FB13D3" w:rsidP="00FB13D3">
      <w:r>
        <w:t xml:space="preserve">            </w:t>
      </w:r>
      <w:r w:rsidR="0044007F" w:rsidRPr="00FB13D3">
        <w:rPr>
          <w:b/>
          <w:position w:val="-50"/>
        </w:rPr>
        <w:object w:dxaOrig="2299" w:dyaOrig="1160" w14:anchorId="01BB03EA">
          <v:shape id="_x0000_i1057" type="#_x0000_t75" style="width:115.2pt;height:57pt" o:ole="">
            <v:imagedata r:id="rId76" o:title=""/>
          </v:shape>
          <o:OLEObject Type="Embed" ProgID="Equation.3" ShapeID="_x0000_i1057" DrawAspect="Content" ObjectID="_1513673468" r:id="rId77"/>
        </w:object>
      </w:r>
    </w:p>
    <w:p w14:paraId="0B567F3A" w14:textId="77777777" w:rsidR="000B2D4D" w:rsidRDefault="000B2D4D" w:rsidP="000B2D4D"/>
    <w:p w14:paraId="105B7FC2" w14:textId="77777777" w:rsidR="000B2D4D" w:rsidRPr="00E67DFE" w:rsidRDefault="0045780C" w:rsidP="000B2D4D">
      <w:pPr>
        <w:rPr>
          <w:b/>
        </w:rPr>
      </w:pPr>
      <w:r>
        <w:rPr>
          <w:b/>
        </w:rPr>
        <w:t>45</w:t>
      </w:r>
      <w:r w:rsidR="000B2D4D" w:rsidRPr="00E67DFE">
        <w:rPr>
          <w:b/>
        </w:rPr>
        <w:t>.</w:t>
      </w:r>
    </w:p>
    <w:p w14:paraId="2140E4FC" w14:textId="77777777" w:rsidR="000B2D4D" w:rsidRDefault="000B2D4D" w:rsidP="000B2D4D">
      <w:r>
        <w:tab/>
      </w:r>
      <w:r w:rsidRPr="00A422E0">
        <w:rPr>
          <w:position w:val="-30"/>
        </w:rPr>
        <w:object w:dxaOrig="2260" w:dyaOrig="720" w14:anchorId="7E91E97E">
          <v:shape id="_x0000_i1058" type="#_x0000_t75" style="width:113.4pt;height:36pt" o:ole="">
            <v:imagedata r:id="rId78" o:title=""/>
          </v:shape>
          <o:OLEObject Type="Embed" ProgID="Equation.DSMT4" ShapeID="_x0000_i1058" DrawAspect="Content" ObjectID="_1513673469" r:id="rId79"/>
        </w:object>
      </w:r>
    </w:p>
    <w:p w14:paraId="519D512A" w14:textId="77777777" w:rsidR="000B2D4D" w:rsidRDefault="000B2D4D" w:rsidP="000B2D4D"/>
    <w:p w14:paraId="1B3FAC40" w14:textId="77777777" w:rsidR="000B2D4D" w:rsidRDefault="0045780C" w:rsidP="000B2D4D">
      <w:r>
        <w:rPr>
          <w:b/>
        </w:rPr>
        <w:t>46</w:t>
      </w:r>
      <w:r w:rsidR="000B2D4D">
        <w:t>.</w:t>
      </w:r>
      <w:r w:rsidR="000B2D4D">
        <w:tab/>
      </w:r>
    </w:p>
    <w:p w14:paraId="74BFCD9E" w14:textId="77777777" w:rsidR="000B2D4D" w:rsidRDefault="000B2D4D" w:rsidP="000B2D4D">
      <w:pPr>
        <w:rPr>
          <w:position w:val="-30"/>
        </w:rPr>
      </w:pPr>
      <w:r>
        <w:tab/>
      </w:r>
      <w:r w:rsidR="00D52BE0" w:rsidRPr="00664CEC">
        <w:rPr>
          <w:position w:val="-30"/>
        </w:rPr>
        <w:object w:dxaOrig="2520" w:dyaOrig="720" w14:anchorId="3EB77D8A">
          <v:shape id="_x0000_i1059" type="#_x0000_t75" style="width:128.4pt;height:36pt" o:ole="">
            <v:imagedata r:id="rId80" o:title=""/>
          </v:shape>
          <o:OLEObject Type="Embed" ProgID="Equation.3" ShapeID="_x0000_i1059" DrawAspect="Content" ObjectID="_1513673470" r:id="rId81"/>
        </w:object>
      </w:r>
    </w:p>
    <w:p w14:paraId="7D401357" w14:textId="77777777" w:rsidR="00793F67" w:rsidRDefault="00793F67" w:rsidP="000B2D4D">
      <w:pPr>
        <w:rPr>
          <w:position w:val="-30"/>
        </w:rPr>
      </w:pPr>
    </w:p>
    <w:p w14:paraId="1E32F502" w14:textId="77777777" w:rsidR="00793F67" w:rsidRDefault="0045780C" w:rsidP="00793F67">
      <w:r>
        <w:rPr>
          <w:b/>
        </w:rPr>
        <w:lastRenderedPageBreak/>
        <w:t>47</w:t>
      </w:r>
      <w:r w:rsidR="00793F67">
        <w:t>.</w:t>
      </w:r>
      <w:r w:rsidR="00793F67">
        <w:tab/>
      </w:r>
    </w:p>
    <w:p w14:paraId="23EDFFB5" w14:textId="77777777" w:rsidR="00793F67" w:rsidRDefault="00793F67" w:rsidP="00793F67">
      <w:pPr>
        <w:rPr>
          <w:position w:val="-30"/>
        </w:rPr>
      </w:pPr>
      <w:r>
        <w:tab/>
      </w:r>
      <w:r w:rsidRPr="00664CEC">
        <w:rPr>
          <w:position w:val="-30"/>
        </w:rPr>
        <w:object w:dxaOrig="2380" w:dyaOrig="720" w14:anchorId="2057DDCB">
          <v:shape id="_x0000_i1060" type="#_x0000_t75" style="width:120.6pt;height:36pt" o:ole="">
            <v:imagedata r:id="rId82" o:title=""/>
          </v:shape>
          <o:OLEObject Type="Embed" ProgID="Equation.3" ShapeID="_x0000_i1060" DrawAspect="Content" ObjectID="_1513673471" r:id="rId83"/>
        </w:object>
      </w:r>
    </w:p>
    <w:p w14:paraId="7C777C25" w14:textId="77777777" w:rsidR="00793F67" w:rsidRDefault="00793F67" w:rsidP="00793F67">
      <w:pPr>
        <w:rPr>
          <w:b/>
        </w:rPr>
      </w:pPr>
    </w:p>
    <w:p w14:paraId="0EE29CE4" w14:textId="77777777" w:rsidR="00793F67" w:rsidRDefault="0045780C" w:rsidP="00793F67">
      <w:r>
        <w:rPr>
          <w:b/>
        </w:rPr>
        <w:t>48</w:t>
      </w:r>
      <w:r w:rsidR="00793F67">
        <w:t>.</w:t>
      </w:r>
      <w:r w:rsidR="00793F67">
        <w:tab/>
      </w:r>
    </w:p>
    <w:p w14:paraId="26A99DA3" w14:textId="77777777" w:rsidR="0038590F" w:rsidRDefault="00793F67" w:rsidP="00793F67">
      <w:pPr>
        <w:sectPr w:rsidR="0038590F" w:rsidSect="0038590F">
          <w:type w:val="continuous"/>
          <w:pgSz w:w="12240" w:h="15840"/>
          <w:pgMar w:top="1440" w:right="1440" w:bottom="1152" w:left="1440" w:header="720" w:footer="720" w:gutter="0"/>
          <w:cols w:num="2" w:space="720"/>
          <w:docGrid w:linePitch="360"/>
        </w:sectPr>
      </w:pPr>
      <w:r>
        <w:tab/>
      </w:r>
      <w:r w:rsidR="009916F8" w:rsidRPr="00664CEC">
        <w:rPr>
          <w:position w:val="-30"/>
        </w:rPr>
        <w:object w:dxaOrig="2680" w:dyaOrig="720" w14:anchorId="65E4733C">
          <v:shape id="_x0000_i1061" type="#_x0000_t75" style="width:134.4pt;height:36pt" o:ole="">
            <v:imagedata r:id="rId84" o:title=""/>
          </v:shape>
          <o:OLEObject Type="Embed" ProgID="Equation.3" ShapeID="_x0000_i1061" DrawAspect="Content" ObjectID="_1513673472" r:id="rId85"/>
        </w:object>
      </w:r>
    </w:p>
    <w:p w14:paraId="541142A4" w14:textId="77777777" w:rsidR="00793F67" w:rsidRDefault="00793F67" w:rsidP="00793F67">
      <w:pPr>
        <w:rPr>
          <w:position w:val="-30"/>
        </w:rPr>
      </w:pPr>
    </w:p>
    <w:p w14:paraId="353671E8" w14:textId="77777777" w:rsidR="00793F67" w:rsidRDefault="00793F67" w:rsidP="00793F67"/>
    <w:p w14:paraId="04BCB371" w14:textId="77777777" w:rsidR="00D52BE0" w:rsidRDefault="0045780C" w:rsidP="00793F67">
      <w:pPr>
        <w:rPr>
          <w:b/>
        </w:rPr>
      </w:pPr>
      <w:r>
        <w:rPr>
          <w:b/>
        </w:rPr>
        <w:t>49</w:t>
      </w:r>
      <w:r w:rsidR="00D52BE0" w:rsidRPr="00E67DFE">
        <w:rPr>
          <w:b/>
        </w:rPr>
        <w:t>.</w:t>
      </w:r>
      <w:r w:rsidR="00D52BE0" w:rsidRPr="00E67DFE">
        <w:rPr>
          <w:b/>
        </w:rPr>
        <w:tab/>
      </w:r>
    </w:p>
    <w:p w14:paraId="563CA794" w14:textId="77777777" w:rsidR="00D52BE0" w:rsidRDefault="00D52BE0" w:rsidP="00793F67">
      <w:pPr>
        <w:rPr>
          <w:position w:val="-30"/>
        </w:rPr>
      </w:pPr>
      <w:r>
        <w:rPr>
          <w:b/>
        </w:rPr>
        <w:t xml:space="preserve">        </w:t>
      </w:r>
      <w:r w:rsidR="00CC7827" w:rsidRPr="00664CEC">
        <w:rPr>
          <w:position w:val="-30"/>
        </w:rPr>
        <w:object w:dxaOrig="3940" w:dyaOrig="720" w14:anchorId="0825B15F">
          <v:shape id="_x0000_i1062" type="#_x0000_t75" style="width:195.6pt;height:36pt" o:ole="">
            <v:imagedata r:id="rId86" o:title=""/>
          </v:shape>
          <o:OLEObject Type="Embed" ProgID="Equation.3" ShapeID="_x0000_i1062" DrawAspect="Content" ObjectID="_1513673473" r:id="rId87"/>
        </w:object>
      </w:r>
    </w:p>
    <w:p w14:paraId="6FF5B513" w14:textId="77777777" w:rsidR="00D52BE0" w:rsidRDefault="00D52BE0" w:rsidP="00793F67">
      <w:pPr>
        <w:rPr>
          <w:b/>
        </w:rPr>
      </w:pPr>
    </w:p>
    <w:p w14:paraId="403091B7" w14:textId="77777777" w:rsidR="000B2D4D" w:rsidRPr="00A422E0" w:rsidRDefault="0016145A" w:rsidP="00793F67">
      <w:pPr>
        <w:rPr>
          <w:b/>
        </w:rPr>
      </w:pPr>
      <w:r>
        <w:rPr>
          <w:b/>
        </w:rPr>
        <w:t>50</w:t>
      </w:r>
      <w:r w:rsidR="000B2D4D" w:rsidRPr="00A422E0">
        <w:rPr>
          <w:b/>
        </w:rPr>
        <w:t>.</w:t>
      </w:r>
    </w:p>
    <w:p w14:paraId="2252DE0B" w14:textId="77777777" w:rsidR="000B2D4D" w:rsidRDefault="009916F8" w:rsidP="00793F67">
      <w:r>
        <w:rPr>
          <w:position w:val="-50"/>
        </w:rPr>
        <w:t xml:space="preserve">        </w:t>
      </w:r>
      <w:r w:rsidR="000B2D4D" w:rsidRPr="002E0CC7">
        <w:rPr>
          <w:position w:val="-50"/>
        </w:rPr>
        <w:object w:dxaOrig="4300" w:dyaOrig="1160" w14:anchorId="2912448F">
          <v:shape id="_x0000_i1063" type="#_x0000_t75" style="width:3in;height:57pt" o:ole="">
            <v:imagedata r:id="rId88" o:title=""/>
          </v:shape>
          <o:OLEObject Type="Embed" ProgID="Equation.DSMT4" ShapeID="_x0000_i1063" DrawAspect="Content" ObjectID="_1513673474" r:id="rId89"/>
        </w:object>
      </w:r>
    </w:p>
    <w:p w14:paraId="601D0730" w14:textId="77777777" w:rsidR="00767E1E" w:rsidRDefault="00767E1E" w:rsidP="00793F67"/>
    <w:p w14:paraId="54A9A94F" w14:textId="77777777" w:rsidR="0016145A" w:rsidRDefault="0016145A" w:rsidP="00793F67">
      <w:pPr>
        <w:rPr>
          <w:b/>
        </w:rPr>
      </w:pPr>
      <w:r>
        <w:rPr>
          <w:b/>
        </w:rPr>
        <w:t>51</w:t>
      </w:r>
      <w:r w:rsidR="00CC7827" w:rsidRPr="00E67DFE">
        <w:rPr>
          <w:b/>
        </w:rPr>
        <w:t>.</w:t>
      </w:r>
      <w:r w:rsidR="00CC7827">
        <w:rPr>
          <w:b/>
        </w:rPr>
        <w:t xml:space="preserve">    </w:t>
      </w:r>
      <w:r w:rsidR="004765FC">
        <w:rPr>
          <w:b/>
        </w:rPr>
        <w:t xml:space="preserve">  </w:t>
      </w:r>
    </w:p>
    <w:p w14:paraId="0BD1129F" w14:textId="77777777" w:rsidR="00CC7827" w:rsidRDefault="0016145A" w:rsidP="00793F67">
      <w:pPr>
        <w:rPr>
          <w:position w:val="-30"/>
        </w:rPr>
      </w:pPr>
      <w:r>
        <w:rPr>
          <w:b/>
        </w:rPr>
        <w:t xml:space="preserve">    </w:t>
      </w:r>
      <w:r w:rsidR="004765FC">
        <w:rPr>
          <w:b/>
        </w:rPr>
        <w:t xml:space="preserve">  </w:t>
      </w:r>
      <w:r w:rsidR="00CC7827">
        <w:rPr>
          <w:b/>
        </w:rPr>
        <w:t xml:space="preserve"> </w:t>
      </w:r>
      <w:r w:rsidRPr="0016145A">
        <w:rPr>
          <w:position w:val="-98"/>
        </w:rPr>
        <w:object w:dxaOrig="5280" w:dyaOrig="2079" w14:anchorId="3CDCDA85">
          <v:shape id="_x0000_i1064" type="#_x0000_t75" style="width:264.6pt;height:105pt" o:ole="">
            <v:imagedata r:id="rId90" o:title=""/>
          </v:shape>
          <o:OLEObject Type="Embed" ProgID="Equation.3" ShapeID="_x0000_i1064" DrawAspect="Content" ObjectID="_1513673475" r:id="rId91"/>
        </w:object>
      </w:r>
    </w:p>
    <w:p w14:paraId="6EC405D9" w14:textId="77777777" w:rsidR="0016145A" w:rsidRDefault="0016145A" w:rsidP="00793F67">
      <w:pPr>
        <w:rPr>
          <w:b/>
        </w:rPr>
      </w:pPr>
    </w:p>
    <w:p w14:paraId="7121367D" w14:textId="77777777" w:rsidR="00603A58" w:rsidRPr="0008296C" w:rsidRDefault="0016145A" w:rsidP="009916F8">
      <w:pPr>
        <w:rPr>
          <w:b/>
        </w:rPr>
      </w:pPr>
      <w:r>
        <w:rPr>
          <w:b/>
        </w:rPr>
        <w:t>52</w:t>
      </w:r>
      <w:r w:rsidR="00603A58" w:rsidRPr="0008296C">
        <w:rPr>
          <w:b/>
        </w:rPr>
        <w:t>.</w:t>
      </w:r>
    </w:p>
    <w:p w14:paraId="22343F8A" w14:textId="77777777" w:rsidR="00603A58" w:rsidRDefault="0016145A" w:rsidP="0016145A">
      <w:pPr>
        <w:tabs>
          <w:tab w:val="left" w:pos="426"/>
        </w:tabs>
      </w:pPr>
      <w:r>
        <w:t xml:space="preserve">       </w:t>
      </w:r>
      <w:r w:rsidR="00443BDE" w:rsidRPr="0068596D">
        <w:rPr>
          <w:position w:val="-24"/>
        </w:rPr>
        <w:object w:dxaOrig="3519" w:dyaOrig="660" w14:anchorId="7FB7FF79">
          <v:shape id="_x0000_i1065" type="#_x0000_t75" style="width:177pt;height:33.6pt" o:ole="">
            <v:imagedata r:id="rId92" o:title=""/>
          </v:shape>
          <o:OLEObject Type="Embed" ProgID="Equation.3" ShapeID="_x0000_i1065" DrawAspect="Content" ObjectID="_1513673476" r:id="rId93"/>
        </w:object>
      </w:r>
    </w:p>
    <w:p w14:paraId="49765AC9" w14:textId="77777777" w:rsidR="00B82C0B" w:rsidRDefault="00B82C0B" w:rsidP="009916F8"/>
    <w:p w14:paraId="5C85C010" w14:textId="77777777" w:rsidR="00B82C0B" w:rsidRDefault="00B82C0B" w:rsidP="009916F8">
      <w:pPr>
        <w:rPr>
          <w:b/>
        </w:rPr>
      </w:pPr>
    </w:p>
    <w:p w14:paraId="122606FF" w14:textId="77777777" w:rsidR="00B82C0B" w:rsidRDefault="00443BDE" w:rsidP="009916F8">
      <w:pPr>
        <w:rPr>
          <w:b/>
        </w:rPr>
      </w:pPr>
      <w:r>
        <w:rPr>
          <w:b/>
        </w:rPr>
        <w:t>53</w:t>
      </w:r>
      <w:r w:rsidR="00B82C0B" w:rsidRPr="0090420F">
        <w:rPr>
          <w:b/>
        </w:rPr>
        <w:t>.</w:t>
      </w:r>
    </w:p>
    <w:p w14:paraId="57E72EAA" w14:textId="77777777" w:rsidR="009916F8" w:rsidRDefault="00443BDE" w:rsidP="00443BDE">
      <w:pPr>
        <w:tabs>
          <w:tab w:val="left" w:pos="426"/>
        </w:tabs>
      </w:pPr>
      <w:r>
        <w:t xml:space="preserve">       </w:t>
      </w:r>
      <w:r w:rsidRPr="00443BDE">
        <w:rPr>
          <w:position w:val="-24"/>
        </w:rPr>
        <w:object w:dxaOrig="4000" w:dyaOrig="660" w14:anchorId="50D0B905">
          <v:shape id="_x0000_i1066" type="#_x0000_t75" style="width:201pt;height:33pt" o:ole="">
            <v:imagedata r:id="rId94" o:title=""/>
          </v:shape>
          <o:OLEObject Type="Embed" ProgID="Equation.3" ShapeID="_x0000_i1066" DrawAspect="Content" ObjectID="_1513673477" r:id="rId95"/>
        </w:object>
      </w:r>
    </w:p>
    <w:p w14:paraId="1CA630A0" w14:textId="77777777" w:rsidR="000B6B47" w:rsidRDefault="000B6B47" w:rsidP="000B6B47">
      <w:pPr>
        <w:spacing w:line="480" w:lineRule="auto"/>
        <w:rPr>
          <w:b/>
          <w:bCs/>
          <w:sz w:val="28"/>
          <w:szCs w:val="28"/>
        </w:rPr>
      </w:pPr>
    </w:p>
    <w:p w14:paraId="25C8E7C5" w14:textId="77777777" w:rsidR="005D61DA" w:rsidRDefault="005D61DA" w:rsidP="005D61DA">
      <w:pPr>
        <w:keepNext/>
        <w:keepLines/>
        <w:spacing w:line="480" w:lineRule="auto"/>
        <w:rPr>
          <w:b/>
          <w:bCs/>
          <w:sz w:val="28"/>
          <w:szCs w:val="28"/>
        </w:rPr>
      </w:pPr>
    </w:p>
    <w:p w14:paraId="2D08D3AD" w14:textId="77777777" w:rsidR="005D61DA" w:rsidRDefault="005D61DA" w:rsidP="005D61DA">
      <w:pPr>
        <w:spacing w:line="480" w:lineRule="auto"/>
        <w:rPr>
          <w:b/>
          <w:bCs/>
          <w:sz w:val="28"/>
          <w:szCs w:val="28"/>
        </w:rPr>
      </w:pPr>
    </w:p>
    <w:p w14:paraId="5AF61B47" w14:textId="77777777" w:rsidR="006349DC" w:rsidRPr="006349DC" w:rsidRDefault="006349DC" w:rsidP="005D61DA">
      <w:pPr>
        <w:spacing w:line="480" w:lineRule="auto"/>
        <w:rPr>
          <w:b/>
        </w:rPr>
      </w:pPr>
      <w:r w:rsidRPr="000B6B47">
        <w:rPr>
          <w:b/>
          <w:bCs/>
          <w:sz w:val="28"/>
          <w:szCs w:val="28"/>
        </w:rPr>
        <w:lastRenderedPageBreak/>
        <w:t>Exercise 5:  Units of Measurement</w:t>
      </w:r>
    </w:p>
    <w:p w14:paraId="3528A933" w14:textId="77777777" w:rsidR="000931A6" w:rsidRDefault="000931A6" w:rsidP="005D61DA">
      <w:pPr>
        <w:spacing w:line="480" w:lineRule="auto"/>
        <w:rPr>
          <w:b/>
        </w:rPr>
        <w:sectPr w:rsidR="000931A6" w:rsidSect="00CE5C9C">
          <w:type w:val="continuous"/>
          <w:pgSz w:w="12240" w:h="15840"/>
          <w:pgMar w:top="1440" w:right="1440" w:bottom="1152" w:left="1440" w:header="720" w:footer="720" w:gutter="0"/>
          <w:cols w:space="720"/>
          <w:docGrid w:linePitch="360"/>
        </w:sectPr>
      </w:pPr>
    </w:p>
    <w:p w14:paraId="73EFE370" w14:textId="77777777" w:rsidR="00146132" w:rsidRDefault="009A38C5" w:rsidP="005D61DA">
      <w:r w:rsidRPr="003236AF">
        <w:rPr>
          <w:b/>
        </w:rPr>
        <w:lastRenderedPageBreak/>
        <w:t>1.</w:t>
      </w:r>
      <w:r>
        <w:t xml:space="preserve">     </w:t>
      </w:r>
      <w:r w:rsidR="00146132" w:rsidRPr="00146132">
        <w:rPr>
          <w:position w:val="-28"/>
        </w:rPr>
        <w:object w:dxaOrig="3200" w:dyaOrig="680" w14:anchorId="7256DC97">
          <v:shape id="_x0000_i1067" type="#_x0000_t75" style="width:159.6pt;height:33.6pt" o:ole="">
            <v:imagedata r:id="rId96" o:title=""/>
          </v:shape>
          <o:OLEObject Type="Embed" ProgID="Equation.3" ShapeID="_x0000_i1067" DrawAspect="Content" ObjectID="_1513673478" r:id="rId97"/>
        </w:object>
      </w:r>
    </w:p>
    <w:p w14:paraId="54F53EB1" w14:textId="77777777" w:rsidR="009A38C5" w:rsidRDefault="009A38C5" w:rsidP="009A38C5">
      <w:pPr>
        <w:ind w:left="-540"/>
      </w:pPr>
    </w:p>
    <w:p w14:paraId="5F72E1A4" w14:textId="77777777" w:rsidR="00146132" w:rsidRDefault="009A38C5" w:rsidP="000931A6">
      <w:r w:rsidRPr="003236AF">
        <w:rPr>
          <w:b/>
        </w:rPr>
        <w:t>2.</w:t>
      </w:r>
      <w:r>
        <w:t xml:space="preserve">     </w:t>
      </w:r>
      <w:r w:rsidR="009F5F12" w:rsidRPr="00146132">
        <w:rPr>
          <w:position w:val="-28"/>
        </w:rPr>
        <w:object w:dxaOrig="4700" w:dyaOrig="680" w14:anchorId="09597CA7">
          <v:shape id="_x0000_i1068" type="#_x0000_t75" style="width:235.2pt;height:33.6pt" o:ole="">
            <v:imagedata r:id="rId98" o:title=""/>
          </v:shape>
          <o:OLEObject Type="Embed" ProgID="Equation.3" ShapeID="_x0000_i1068" DrawAspect="Content" ObjectID="_1513673479" r:id="rId99"/>
        </w:object>
      </w:r>
    </w:p>
    <w:p w14:paraId="55474C82" w14:textId="77777777" w:rsidR="009A38C5" w:rsidRDefault="009A38C5" w:rsidP="009A38C5">
      <w:pPr>
        <w:ind w:left="-540"/>
      </w:pPr>
    </w:p>
    <w:p w14:paraId="2B4F01B4" w14:textId="77777777" w:rsidR="009A38C5" w:rsidRDefault="009A38C5" w:rsidP="000931A6">
      <w:r w:rsidRPr="003236AF">
        <w:rPr>
          <w:b/>
        </w:rPr>
        <w:t>3.</w:t>
      </w:r>
      <w:r>
        <w:t xml:space="preserve">     </w:t>
      </w:r>
      <w:r w:rsidR="009F5F12" w:rsidRPr="00146132">
        <w:rPr>
          <w:position w:val="-28"/>
        </w:rPr>
        <w:object w:dxaOrig="3640" w:dyaOrig="680" w14:anchorId="490FC671">
          <v:shape id="_x0000_i1069" type="#_x0000_t75" style="width:182.4pt;height:33.6pt" o:ole="">
            <v:imagedata r:id="rId100" o:title=""/>
          </v:shape>
          <o:OLEObject Type="Embed" ProgID="Equation.3" ShapeID="_x0000_i1069" DrawAspect="Content" ObjectID="_1513673480" r:id="rId101"/>
        </w:object>
      </w:r>
    </w:p>
    <w:p w14:paraId="11010E24" w14:textId="77777777" w:rsidR="009A38C5" w:rsidRDefault="009A38C5" w:rsidP="000931A6"/>
    <w:p w14:paraId="708833F2" w14:textId="77777777" w:rsidR="009A38C5" w:rsidRDefault="009A38C5" w:rsidP="000931A6">
      <w:r w:rsidRPr="003236AF">
        <w:rPr>
          <w:b/>
        </w:rPr>
        <w:t>4.</w:t>
      </w:r>
      <w:r>
        <w:t xml:space="preserve">    </w:t>
      </w:r>
      <w:r w:rsidRPr="00AE4A2E">
        <w:rPr>
          <w:position w:val="-28"/>
        </w:rPr>
        <w:object w:dxaOrig="3060" w:dyaOrig="680" w14:anchorId="7D3CCA98">
          <v:shape id="_x0000_i1070" type="#_x0000_t75" style="width:152.4pt;height:33.6pt" o:ole="">
            <v:imagedata r:id="rId102" o:title=""/>
          </v:shape>
          <o:OLEObject Type="Embed" ProgID="Equation.DSMT4" ShapeID="_x0000_i1070" DrawAspect="Content" ObjectID="_1513673481" r:id="rId103"/>
        </w:object>
      </w:r>
    </w:p>
    <w:p w14:paraId="343DC5F3" w14:textId="77777777" w:rsidR="009A38C5" w:rsidRDefault="009A38C5" w:rsidP="000931A6"/>
    <w:p w14:paraId="40DFB8A5" w14:textId="77777777" w:rsidR="007F4160" w:rsidRDefault="009A38C5" w:rsidP="000931A6">
      <w:r w:rsidRPr="003236AF">
        <w:rPr>
          <w:b/>
        </w:rPr>
        <w:t>5.</w:t>
      </w:r>
      <w:r>
        <w:t xml:space="preserve">    </w:t>
      </w:r>
      <w:r w:rsidR="004D7A54" w:rsidRPr="00146132">
        <w:rPr>
          <w:position w:val="-28"/>
        </w:rPr>
        <w:object w:dxaOrig="3840" w:dyaOrig="680" w14:anchorId="2035187D">
          <v:shape id="_x0000_i1071" type="#_x0000_t75" style="width:191.4pt;height:33.6pt" o:ole="">
            <v:imagedata r:id="rId104" o:title=""/>
          </v:shape>
          <o:OLEObject Type="Embed" ProgID="Equation.3" ShapeID="_x0000_i1071" DrawAspect="Content" ObjectID="_1513673482" r:id="rId105"/>
        </w:object>
      </w:r>
    </w:p>
    <w:p w14:paraId="61BB62B6" w14:textId="77777777" w:rsidR="009A38C5" w:rsidRDefault="009A38C5" w:rsidP="009A38C5">
      <w:pPr>
        <w:ind w:left="-540"/>
      </w:pPr>
    </w:p>
    <w:p w14:paraId="6CC6D8F9" w14:textId="77777777" w:rsidR="007F4160" w:rsidRDefault="009A38C5" w:rsidP="000931A6">
      <w:r w:rsidRPr="003236AF">
        <w:rPr>
          <w:b/>
        </w:rPr>
        <w:t>6.</w:t>
      </w:r>
      <w:r>
        <w:t xml:space="preserve">    </w:t>
      </w:r>
      <w:r w:rsidR="007F4160" w:rsidRPr="00146132">
        <w:rPr>
          <w:position w:val="-28"/>
        </w:rPr>
        <w:object w:dxaOrig="3760" w:dyaOrig="680" w14:anchorId="2FF94336">
          <v:shape id="_x0000_i1072" type="#_x0000_t75" style="width:188.4pt;height:33.6pt" o:ole="">
            <v:imagedata r:id="rId106" o:title=""/>
          </v:shape>
          <o:OLEObject Type="Embed" ProgID="Equation.3" ShapeID="_x0000_i1072" DrawAspect="Content" ObjectID="_1513673483" r:id="rId107"/>
        </w:object>
      </w:r>
    </w:p>
    <w:p w14:paraId="237EC823" w14:textId="77777777" w:rsidR="009A38C5" w:rsidRDefault="009A38C5" w:rsidP="000931A6"/>
    <w:p w14:paraId="51D0ADF9" w14:textId="77777777" w:rsidR="007F4160" w:rsidRDefault="009A38C5" w:rsidP="000931A6">
      <w:r w:rsidRPr="003236AF">
        <w:rPr>
          <w:b/>
        </w:rPr>
        <w:t>7.</w:t>
      </w:r>
      <w:r>
        <w:t xml:space="preserve">    </w:t>
      </w:r>
      <w:r w:rsidR="004D7A54" w:rsidRPr="00146132">
        <w:rPr>
          <w:position w:val="-28"/>
        </w:rPr>
        <w:object w:dxaOrig="4280" w:dyaOrig="680" w14:anchorId="08943341">
          <v:shape id="_x0000_i1073" type="#_x0000_t75" style="width:214.2pt;height:33.6pt" o:ole="">
            <v:imagedata r:id="rId108" o:title=""/>
          </v:shape>
          <o:OLEObject Type="Embed" ProgID="Equation.3" ShapeID="_x0000_i1073" DrawAspect="Content" ObjectID="_1513673484" r:id="rId109"/>
        </w:object>
      </w:r>
    </w:p>
    <w:p w14:paraId="4DAEF955" w14:textId="77777777" w:rsidR="007F4160" w:rsidRDefault="007F4160" w:rsidP="000931A6"/>
    <w:p w14:paraId="4C9FFD7B" w14:textId="77777777" w:rsidR="009A38C5" w:rsidRDefault="009A38C5" w:rsidP="000931A6">
      <w:r w:rsidRPr="003236AF">
        <w:rPr>
          <w:b/>
        </w:rPr>
        <w:t>8</w:t>
      </w:r>
      <w:r>
        <w:rPr>
          <w:b/>
        </w:rPr>
        <w:t xml:space="preserve">.    </w:t>
      </w:r>
      <w:r w:rsidRPr="00AE4A2E">
        <w:rPr>
          <w:position w:val="-28"/>
        </w:rPr>
        <w:object w:dxaOrig="3680" w:dyaOrig="680" w14:anchorId="387F06C7">
          <v:shape id="_x0000_i1074" type="#_x0000_t75" style="width:185.4pt;height:33.6pt" o:ole="">
            <v:imagedata r:id="rId110" o:title=""/>
          </v:shape>
          <o:OLEObject Type="Embed" ProgID="Equation.DSMT4" ShapeID="_x0000_i1074" DrawAspect="Content" ObjectID="_1513673485" r:id="rId111"/>
        </w:object>
      </w:r>
    </w:p>
    <w:p w14:paraId="30CC3C17" w14:textId="77777777" w:rsidR="004D7A54" w:rsidRDefault="004D7A54" w:rsidP="000931A6"/>
    <w:p w14:paraId="262A011E" w14:textId="77777777" w:rsidR="004D7A54" w:rsidRDefault="004D7A54" w:rsidP="000931A6">
      <w:r>
        <w:rPr>
          <w:b/>
        </w:rPr>
        <w:t xml:space="preserve">9.    </w:t>
      </w:r>
      <w:r w:rsidRPr="001A5745">
        <w:rPr>
          <w:position w:val="-28"/>
        </w:rPr>
        <w:object w:dxaOrig="4260" w:dyaOrig="680" w14:anchorId="7C33C2AD">
          <v:shape id="_x0000_i1075" type="#_x0000_t75" style="width:213pt;height:33.6pt" o:ole="">
            <v:imagedata r:id="rId112" o:title=""/>
          </v:shape>
          <o:OLEObject Type="Embed" ProgID="Equation.3" ShapeID="_x0000_i1075" DrawAspect="Content" ObjectID="_1513673486" r:id="rId113"/>
        </w:object>
      </w:r>
    </w:p>
    <w:p w14:paraId="3479AFAB" w14:textId="77777777" w:rsidR="009A38C5" w:rsidRDefault="009A38C5" w:rsidP="000931A6"/>
    <w:p w14:paraId="3B550FCF" w14:textId="77777777" w:rsidR="009A38C5" w:rsidRDefault="004D7A54" w:rsidP="000931A6">
      <w:r>
        <w:rPr>
          <w:b/>
        </w:rPr>
        <w:t>10</w:t>
      </w:r>
      <w:r w:rsidR="009A38C5" w:rsidRPr="003236AF">
        <w:rPr>
          <w:b/>
        </w:rPr>
        <w:t>.</w:t>
      </w:r>
      <w:r w:rsidR="009A38C5">
        <w:t xml:space="preserve">    </w:t>
      </w:r>
      <w:r w:rsidRPr="00146132">
        <w:rPr>
          <w:position w:val="-28"/>
        </w:rPr>
        <w:object w:dxaOrig="4220" w:dyaOrig="680" w14:anchorId="68C06480">
          <v:shape id="_x0000_i1076" type="#_x0000_t75" style="width:213pt;height:33.6pt" o:ole="">
            <v:imagedata r:id="rId114" o:title=""/>
          </v:shape>
          <o:OLEObject Type="Embed" ProgID="Equation.3" ShapeID="_x0000_i1076" DrawAspect="Content" ObjectID="_1513673487" r:id="rId115"/>
        </w:object>
      </w:r>
      <w:r w:rsidR="009A38C5">
        <w:t xml:space="preserve">       </w:t>
      </w:r>
    </w:p>
    <w:p w14:paraId="494C4620" w14:textId="77777777" w:rsidR="009A38C5" w:rsidRDefault="009A38C5" w:rsidP="009A38C5">
      <w:pPr>
        <w:ind w:left="-540"/>
      </w:pPr>
    </w:p>
    <w:p w14:paraId="0E2B0FDF" w14:textId="77777777" w:rsidR="00F27CCF" w:rsidRDefault="004D7A54" w:rsidP="000931A6">
      <w:r>
        <w:rPr>
          <w:b/>
        </w:rPr>
        <w:t>11</w:t>
      </w:r>
      <w:r w:rsidR="009A38C5" w:rsidRPr="003236AF">
        <w:rPr>
          <w:b/>
        </w:rPr>
        <w:t>.</w:t>
      </w:r>
      <w:r w:rsidR="009A38C5">
        <w:t xml:space="preserve">     </w:t>
      </w:r>
      <w:r w:rsidR="00C27A1B" w:rsidRPr="00C27A1B">
        <w:rPr>
          <w:position w:val="-28"/>
        </w:rPr>
        <w:object w:dxaOrig="4959" w:dyaOrig="680" w14:anchorId="37DC73DE">
          <v:shape id="_x0000_i1077" type="#_x0000_t75" style="width:246.6pt;height:33.6pt" o:ole="">
            <v:imagedata r:id="rId116" o:title=""/>
          </v:shape>
          <o:OLEObject Type="Embed" ProgID="Equation.3" ShapeID="_x0000_i1077" DrawAspect="Content" ObjectID="_1513673488" r:id="rId117"/>
        </w:object>
      </w:r>
    </w:p>
    <w:p w14:paraId="250C941D" w14:textId="77777777" w:rsidR="003C7672" w:rsidRDefault="003C7672" w:rsidP="00A1613C"/>
    <w:p w14:paraId="6E9AD58E" w14:textId="77777777" w:rsidR="003C7672" w:rsidRDefault="003C7672" w:rsidP="003C7672">
      <w:r w:rsidRPr="003236AF">
        <w:rPr>
          <w:b/>
        </w:rPr>
        <w:t>1</w:t>
      </w:r>
      <w:r w:rsidR="004D7A54">
        <w:rPr>
          <w:b/>
        </w:rPr>
        <w:t>2</w:t>
      </w:r>
      <w:r w:rsidRPr="003236AF">
        <w:rPr>
          <w:b/>
        </w:rPr>
        <w:t>.</w:t>
      </w:r>
      <w:r>
        <w:t xml:space="preserve">     </w:t>
      </w:r>
      <w:r w:rsidR="007F0790" w:rsidRPr="00F27CCF">
        <w:rPr>
          <w:position w:val="-30"/>
        </w:rPr>
        <w:object w:dxaOrig="4340" w:dyaOrig="720" w14:anchorId="1F55DEAC">
          <v:shape id="_x0000_i1078" type="#_x0000_t75" style="width:3in;height:36pt" o:ole="">
            <v:imagedata r:id="rId118" o:title=""/>
          </v:shape>
          <o:OLEObject Type="Embed" ProgID="Equation.3" ShapeID="_x0000_i1078" DrawAspect="Content" ObjectID="_1513673489" r:id="rId119"/>
        </w:object>
      </w:r>
      <w:r>
        <w:t xml:space="preserve"> </w:t>
      </w:r>
    </w:p>
    <w:p w14:paraId="44FF8B31" w14:textId="77777777" w:rsidR="000931A6" w:rsidRDefault="000931A6" w:rsidP="003C7672">
      <w:pPr>
        <w:rPr>
          <w:b/>
        </w:rPr>
      </w:pPr>
    </w:p>
    <w:p w14:paraId="1A8BB224" w14:textId="77777777" w:rsidR="003C7672" w:rsidRDefault="003C7672" w:rsidP="003C7672">
      <w:r w:rsidRPr="003236AF">
        <w:rPr>
          <w:b/>
        </w:rPr>
        <w:t>1</w:t>
      </w:r>
      <w:r w:rsidR="004D7A54">
        <w:rPr>
          <w:b/>
        </w:rPr>
        <w:t>3</w:t>
      </w:r>
      <w:r w:rsidRPr="003236AF">
        <w:rPr>
          <w:b/>
        </w:rPr>
        <w:t>.</w:t>
      </w:r>
      <w:r>
        <w:t xml:space="preserve"> </w:t>
      </w:r>
      <w:r>
        <w:tab/>
      </w:r>
      <w:r w:rsidR="000931A6" w:rsidRPr="000931A6">
        <w:rPr>
          <w:position w:val="-28"/>
        </w:rPr>
        <w:object w:dxaOrig="5640" w:dyaOrig="680" w14:anchorId="3C4C29DA">
          <v:shape id="_x0000_i1079" type="#_x0000_t75" style="width:282pt;height:33.6pt" o:ole="">
            <v:imagedata r:id="rId120" o:title=""/>
          </v:shape>
          <o:OLEObject Type="Embed" ProgID="Equation.3" ShapeID="_x0000_i1079" DrawAspect="Content" ObjectID="_1513673490" r:id="rId121"/>
        </w:object>
      </w:r>
      <w:r>
        <w:tab/>
        <w:t xml:space="preserve">  </w:t>
      </w:r>
    </w:p>
    <w:p w14:paraId="7C3DD2A9" w14:textId="77777777" w:rsidR="000931A6" w:rsidRDefault="000931A6" w:rsidP="003C7672">
      <w:pPr>
        <w:rPr>
          <w:b/>
        </w:rPr>
      </w:pPr>
    </w:p>
    <w:p w14:paraId="6AC79773" w14:textId="77777777" w:rsidR="003C7672" w:rsidRDefault="003C7672" w:rsidP="003C7672">
      <w:r w:rsidRPr="003236AF">
        <w:rPr>
          <w:b/>
        </w:rPr>
        <w:lastRenderedPageBreak/>
        <w:t>1</w:t>
      </w:r>
      <w:r w:rsidR="004D7A54">
        <w:rPr>
          <w:b/>
        </w:rPr>
        <w:t>4</w:t>
      </w:r>
      <w:r>
        <w:t>.</w:t>
      </w:r>
      <w:r>
        <w:tab/>
      </w:r>
      <w:r w:rsidR="00C27A1B" w:rsidRPr="00C27A1B">
        <w:rPr>
          <w:position w:val="-28"/>
        </w:rPr>
        <w:object w:dxaOrig="4700" w:dyaOrig="680" w14:anchorId="50EE60F8">
          <v:shape id="_x0000_i1080" type="#_x0000_t75" style="width:235.2pt;height:33.6pt" o:ole="">
            <v:imagedata r:id="rId122" o:title=""/>
          </v:shape>
          <o:OLEObject Type="Embed" ProgID="Equation.3" ShapeID="_x0000_i1080" DrawAspect="Content" ObjectID="_1513673491" r:id="rId123"/>
        </w:object>
      </w:r>
    </w:p>
    <w:p w14:paraId="060A12F0" w14:textId="77777777" w:rsidR="003C7672" w:rsidRDefault="003C7672" w:rsidP="003C7672"/>
    <w:p w14:paraId="4B8533EA" w14:textId="77777777" w:rsidR="003C7672" w:rsidRDefault="003C7672" w:rsidP="003C7672">
      <w:r w:rsidRPr="003236AF">
        <w:rPr>
          <w:b/>
        </w:rPr>
        <w:t>1</w:t>
      </w:r>
      <w:r w:rsidR="004D7A54">
        <w:rPr>
          <w:b/>
        </w:rPr>
        <w:t>5</w:t>
      </w:r>
      <w:r w:rsidRPr="003236AF">
        <w:rPr>
          <w:b/>
        </w:rPr>
        <w:t>.</w:t>
      </w:r>
      <w:r>
        <w:tab/>
      </w:r>
      <w:r w:rsidR="00C27A1B" w:rsidRPr="00C27A1B">
        <w:rPr>
          <w:position w:val="-28"/>
        </w:rPr>
        <w:object w:dxaOrig="6360" w:dyaOrig="680" w14:anchorId="640ADC97">
          <v:shape id="_x0000_i1081" type="#_x0000_t75" style="width:317.4pt;height:33.6pt" o:ole="">
            <v:imagedata r:id="rId124" o:title=""/>
          </v:shape>
          <o:OLEObject Type="Embed" ProgID="Equation.3" ShapeID="_x0000_i1081" DrawAspect="Content" ObjectID="_1513673492" r:id="rId125"/>
        </w:object>
      </w:r>
      <w:r>
        <w:tab/>
        <w:t xml:space="preserve">        </w:t>
      </w:r>
    </w:p>
    <w:p w14:paraId="502570B9" w14:textId="77777777" w:rsidR="003C7672" w:rsidRDefault="003C7672" w:rsidP="003C7672"/>
    <w:p w14:paraId="47624572" w14:textId="77777777" w:rsidR="003C7672" w:rsidRDefault="003C7672" w:rsidP="003C7672">
      <w:r w:rsidRPr="003236AF">
        <w:rPr>
          <w:b/>
        </w:rPr>
        <w:t>1</w:t>
      </w:r>
      <w:r w:rsidR="004D7A54">
        <w:rPr>
          <w:b/>
        </w:rPr>
        <w:t>6</w:t>
      </w:r>
      <w:r w:rsidRPr="003236AF">
        <w:rPr>
          <w:b/>
        </w:rPr>
        <w:t>.</w:t>
      </w:r>
      <w:r>
        <w:tab/>
      </w:r>
      <w:r w:rsidR="00C27A1B" w:rsidRPr="00C27A1B">
        <w:rPr>
          <w:position w:val="-32"/>
        </w:rPr>
        <w:object w:dxaOrig="7040" w:dyaOrig="760" w14:anchorId="0FBD662C">
          <v:shape id="_x0000_i1082" type="#_x0000_t75" style="width:351.6pt;height:38.4pt" o:ole="">
            <v:imagedata r:id="rId126" o:title=""/>
          </v:shape>
          <o:OLEObject Type="Embed" ProgID="Equation.3" ShapeID="_x0000_i1082" DrawAspect="Content" ObjectID="_1513673493" r:id="rId127"/>
        </w:object>
      </w:r>
      <w:r>
        <w:t xml:space="preserve">       </w:t>
      </w:r>
    </w:p>
    <w:p w14:paraId="200EF0E5" w14:textId="77777777" w:rsidR="003C7672" w:rsidRDefault="003C7672" w:rsidP="003C7672"/>
    <w:p w14:paraId="783C49CB" w14:textId="77777777" w:rsidR="003C7672" w:rsidRDefault="003C7672" w:rsidP="003C7672">
      <w:r w:rsidRPr="003236AF">
        <w:rPr>
          <w:b/>
        </w:rPr>
        <w:t>1</w:t>
      </w:r>
      <w:r w:rsidR="004D7A54">
        <w:rPr>
          <w:b/>
        </w:rPr>
        <w:t>7</w:t>
      </w:r>
      <w:r w:rsidRPr="003236AF">
        <w:rPr>
          <w:b/>
        </w:rPr>
        <w:t>.</w:t>
      </w:r>
      <w:r>
        <w:tab/>
        <w:t xml:space="preserve">  </w:t>
      </w:r>
      <w:r w:rsidR="00C27A1B" w:rsidRPr="00C27A1B">
        <w:rPr>
          <w:position w:val="-32"/>
        </w:rPr>
        <w:object w:dxaOrig="7500" w:dyaOrig="760" w14:anchorId="70056D3D">
          <v:shape id="_x0000_i1083" type="#_x0000_t75" style="width:373.8pt;height:38.4pt" o:ole="">
            <v:imagedata r:id="rId128" o:title=""/>
          </v:shape>
          <o:OLEObject Type="Embed" ProgID="Equation.3" ShapeID="_x0000_i1083" DrawAspect="Content" ObjectID="_1513673494" r:id="rId129"/>
        </w:object>
      </w:r>
      <w:r>
        <w:t xml:space="preserve">                               </w:t>
      </w:r>
    </w:p>
    <w:p w14:paraId="3BE7F153" w14:textId="77777777" w:rsidR="003C7672" w:rsidRDefault="003C7672" w:rsidP="003C7672"/>
    <w:p w14:paraId="4C21CB4D" w14:textId="77777777" w:rsidR="004D7A54" w:rsidRDefault="004D7A54" w:rsidP="004D7A54">
      <w:pPr>
        <w:tabs>
          <w:tab w:val="left" w:pos="851"/>
        </w:tabs>
      </w:pPr>
      <w:r>
        <w:rPr>
          <w:b/>
        </w:rPr>
        <w:t>18</w:t>
      </w:r>
      <w:r w:rsidRPr="00DB0C0D">
        <w:rPr>
          <w:b/>
        </w:rPr>
        <w:t>.</w:t>
      </w:r>
      <w:r>
        <w:rPr>
          <w:b/>
        </w:rPr>
        <w:t xml:space="preserve"> </w:t>
      </w:r>
      <w:r>
        <w:t xml:space="preserve">        </w:t>
      </w:r>
      <w:r w:rsidRPr="00FE41F9">
        <w:rPr>
          <w:position w:val="-32"/>
        </w:rPr>
        <w:object w:dxaOrig="5560" w:dyaOrig="760" w14:anchorId="1B3CB366">
          <v:shape id="_x0000_i1084" type="#_x0000_t75" style="width:279.6pt;height:38.4pt" o:ole="">
            <v:imagedata r:id="rId130" o:title=""/>
          </v:shape>
          <o:OLEObject Type="Embed" ProgID="Equation.3" ShapeID="_x0000_i1084" DrawAspect="Content" ObjectID="_1513673495" r:id="rId131"/>
        </w:object>
      </w:r>
    </w:p>
    <w:p w14:paraId="4781341F" w14:textId="77777777" w:rsidR="0059225C" w:rsidRDefault="0059225C" w:rsidP="000931A6">
      <w:pPr>
        <w:rPr>
          <w:b/>
        </w:rPr>
      </w:pPr>
    </w:p>
    <w:p w14:paraId="42B9595C" w14:textId="77777777" w:rsidR="0059225C" w:rsidRDefault="0059225C" w:rsidP="000931A6">
      <w:r>
        <w:rPr>
          <w:b/>
        </w:rPr>
        <w:t>19</w:t>
      </w:r>
      <w:r w:rsidRPr="00C10259">
        <w:rPr>
          <w:b/>
        </w:rPr>
        <w:t>.</w:t>
      </w:r>
      <w:r>
        <w:tab/>
      </w:r>
      <w:r w:rsidRPr="001A5745">
        <w:rPr>
          <w:position w:val="-32"/>
        </w:rPr>
        <w:object w:dxaOrig="7400" w:dyaOrig="780" w14:anchorId="02BB1BD0">
          <v:shape id="_x0000_i1085" type="#_x0000_t75" style="width:369.6pt;height:38.4pt" o:ole="">
            <v:imagedata r:id="rId132" o:title=""/>
          </v:shape>
          <o:OLEObject Type="Embed" ProgID="Equation.3" ShapeID="_x0000_i1085" DrawAspect="Content" ObjectID="_1513673496" r:id="rId133"/>
        </w:object>
      </w:r>
    </w:p>
    <w:p w14:paraId="5BA5FEEE" w14:textId="77777777" w:rsidR="0059225C" w:rsidRDefault="0059225C" w:rsidP="000931A6"/>
    <w:p w14:paraId="0A31C881" w14:textId="77777777" w:rsidR="0059225C" w:rsidRDefault="0059225C" w:rsidP="0059225C">
      <w:pPr>
        <w:rPr>
          <w:b/>
        </w:rPr>
      </w:pPr>
      <w:r w:rsidRPr="004A3D25">
        <w:rPr>
          <w:b/>
        </w:rPr>
        <w:t>20.</w:t>
      </w:r>
      <w:r w:rsidRPr="005A1001">
        <w:rPr>
          <w:b/>
        </w:rPr>
        <w:tab/>
      </w:r>
    </w:p>
    <w:p w14:paraId="32E5C0C0" w14:textId="77777777" w:rsidR="0059225C" w:rsidRDefault="0059225C" w:rsidP="0059225C">
      <w:r>
        <w:rPr>
          <w:b/>
        </w:rPr>
        <w:t xml:space="preserve">           </w:t>
      </w:r>
      <w:r w:rsidRPr="00967FE8">
        <w:rPr>
          <w:position w:val="-48"/>
        </w:rPr>
        <w:object w:dxaOrig="3420" w:dyaOrig="1080" w14:anchorId="5F26A02D">
          <v:shape id="_x0000_i1086" type="#_x0000_t75" style="width:171.6pt;height:56.4pt" o:ole="">
            <v:imagedata r:id="rId134" o:title=""/>
          </v:shape>
          <o:OLEObject Type="Embed" ProgID="Equation.DSMT4" ShapeID="_x0000_i1086" DrawAspect="Content" ObjectID="_1513673497" r:id="rId135"/>
        </w:object>
      </w:r>
    </w:p>
    <w:p w14:paraId="33204EF5" w14:textId="77777777" w:rsidR="0059225C" w:rsidRDefault="0059225C" w:rsidP="000931A6">
      <w:pPr>
        <w:rPr>
          <w:b/>
        </w:rPr>
      </w:pPr>
    </w:p>
    <w:p w14:paraId="7981D23C" w14:textId="77777777" w:rsidR="004D7A54" w:rsidRDefault="0059225C" w:rsidP="000931A6">
      <w:pPr>
        <w:rPr>
          <w:b/>
        </w:rPr>
      </w:pPr>
      <w:r>
        <w:rPr>
          <w:b/>
        </w:rPr>
        <w:t>21</w:t>
      </w:r>
      <w:r w:rsidRPr="00A0539E">
        <w:rPr>
          <w:b/>
        </w:rPr>
        <w:t>.</w:t>
      </w:r>
      <w:r>
        <w:rPr>
          <w:b/>
        </w:rPr>
        <w:t xml:space="preserve">       </w:t>
      </w:r>
      <w:r w:rsidRPr="00146132">
        <w:rPr>
          <w:position w:val="-28"/>
        </w:rPr>
        <w:object w:dxaOrig="3820" w:dyaOrig="680" w14:anchorId="67DBBF3B">
          <v:shape id="_x0000_i1087" type="#_x0000_t75" style="width:190.8pt;height:33.6pt" o:ole="">
            <v:imagedata r:id="rId136" o:title=""/>
          </v:shape>
          <o:OLEObject Type="Embed" ProgID="Equation.3" ShapeID="_x0000_i1087" DrawAspect="Content" ObjectID="_1513673498" r:id="rId137"/>
        </w:object>
      </w:r>
    </w:p>
    <w:p w14:paraId="046B41B6" w14:textId="77777777" w:rsidR="003C7672" w:rsidRDefault="0059225C" w:rsidP="000931A6">
      <w:r>
        <w:rPr>
          <w:b/>
        </w:rPr>
        <w:t>22</w:t>
      </w:r>
      <w:r w:rsidR="003C7672" w:rsidRPr="003236AF">
        <w:rPr>
          <w:b/>
        </w:rPr>
        <w:t>.</w:t>
      </w:r>
      <w:r w:rsidR="003C7672">
        <w:t xml:space="preserve">    </w:t>
      </w:r>
    </w:p>
    <w:p w14:paraId="21C4849D" w14:textId="77777777" w:rsidR="003C7672" w:rsidRDefault="003C7672" w:rsidP="000931A6">
      <w:r>
        <w:tab/>
      </w:r>
      <w:r w:rsidRPr="00E50DCF">
        <w:rPr>
          <w:position w:val="-46"/>
        </w:rPr>
        <w:object w:dxaOrig="3100" w:dyaOrig="1040" w14:anchorId="744425F4">
          <v:shape id="_x0000_i1088" type="#_x0000_t75" style="width:155.4pt;height:52.8pt" o:ole="">
            <v:imagedata r:id="rId138" o:title=""/>
          </v:shape>
          <o:OLEObject Type="Embed" ProgID="Equation.DSMT4" ShapeID="_x0000_i1088" DrawAspect="Content" ObjectID="_1513673499" r:id="rId139"/>
        </w:object>
      </w:r>
    </w:p>
    <w:p w14:paraId="0B2035EF" w14:textId="77777777" w:rsidR="003C7672" w:rsidRDefault="003C7672" w:rsidP="000931A6"/>
    <w:p w14:paraId="6DC1BC75" w14:textId="77777777" w:rsidR="003C7672" w:rsidRDefault="0059225C" w:rsidP="000931A6">
      <w:r>
        <w:rPr>
          <w:b/>
        </w:rPr>
        <w:t>23</w:t>
      </w:r>
      <w:r w:rsidR="003C7672" w:rsidRPr="003236AF">
        <w:rPr>
          <w:b/>
        </w:rPr>
        <w:t>.</w:t>
      </w:r>
      <w:r w:rsidR="003C7672">
        <w:t xml:space="preserve">  </w:t>
      </w:r>
    </w:p>
    <w:p w14:paraId="3C67BBE8" w14:textId="77777777" w:rsidR="003C7672" w:rsidRDefault="003C7672" w:rsidP="000931A6">
      <w:r>
        <w:t xml:space="preserve">  </w:t>
      </w:r>
      <w:r>
        <w:tab/>
      </w:r>
      <w:r w:rsidRPr="00E50DCF">
        <w:rPr>
          <w:position w:val="-46"/>
        </w:rPr>
        <w:object w:dxaOrig="2980" w:dyaOrig="1040" w14:anchorId="7570F494">
          <v:shape id="_x0000_i1089" type="#_x0000_t75" style="width:149.4pt;height:52.8pt" o:ole="">
            <v:imagedata r:id="rId140" o:title=""/>
          </v:shape>
          <o:OLEObject Type="Embed" ProgID="Equation.DSMT4" ShapeID="_x0000_i1089" DrawAspect="Content" ObjectID="_1513673500" r:id="rId141"/>
        </w:object>
      </w:r>
    </w:p>
    <w:p w14:paraId="72A0803B" w14:textId="77777777" w:rsidR="003C7672" w:rsidRDefault="003C7672" w:rsidP="000931A6"/>
    <w:p w14:paraId="1264462E" w14:textId="77777777" w:rsidR="003C7672" w:rsidRDefault="003C7672" w:rsidP="000931A6">
      <w:pPr>
        <w:rPr>
          <w:b/>
        </w:rPr>
      </w:pPr>
      <w:r w:rsidRPr="00C10259">
        <w:rPr>
          <w:b/>
        </w:rPr>
        <w:t>2</w:t>
      </w:r>
      <w:r w:rsidR="0059225C">
        <w:rPr>
          <w:b/>
        </w:rPr>
        <w:t>4</w:t>
      </w:r>
      <w:r>
        <w:rPr>
          <w:b/>
        </w:rPr>
        <w:t xml:space="preserve">.  </w:t>
      </w:r>
    </w:p>
    <w:p w14:paraId="2BE5182C" w14:textId="77777777" w:rsidR="003557A1" w:rsidRDefault="000931A6" w:rsidP="000931A6">
      <w:pPr>
        <w:rPr>
          <w:b/>
        </w:rPr>
      </w:pPr>
      <w:r>
        <w:rPr>
          <w:position w:val="-50"/>
        </w:rPr>
        <w:t xml:space="preserve">         </w:t>
      </w:r>
      <w:r w:rsidR="00357786" w:rsidRPr="00357786">
        <w:rPr>
          <w:position w:val="-32"/>
        </w:rPr>
        <w:object w:dxaOrig="6460" w:dyaOrig="760" w14:anchorId="0963C42F">
          <v:shape id="_x0000_i1090" type="#_x0000_t75" style="width:322.8pt;height:38.4pt" o:ole="">
            <v:imagedata r:id="rId142" o:title=""/>
          </v:shape>
          <o:OLEObject Type="Embed" ProgID="Equation.3" ShapeID="_x0000_i1090" DrawAspect="Content" ObjectID="_1513673501" r:id="rId143"/>
        </w:object>
      </w:r>
    </w:p>
    <w:p w14:paraId="0EDD1213" w14:textId="77777777" w:rsidR="003C7672" w:rsidRDefault="003C7672" w:rsidP="000931A6"/>
    <w:p w14:paraId="520B1E52" w14:textId="77777777" w:rsidR="003C7672" w:rsidRDefault="003C7672" w:rsidP="000931A6">
      <w:r w:rsidRPr="00C10259">
        <w:rPr>
          <w:b/>
        </w:rPr>
        <w:lastRenderedPageBreak/>
        <w:t>2</w:t>
      </w:r>
      <w:r w:rsidR="0059225C">
        <w:rPr>
          <w:b/>
        </w:rPr>
        <w:t>5</w:t>
      </w:r>
      <w:r w:rsidRPr="00C10259">
        <w:rPr>
          <w:b/>
        </w:rPr>
        <w:t>.</w:t>
      </w:r>
      <w:r>
        <w:t xml:space="preserve"> </w:t>
      </w:r>
      <w:r w:rsidR="003557A1">
        <w:t xml:space="preserve">   </w:t>
      </w:r>
      <w:r>
        <w:t xml:space="preserve">  </w:t>
      </w:r>
      <w:r w:rsidRPr="00EF4868">
        <w:rPr>
          <w:position w:val="-30"/>
        </w:rPr>
        <w:object w:dxaOrig="3780" w:dyaOrig="720" w14:anchorId="536A00A3">
          <v:shape id="_x0000_i1091" type="#_x0000_t75" style="width:188.4pt;height:36pt" o:ole="">
            <v:imagedata r:id="rId144" o:title=""/>
          </v:shape>
          <o:OLEObject Type="Embed" ProgID="Equation.DSMT4" ShapeID="_x0000_i1091" DrawAspect="Content" ObjectID="_1513673502" r:id="rId145"/>
        </w:object>
      </w:r>
    </w:p>
    <w:p w14:paraId="0F970B34" w14:textId="77777777" w:rsidR="003C7672" w:rsidRDefault="003C7672" w:rsidP="00634C50">
      <w:pPr>
        <w:ind w:left="-720"/>
        <w:rPr>
          <w:b/>
        </w:rPr>
      </w:pPr>
    </w:p>
    <w:p w14:paraId="30959472" w14:textId="77777777" w:rsidR="003C7672" w:rsidRDefault="003C7672" w:rsidP="000931A6">
      <w:r w:rsidRPr="00C10259">
        <w:rPr>
          <w:b/>
        </w:rPr>
        <w:t>2</w:t>
      </w:r>
      <w:r w:rsidR="0059225C">
        <w:rPr>
          <w:b/>
        </w:rPr>
        <w:t>6</w:t>
      </w:r>
      <w:r w:rsidRPr="00C10259">
        <w:rPr>
          <w:b/>
        </w:rPr>
        <w:t>.</w:t>
      </w:r>
      <w:r w:rsidR="000931A6">
        <w:rPr>
          <w:b/>
        </w:rPr>
        <w:t xml:space="preserve">       </w:t>
      </w:r>
      <w:r w:rsidR="000931A6" w:rsidRPr="000931A6">
        <w:rPr>
          <w:position w:val="-28"/>
        </w:rPr>
        <w:object w:dxaOrig="8059" w:dyaOrig="680" w14:anchorId="24A74495">
          <v:shape id="_x0000_i1092" type="#_x0000_t75" style="width:403.2pt;height:33.6pt" o:ole="">
            <v:imagedata r:id="rId146" o:title=""/>
          </v:shape>
          <o:OLEObject Type="Embed" ProgID="Equation.3" ShapeID="_x0000_i1092" DrawAspect="Content" ObjectID="_1513673503" r:id="rId147"/>
        </w:object>
      </w:r>
    </w:p>
    <w:p w14:paraId="756CA8FC" w14:textId="77777777" w:rsidR="003C7672" w:rsidRDefault="003C7672" w:rsidP="000931A6">
      <w:pPr>
        <w:rPr>
          <w:b/>
        </w:rPr>
      </w:pPr>
    </w:p>
    <w:p w14:paraId="649BC800" w14:textId="77777777" w:rsidR="003C7672" w:rsidRDefault="003C7672" w:rsidP="000931A6">
      <w:r w:rsidRPr="00C10259">
        <w:rPr>
          <w:b/>
        </w:rPr>
        <w:t>2</w:t>
      </w:r>
      <w:r w:rsidR="0059225C">
        <w:rPr>
          <w:b/>
        </w:rPr>
        <w:t>7</w:t>
      </w:r>
      <w:r w:rsidRPr="00C10259">
        <w:rPr>
          <w:b/>
        </w:rPr>
        <w:t>.</w:t>
      </w:r>
      <w:r>
        <w:tab/>
      </w:r>
      <w:r w:rsidRPr="00EF4868">
        <w:rPr>
          <w:position w:val="-30"/>
        </w:rPr>
        <w:object w:dxaOrig="3860" w:dyaOrig="720" w14:anchorId="3FFEDA07">
          <v:shape id="_x0000_i1093" type="#_x0000_t75" style="width:192.6pt;height:36pt" o:ole="">
            <v:imagedata r:id="rId148" o:title=""/>
          </v:shape>
          <o:OLEObject Type="Embed" ProgID="Equation.DSMT4" ShapeID="_x0000_i1093" DrawAspect="Content" ObjectID="_1513673504" r:id="rId149"/>
        </w:object>
      </w:r>
    </w:p>
    <w:p w14:paraId="47549CF7" w14:textId="77777777" w:rsidR="00634C50" w:rsidRDefault="00634C50" w:rsidP="000931A6"/>
    <w:p w14:paraId="141677F7" w14:textId="77777777" w:rsidR="003C7672" w:rsidRDefault="003C7672" w:rsidP="000931A6">
      <w:r w:rsidRPr="00C10259">
        <w:rPr>
          <w:b/>
        </w:rPr>
        <w:t>2</w:t>
      </w:r>
      <w:r w:rsidR="0059225C">
        <w:rPr>
          <w:b/>
        </w:rPr>
        <w:t>8</w:t>
      </w:r>
      <w:r>
        <w:t xml:space="preserve">.   </w:t>
      </w:r>
      <w:r w:rsidR="00FE41F9" w:rsidRPr="000931A6">
        <w:rPr>
          <w:position w:val="-28"/>
        </w:rPr>
        <w:object w:dxaOrig="6759" w:dyaOrig="680" w14:anchorId="2EFF067A">
          <v:shape id="_x0000_i1094" type="#_x0000_t75" style="width:337.8pt;height:33.6pt" o:ole="">
            <v:imagedata r:id="rId150" o:title=""/>
          </v:shape>
          <o:OLEObject Type="Embed" ProgID="Equation.3" ShapeID="_x0000_i1094" DrawAspect="Content" ObjectID="_1513673505" r:id="rId151"/>
        </w:object>
      </w:r>
    </w:p>
    <w:p w14:paraId="3D04F61A" w14:textId="77777777" w:rsidR="00DB0C0D" w:rsidRDefault="003C7672" w:rsidP="003C7672">
      <w:r>
        <w:t xml:space="preserve">   </w:t>
      </w:r>
    </w:p>
    <w:p w14:paraId="02622634" w14:textId="77777777" w:rsidR="001A5745" w:rsidRDefault="003C7672" w:rsidP="003C7672">
      <w:pPr>
        <w:rPr>
          <w:position w:val="-32"/>
        </w:rPr>
      </w:pPr>
      <w:r w:rsidRPr="00C83739">
        <w:rPr>
          <w:b/>
        </w:rPr>
        <w:t>2</w:t>
      </w:r>
      <w:r w:rsidR="00A5090E" w:rsidRPr="00C83739">
        <w:rPr>
          <w:b/>
        </w:rPr>
        <w:t>9</w:t>
      </w:r>
      <w:r w:rsidRPr="00C10259">
        <w:rPr>
          <w:b/>
        </w:rPr>
        <w:t>.</w:t>
      </w:r>
      <w:r>
        <w:t xml:space="preserve">      </w:t>
      </w:r>
      <w:r w:rsidR="001A5745" w:rsidRPr="001A5745">
        <w:rPr>
          <w:position w:val="-32"/>
        </w:rPr>
        <w:object w:dxaOrig="4200" w:dyaOrig="760" w14:anchorId="08A83830">
          <v:shape id="_x0000_i1095" type="#_x0000_t75" style="width:209.4pt;height:38.4pt" o:ole="">
            <v:imagedata r:id="rId152" o:title=""/>
          </v:shape>
          <o:OLEObject Type="Embed" ProgID="Equation.3" ShapeID="_x0000_i1095" DrawAspect="Content" ObjectID="_1513673506" r:id="rId153"/>
        </w:object>
      </w:r>
    </w:p>
    <w:p w14:paraId="0A605BCE" w14:textId="77777777" w:rsidR="003C7672" w:rsidRDefault="003C7672" w:rsidP="003C7672"/>
    <w:p w14:paraId="2DAEA92F" w14:textId="77777777" w:rsidR="003C7672" w:rsidRDefault="00A5090E" w:rsidP="003C7672">
      <w:r>
        <w:rPr>
          <w:b/>
        </w:rPr>
        <w:t>30</w:t>
      </w:r>
      <w:r w:rsidR="003C7672" w:rsidRPr="00C10259">
        <w:rPr>
          <w:b/>
        </w:rPr>
        <w:t>.</w:t>
      </w:r>
      <w:r w:rsidR="003C7672">
        <w:t xml:space="preserve"> </w:t>
      </w:r>
      <w:r w:rsidR="008C325A">
        <w:t xml:space="preserve">    </w:t>
      </w:r>
      <w:r w:rsidR="00CB3231" w:rsidRPr="001A5745">
        <w:rPr>
          <w:position w:val="-32"/>
        </w:rPr>
        <w:object w:dxaOrig="4120" w:dyaOrig="760" w14:anchorId="38802FF4">
          <v:shape id="_x0000_i1096" type="#_x0000_t75" style="width:205.2pt;height:38.4pt" o:ole="">
            <v:imagedata r:id="rId154" o:title=""/>
          </v:shape>
          <o:OLEObject Type="Embed" ProgID="Equation.3" ShapeID="_x0000_i1096" DrawAspect="Content" ObjectID="_1513673507" r:id="rId155"/>
        </w:object>
      </w:r>
    </w:p>
    <w:p w14:paraId="209D3527" w14:textId="77777777" w:rsidR="003C7672" w:rsidRPr="00634C50" w:rsidRDefault="003C7672" w:rsidP="003C7672">
      <w:r>
        <w:t xml:space="preserve">      </w:t>
      </w:r>
    </w:p>
    <w:p w14:paraId="4A0CCF87" w14:textId="77777777" w:rsidR="003C7672" w:rsidRDefault="00A5090E" w:rsidP="003C7672">
      <w:r>
        <w:rPr>
          <w:b/>
        </w:rPr>
        <w:t>31</w:t>
      </w:r>
      <w:r w:rsidR="003C7672" w:rsidRPr="00C10259">
        <w:rPr>
          <w:b/>
        </w:rPr>
        <w:t>.</w:t>
      </w:r>
      <w:r w:rsidR="003C7672">
        <w:t xml:space="preserve">    </w:t>
      </w:r>
    </w:p>
    <w:p w14:paraId="688252A2" w14:textId="77777777" w:rsidR="003C7672" w:rsidRDefault="003C7672" w:rsidP="003C7672">
      <w:r>
        <w:t xml:space="preserve">        </w:t>
      </w:r>
      <w:r w:rsidR="00634C50">
        <w:t xml:space="preserve"> </w:t>
      </w:r>
      <w:r w:rsidRPr="00967FE8">
        <w:rPr>
          <w:position w:val="-46"/>
        </w:rPr>
        <w:object w:dxaOrig="3739" w:dyaOrig="1040" w14:anchorId="28BC650E">
          <v:shape id="_x0000_i1097" type="#_x0000_t75" style="width:186.6pt;height:52.8pt" o:ole="">
            <v:imagedata r:id="rId156" o:title=""/>
          </v:shape>
          <o:OLEObject Type="Embed" ProgID="Equation.DSMT4" ShapeID="_x0000_i1097" DrawAspect="Content" ObjectID="_1513673508" r:id="rId157"/>
        </w:object>
      </w:r>
    </w:p>
    <w:p w14:paraId="6AA8F840" w14:textId="77777777" w:rsidR="003C7672" w:rsidRDefault="003C7672" w:rsidP="003C7672">
      <w:pPr>
        <w:rPr>
          <w:b/>
        </w:rPr>
      </w:pPr>
    </w:p>
    <w:p w14:paraId="6F48A290" w14:textId="77777777" w:rsidR="003C7672" w:rsidRDefault="003C7672" w:rsidP="003C7672">
      <w:pPr>
        <w:rPr>
          <w:b/>
        </w:rPr>
      </w:pPr>
      <w:r w:rsidRPr="00C10259">
        <w:rPr>
          <w:b/>
        </w:rPr>
        <w:t>3</w:t>
      </w:r>
      <w:r w:rsidR="00A5090E">
        <w:rPr>
          <w:b/>
        </w:rPr>
        <w:t>2</w:t>
      </w:r>
      <w:r w:rsidRPr="00C10259">
        <w:rPr>
          <w:b/>
        </w:rPr>
        <w:t>.</w:t>
      </w:r>
      <w:r>
        <w:rPr>
          <w:b/>
        </w:rPr>
        <w:t xml:space="preserve">    </w:t>
      </w:r>
      <w:r w:rsidR="00C249C2" w:rsidRPr="00FE41F9">
        <w:rPr>
          <w:position w:val="-32"/>
        </w:rPr>
        <w:object w:dxaOrig="6220" w:dyaOrig="760" w14:anchorId="5E7D9384">
          <v:shape id="_x0000_i1098" type="#_x0000_t75" style="width:310.2pt;height:38.4pt" o:ole="">
            <v:imagedata r:id="rId158" o:title=""/>
          </v:shape>
          <o:OLEObject Type="Embed" ProgID="Equation.3" ShapeID="_x0000_i1098" DrawAspect="Content" ObjectID="_1513673509" r:id="rId159"/>
        </w:object>
      </w:r>
    </w:p>
    <w:p w14:paraId="50915D0E" w14:textId="77777777" w:rsidR="003C7672" w:rsidRDefault="003C7672" w:rsidP="003C7672">
      <w:r>
        <w:tab/>
      </w:r>
    </w:p>
    <w:p w14:paraId="73ABCDE8" w14:textId="77777777" w:rsidR="00B51CB1" w:rsidRDefault="00B51CB1" w:rsidP="00C249C2">
      <w:pPr>
        <w:rPr>
          <w:b/>
        </w:rPr>
      </w:pPr>
      <w:r>
        <w:rPr>
          <w:b/>
        </w:rPr>
        <w:t>3</w:t>
      </w:r>
      <w:r w:rsidR="00A5090E">
        <w:rPr>
          <w:b/>
        </w:rPr>
        <w:t>3</w:t>
      </w:r>
      <w:r>
        <w:rPr>
          <w:b/>
        </w:rPr>
        <w:t>.</w:t>
      </w:r>
    </w:p>
    <w:p w14:paraId="210725BC" w14:textId="77777777" w:rsidR="003C7672" w:rsidRPr="003236AF" w:rsidRDefault="00B51CB1" w:rsidP="00C249C2">
      <w:pPr>
        <w:rPr>
          <w:b/>
        </w:rPr>
      </w:pPr>
      <w:r>
        <w:rPr>
          <w:b/>
        </w:rPr>
        <w:tab/>
      </w:r>
      <w:r w:rsidR="003C7672">
        <w:t xml:space="preserve">  </w:t>
      </w:r>
      <w:r w:rsidR="003C7672" w:rsidRPr="00F80797">
        <w:rPr>
          <w:position w:val="-66"/>
        </w:rPr>
        <w:object w:dxaOrig="2460" w:dyaOrig="1500" w14:anchorId="12910918">
          <v:shape id="_x0000_i1099" type="#_x0000_t75" style="width:123pt;height:74.4pt" o:ole="">
            <v:imagedata r:id="rId160" o:title=""/>
          </v:shape>
          <o:OLEObject Type="Embed" ProgID="Equation.DSMT4" ShapeID="_x0000_i1099" DrawAspect="Content" ObjectID="_1513673510" r:id="rId161"/>
        </w:object>
      </w:r>
    </w:p>
    <w:p w14:paraId="2A3F58DE" w14:textId="77777777" w:rsidR="003C7672" w:rsidRDefault="003C7672" w:rsidP="00C249C2"/>
    <w:p w14:paraId="5B40FFA2" w14:textId="77777777" w:rsidR="003C7672" w:rsidRPr="005A1001" w:rsidRDefault="003C7672" w:rsidP="00C249C2">
      <w:pPr>
        <w:rPr>
          <w:b/>
        </w:rPr>
      </w:pPr>
      <w:r w:rsidRPr="005A1001">
        <w:rPr>
          <w:b/>
        </w:rPr>
        <w:t>3</w:t>
      </w:r>
      <w:r w:rsidR="00A5090E">
        <w:rPr>
          <w:b/>
        </w:rPr>
        <w:t>4</w:t>
      </w:r>
      <w:r w:rsidRPr="005A1001">
        <w:rPr>
          <w:b/>
        </w:rPr>
        <w:t>.</w:t>
      </w:r>
      <w:r w:rsidRPr="005A1001">
        <w:rPr>
          <w:b/>
        </w:rPr>
        <w:tab/>
      </w:r>
    </w:p>
    <w:p w14:paraId="679BD286" w14:textId="77777777" w:rsidR="003C7672" w:rsidRDefault="00634C50" w:rsidP="00C249C2">
      <w:r>
        <w:tab/>
      </w:r>
      <w:r w:rsidR="003C7672" w:rsidRPr="00F80797">
        <w:rPr>
          <w:position w:val="-50"/>
        </w:rPr>
        <w:object w:dxaOrig="3240" w:dyaOrig="1120" w14:anchorId="6116A4E6">
          <v:shape id="_x0000_i1100" type="#_x0000_t75" style="width:163.2pt;height:56.4pt" o:ole="">
            <v:imagedata r:id="rId162" o:title=""/>
          </v:shape>
          <o:OLEObject Type="Embed" ProgID="Equation.DSMT4" ShapeID="_x0000_i1100" DrawAspect="Content" ObjectID="_1513673511" r:id="rId163"/>
        </w:object>
      </w:r>
    </w:p>
    <w:p w14:paraId="5FE8555D" w14:textId="77777777" w:rsidR="003C7672" w:rsidRDefault="003C7672" w:rsidP="00C249C2"/>
    <w:p w14:paraId="6F1FC632" w14:textId="77777777" w:rsidR="00C249C2" w:rsidRDefault="00C249C2" w:rsidP="00C249C2"/>
    <w:p w14:paraId="31035E35" w14:textId="77777777" w:rsidR="003C7672" w:rsidRPr="00E9781F" w:rsidRDefault="003C7672" w:rsidP="00C249C2">
      <w:pPr>
        <w:rPr>
          <w:b/>
        </w:rPr>
      </w:pPr>
      <w:r w:rsidRPr="005A1001">
        <w:rPr>
          <w:b/>
        </w:rPr>
        <w:lastRenderedPageBreak/>
        <w:t>35.</w:t>
      </w:r>
      <w:r w:rsidRPr="005A1001">
        <w:rPr>
          <w:b/>
        </w:rPr>
        <w:tab/>
      </w:r>
      <w:r w:rsidR="00D4709D" w:rsidRPr="00F235AD">
        <w:rPr>
          <w:position w:val="-32"/>
        </w:rPr>
        <w:object w:dxaOrig="7119" w:dyaOrig="760" w14:anchorId="3CC0FAD3">
          <v:shape id="_x0000_i1101" type="#_x0000_t75" style="width:355.8pt;height:38.4pt" o:ole="">
            <v:imagedata r:id="rId164" o:title=""/>
          </v:shape>
          <o:OLEObject Type="Embed" ProgID="Equation.3" ShapeID="_x0000_i1101" DrawAspect="Content" ObjectID="_1513673512" r:id="rId165"/>
        </w:object>
      </w:r>
    </w:p>
    <w:p w14:paraId="6941DC69" w14:textId="77777777" w:rsidR="003C7672" w:rsidRDefault="003C7672" w:rsidP="00C249C2">
      <w:pPr>
        <w:rPr>
          <w:b/>
        </w:rPr>
      </w:pPr>
    </w:p>
    <w:p w14:paraId="1EB19B16" w14:textId="77777777" w:rsidR="003C7672" w:rsidRPr="005A1001" w:rsidRDefault="003C7672" w:rsidP="00C249C2">
      <w:pPr>
        <w:rPr>
          <w:b/>
        </w:rPr>
      </w:pPr>
      <w:r w:rsidRPr="005A1001">
        <w:rPr>
          <w:b/>
        </w:rPr>
        <w:t>36.</w:t>
      </w:r>
      <w:r w:rsidRPr="005A1001">
        <w:rPr>
          <w:b/>
        </w:rPr>
        <w:tab/>
      </w:r>
    </w:p>
    <w:p w14:paraId="1E9766E6" w14:textId="77777777" w:rsidR="003C7672" w:rsidRDefault="003C7672" w:rsidP="00C249C2">
      <w:r>
        <w:t xml:space="preserve">  </w:t>
      </w:r>
      <w:r>
        <w:tab/>
        <w:t xml:space="preserve">  </w:t>
      </w:r>
      <w:r w:rsidRPr="00216820">
        <w:rPr>
          <w:position w:val="-46"/>
        </w:rPr>
        <w:object w:dxaOrig="2460" w:dyaOrig="1040" w14:anchorId="52634060">
          <v:shape id="_x0000_i1102" type="#_x0000_t75" style="width:123pt;height:52.8pt" o:ole="">
            <v:imagedata r:id="rId166" o:title=""/>
          </v:shape>
          <o:OLEObject Type="Embed" ProgID="Equation.DSMT4" ShapeID="_x0000_i1102" DrawAspect="Content" ObjectID="_1513673513" r:id="rId167"/>
        </w:object>
      </w:r>
    </w:p>
    <w:p w14:paraId="3153391B" w14:textId="77777777" w:rsidR="003C7672" w:rsidRDefault="003C7672" w:rsidP="00C249C2">
      <w:pPr>
        <w:rPr>
          <w:b/>
        </w:rPr>
      </w:pPr>
    </w:p>
    <w:p w14:paraId="60C29972" w14:textId="77777777" w:rsidR="00F235AD" w:rsidRDefault="003C7672" w:rsidP="00C249C2">
      <w:pPr>
        <w:rPr>
          <w:position w:val="-32"/>
        </w:rPr>
      </w:pPr>
      <w:r w:rsidRPr="005A1001">
        <w:rPr>
          <w:b/>
        </w:rPr>
        <w:t>37.</w:t>
      </w:r>
      <w:r w:rsidRPr="005A1001">
        <w:rPr>
          <w:b/>
        </w:rPr>
        <w:tab/>
      </w:r>
      <w:r w:rsidR="00C27A1B" w:rsidRPr="00F235AD">
        <w:rPr>
          <w:position w:val="-28"/>
        </w:rPr>
        <w:object w:dxaOrig="5020" w:dyaOrig="680" w14:anchorId="44A986E8">
          <v:shape id="_x0000_i1103" type="#_x0000_t75" style="width:250.2pt;height:33.6pt" o:ole="">
            <v:imagedata r:id="rId168" o:title=""/>
          </v:shape>
          <o:OLEObject Type="Embed" ProgID="Equation.3" ShapeID="_x0000_i1103" DrawAspect="Content" ObjectID="_1513673514" r:id="rId169"/>
        </w:object>
      </w:r>
    </w:p>
    <w:p w14:paraId="2485A60C" w14:textId="77777777" w:rsidR="003C7672" w:rsidRDefault="003C7672" w:rsidP="00C249C2">
      <w:pPr>
        <w:rPr>
          <w:b/>
        </w:rPr>
      </w:pPr>
    </w:p>
    <w:p w14:paraId="363FE8F6" w14:textId="77777777" w:rsidR="00634C50" w:rsidRDefault="003C7672" w:rsidP="00C249C2">
      <w:pPr>
        <w:rPr>
          <w:b/>
        </w:rPr>
      </w:pPr>
      <w:r w:rsidRPr="005A1001">
        <w:rPr>
          <w:b/>
        </w:rPr>
        <w:t>38.</w:t>
      </w:r>
      <w:r w:rsidRPr="005A1001">
        <w:rPr>
          <w:b/>
        </w:rPr>
        <w:tab/>
      </w:r>
    </w:p>
    <w:p w14:paraId="4CD8ED99" w14:textId="77777777" w:rsidR="003C7672" w:rsidRPr="005A1001" w:rsidRDefault="00634C50" w:rsidP="00C249C2">
      <w:pPr>
        <w:rPr>
          <w:b/>
        </w:rPr>
      </w:pPr>
      <w:r>
        <w:rPr>
          <w:b/>
        </w:rPr>
        <w:tab/>
      </w:r>
      <w:r w:rsidRPr="00DF7D54">
        <w:rPr>
          <w:position w:val="-64"/>
        </w:rPr>
        <w:object w:dxaOrig="4020" w:dyaOrig="1420" w14:anchorId="36A93891">
          <v:shape id="_x0000_i1104" type="#_x0000_t75" style="width:196.8pt;height:70.2pt" o:ole="">
            <v:imagedata r:id="rId170" o:title=""/>
          </v:shape>
          <o:OLEObject Type="Embed" ProgID="Equation.DSMT4" ShapeID="_x0000_i1104" DrawAspect="Content" ObjectID="_1513673515" r:id="rId171"/>
        </w:object>
      </w:r>
    </w:p>
    <w:p w14:paraId="391FE451" w14:textId="77777777" w:rsidR="003C7672" w:rsidRDefault="003C7672" w:rsidP="00C249C2">
      <w:r>
        <w:t xml:space="preserve">     </w:t>
      </w:r>
      <w:r w:rsidR="007D1EBA">
        <w:tab/>
      </w:r>
    </w:p>
    <w:p w14:paraId="1786DA2F" w14:textId="77777777" w:rsidR="003C7672" w:rsidRPr="005A1001" w:rsidRDefault="003C7672" w:rsidP="00C249C2">
      <w:pPr>
        <w:rPr>
          <w:b/>
        </w:rPr>
      </w:pPr>
      <w:r w:rsidRPr="005A1001">
        <w:rPr>
          <w:b/>
        </w:rPr>
        <w:t>39.</w:t>
      </w:r>
      <w:r w:rsidRPr="005A1001">
        <w:rPr>
          <w:b/>
        </w:rPr>
        <w:tab/>
      </w:r>
      <w:r w:rsidR="00C27A1B" w:rsidRPr="00F235AD">
        <w:rPr>
          <w:position w:val="-28"/>
        </w:rPr>
        <w:object w:dxaOrig="4500" w:dyaOrig="680" w14:anchorId="14EBD4B1">
          <v:shape id="_x0000_i1105" type="#_x0000_t75" style="width:225.6pt;height:33.6pt" o:ole="">
            <v:imagedata r:id="rId172" o:title=""/>
          </v:shape>
          <o:OLEObject Type="Embed" ProgID="Equation.3" ShapeID="_x0000_i1105" DrawAspect="Content" ObjectID="_1513673516" r:id="rId173"/>
        </w:object>
      </w:r>
    </w:p>
    <w:p w14:paraId="2B6CFFFD" w14:textId="77777777" w:rsidR="003C7672" w:rsidRPr="007D1EBA" w:rsidRDefault="003C7672" w:rsidP="00C249C2">
      <w:r>
        <w:t xml:space="preserve">     </w:t>
      </w:r>
      <w:r>
        <w:tab/>
      </w:r>
    </w:p>
    <w:p w14:paraId="0FA54842" w14:textId="77777777" w:rsidR="003C7672" w:rsidRPr="005A1001" w:rsidRDefault="003C7672" w:rsidP="00C249C2">
      <w:pPr>
        <w:rPr>
          <w:b/>
        </w:rPr>
      </w:pPr>
      <w:r w:rsidRPr="005A1001">
        <w:rPr>
          <w:b/>
        </w:rPr>
        <w:t>40.</w:t>
      </w:r>
      <w:r w:rsidRPr="005A1001">
        <w:rPr>
          <w:b/>
        </w:rPr>
        <w:tab/>
      </w:r>
      <w:r w:rsidR="00C27A1B" w:rsidRPr="00F235AD">
        <w:rPr>
          <w:position w:val="-28"/>
        </w:rPr>
        <w:object w:dxaOrig="6120" w:dyaOrig="680" w14:anchorId="364B3EC0">
          <v:shape id="_x0000_i1106" type="#_x0000_t75" style="width:308.4pt;height:33.6pt" o:ole="">
            <v:imagedata r:id="rId174" o:title=""/>
          </v:shape>
          <o:OLEObject Type="Embed" ProgID="Equation.3" ShapeID="_x0000_i1106" DrawAspect="Content" ObjectID="_1513673517" r:id="rId175"/>
        </w:object>
      </w:r>
    </w:p>
    <w:p w14:paraId="52D1BA0F" w14:textId="77777777" w:rsidR="003C7672" w:rsidRDefault="003C7672" w:rsidP="00C249C2">
      <w:r>
        <w:t xml:space="preserve">     </w:t>
      </w:r>
    </w:p>
    <w:p w14:paraId="52DBA020" w14:textId="77777777" w:rsidR="003C7672" w:rsidRPr="00E67DFE" w:rsidRDefault="003C7672" w:rsidP="00C249C2">
      <w:pPr>
        <w:rPr>
          <w:b/>
        </w:rPr>
      </w:pPr>
      <w:r w:rsidRPr="00E67DFE">
        <w:rPr>
          <w:b/>
        </w:rPr>
        <w:t>41.</w:t>
      </w:r>
      <w:r w:rsidRPr="00E67DFE">
        <w:rPr>
          <w:b/>
        </w:rPr>
        <w:tab/>
      </w:r>
    </w:p>
    <w:p w14:paraId="4E9ABAD3" w14:textId="77777777" w:rsidR="003C7672" w:rsidRDefault="003C7672" w:rsidP="003C7672">
      <w:r>
        <w:t xml:space="preserve">    </w:t>
      </w:r>
      <w:r w:rsidR="00677773">
        <w:t xml:space="preserve">         </w:t>
      </w:r>
      <w:r w:rsidRPr="00DF7D54">
        <w:rPr>
          <w:position w:val="-44"/>
        </w:rPr>
        <w:object w:dxaOrig="3560" w:dyaOrig="999" w14:anchorId="7FB32B48">
          <v:shape id="_x0000_i1107" type="#_x0000_t75" style="width:177.6pt;height:51pt" o:ole="">
            <v:imagedata r:id="rId176" o:title=""/>
          </v:shape>
          <o:OLEObject Type="Embed" ProgID="Equation.DSMT4" ShapeID="_x0000_i1107" DrawAspect="Content" ObjectID="_1513673518" r:id="rId177"/>
        </w:object>
      </w:r>
    </w:p>
    <w:p w14:paraId="20FE0A45" w14:textId="77777777" w:rsidR="003C7672" w:rsidRDefault="003C7672" w:rsidP="003C7672">
      <w:pPr>
        <w:rPr>
          <w:b/>
        </w:rPr>
      </w:pPr>
    </w:p>
    <w:p w14:paraId="4CDCB5D5" w14:textId="77777777" w:rsidR="003C7672" w:rsidRDefault="003C7672" w:rsidP="003C7672">
      <w:r w:rsidRPr="00E67DFE">
        <w:rPr>
          <w:b/>
        </w:rPr>
        <w:t>42</w:t>
      </w:r>
      <w:r>
        <w:t>.</w:t>
      </w:r>
      <w:r>
        <w:tab/>
      </w:r>
      <w:r w:rsidR="00661AFC" w:rsidRPr="00677773">
        <w:rPr>
          <w:position w:val="-30"/>
        </w:rPr>
        <w:object w:dxaOrig="3840" w:dyaOrig="720" w14:anchorId="179059B4">
          <v:shape id="_x0000_i1108" type="#_x0000_t75" style="width:192.6pt;height:36pt" o:ole="">
            <v:imagedata r:id="rId178" o:title=""/>
          </v:shape>
          <o:OLEObject Type="Embed" ProgID="Equation.3" ShapeID="_x0000_i1108" DrawAspect="Content" ObjectID="_1513673519" r:id="rId179"/>
        </w:object>
      </w:r>
    </w:p>
    <w:p w14:paraId="4A389222" w14:textId="77777777" w:rsidR="003C7672" w:rsidRDefault="003C7672" w:rsidP="003C7672">
      <w:r>
        <w:t xml:space="preserve">         </w:t>
      </w:r>
    </w:p>
    <w:p w14:paraId="774AEF73" w14:textId="77777777" w:rsidR="003C7672" w:rsidRDefault="003C7672" w:rsidP="003C7672">
      <w:r w:rsidRPr="00E67DFE">
        <w:rPr>
          <w:b/>
        </w:rPr>
        <w:t>43</w:t>
      </w:r>
      <w:r>
        <w:t>.</w:t>
      </w:r>
      <w:r>
        <w:tab/>
        <w:t xml:space="preserve"> </w:t>
      </w:r>
      <w:r w:rsidR="00A07AB9" w:rsidRPr="00F235AD">
        <w:rPr>
          <w:position w:val="-28"/>
        </w:rPr>
        <w:object w:dxaOrig="4220" w:dyaOrig="680" w14:anchorId="17CDFB47">
          <v:shape id="_x0000_i1109" type="#_x0000_t75" style="width:210.6pt;height:33.6pt" o:ole="">
            <v:imagedata r:id="rId180" o:title=""/>
          </v:shape>
          <o:OLEObject Type="Embed" ProgID="Equation.3" ShapeID="_x0000_i1109" DrawAspect="Content" ObjectID="_1513673520" r:id="rId181"/>
        </w:object>
      </w:r>
      <w:r w:rsidR="00A07AB9">
        <w:t>19.8 ¢/m</w:t>
      </w:r>
      <w:r w:rsidR="00A07AB9">
        <w:rPr>
          <w:vertAlign w:val="superscript"/>
        </w:rPr>
        <w:t>2</w:t>
      </w:r>
      <w:r>
        <w:t xml:space="preserve">                      </w:t>
      </w:r>
    </w:p>
    <w:p w14:paraId="10D10B76" w14:textId="77777777" w:rsidR="003C7672" w:rsidRDefault="003C7672" w:rsidP="003C7672">
      <w:r>
        <w:tab/>
      </w:r>
    </w:p>
    <w:p w14:paraId="3EB16AEF" w14:textId="77777777" w:rsidR="003C7672" w:rsidRDefault="003C7672" w:rsidP="003C7672">
      <w:r w:rsidRPr="0071709E">
        <w:rPr>
          <w:b/>
        </w:rPr>
        <w:t>44.</w:t>
      </w:r>
      <w:r w:rsidRPr="0071709E">
        <w:rPr>
          <w:b/>
        </w:rPr>
        <w:tab/>
      </w:r>
      <w:r w:rsidR="00661AFC" w:rsidRPr="00F235AD">
        <w:rPr>
          <w:position w:val="-28"/>
        </w:rPr>
        <w:object w:dxaOrig="3860" w:dyaOrig="680" w14:anchorId="542D7EB3">
          <v:shape id="_x0000_i1110" type="#_x0000_t75" style="width:192.6pt;height:33.6pt" o:ole="">
            <v:imagedata r:id="rId182" o:title=""/>
          </v:shape>
          <o:OLEObject Type="Embed" ProgID="Equation.3" ShapeID="_x0000_i1110" DrawAspect="Content" ObjectID="_1513673521" r:id="rId183"/>
        </w:object>
      </w:r>
      <w:r w:rsidR="00080B02">
        <w:rPr>
          <w:position w:val="-28"/>
        </w:rPr>
        <w:t xml:space="preserve"> </w:t>
      </w:r>
      <w:r w:rsidR="008B0FF9">
        <w:t>22.1 ¢/ oz</w:t>
      </w:r>
      <w:r w:rsidR="00080B02">
        <w:t>.</w:t>
      </w:r>
    </w:p>
    <w:p w14:paraId="37602E16" w14:textId="77777777" w:rsidR="0002184E" w:rsidRDefault="0002184E" w:rsidP="003C7672">
      <w:pPr>
        <w:rPr>
          <w:b/>
        </w:rPr>
      </w:pPr>
    </w:p>
    <w:p w14:paraId="7FD4E4F8" w14:textId="77777777" w:rsidR="00EB6EAC" w:rsidRDefault="003C7672" w:rsidP="003C7672">
      <w:pPr>
        <w:rPr>
          <w:position w:val="-28"/>
        </w:rPr>
      </w:pPr>
      <w:r w:rsidRPr="001C0AD6">
        <w:rPr>
          <w:b/>
        </w:rPr>
        <w:t>45.</w:t>
      </w:r>
      <w:r w:rsidRPr="0071709E">
        <w:rPr>
          <w:b/>
        </w:rPr>
        <w:tab/>
      </w:r>
      <w:r w:rsidR="00D814E1" w:rsidRPr="00D814E1">
        <w:rPr>
          <w:position w:val="-32"/>
        </w:rPr>
        <w:object w:dxaOrig="6740" w:dyaOrig="760" w14:anchorId="706283CC">
          <v:shape id="_x0000_i1111" type="#_x0000_t75" style="width:336.6pt;height:38.4pt" o:ole="">
            <v:imagedata r:id="rId184" o:title=""/>
          </v:shape>
          <o:OLEObject Type="Embed" ProgID="Equation.3" ShapeID="_x0000_i1111" DrawAspect="Content" ObjectID="_1513673522" r:id="rId185"/>
        </w:object>
      </w:r>
    </w:p>
    <w:p w14:paraId="2560FC46" w14:textId="77777777" w:rsidR="003C7672" w:rsidRPr="00A5035D" w:rsidRDefault="003C7672" w:rsidP="00EB6EAC">
      <w:r w:rsidRPr="0071709E">
        <w:rPr>
          <w:b/>
        </w:rPr>
        <w:lastRenderedPageBreak/>
        <w:t>4</w:t>
      </w:r>
      <w:r w:rsidR="00A5090E">
        <w:rPr>
          <w:b/>
        </w:rPr>
        <w:t>6</w:t>
      </w:r>
      <w:r w:rsidRPr="0071709E">
        <w:rPr>
          <w:b/>
        </w:rPr>
        <w:t>.</w:t>
      </w:r>
      <w:r w:rsidR="00661AFC">
        <w:rPr>
          <w:b/>
        </w:rPr>
        <w:t xml:space="preserve">       </w:t>
      </w:r>
      <w:r w:rsidR="00B42B66" w:rsidRPr="0020025E">
        <w:rPr>
          <w:position w:val="-28"/>
        </w:rPr>
        <w:object w:dxaOrig="3600" w:dyaOrig="680" w14:anchorId="0E672319">
          <v:shape id="_x0000_i1112" type="#_x0000_t75" style="width:180pt;height:33.6pt" o:ole="">
            <v:imagedata r:id="rId186" o:title=""/>
          </v:shape>
          <o:OLEObject Type="Embed" ProgID="Equation.DSMT4" ShapeID="_x0000_i1112" DrawAspect="Content" ObjectID="_1513673523" r:id="rId187"/>
        </w:object>
      </w:r>
    </w:p>
    <w:p w14:paraId="14BADEC7" w14:textId="77777777" w:rsidR="00E97BF8" w:rsidRDefault="00E97BF8" w:rsidP="00EB6EAC">
      <w:pPr>
        <w:rPr>
          <w:b/>
        </w:rPr>
      </w:pPr>
    </w:p>
    <w:p w14:paraId="6001277F" w14:textId="77777777" w:rsidR="003C7672" w:rsidRPr="00A5035D" w:rsidRDefault="00A5090E" w:rsidP="0097498D">
      <w:r>
        <w:rPr>
          <w:b/>
        </w:rPr>
        <w:t>47</w:t>
      </w:r>
      <w:r w:rsidR="003C7672" w:rsidRPr="00A5035D">
        <w:t>.</w:t>
      </w:r>
      <w:r w:rsidR="00682B01">
        <w:t xml:space="preserve">     </w:t>
      </w:r>
      <w:r w:rsidR="004907CA" w:rsidRPr="004907CA">
        <w:rPr>
          <w:position w:val="-32"/>
        </w:rPr>
        <w:object w:dxaOrig="4520" w:dyaOrig="800" w14:anchorId="25BA1E78">
          <v:shape id="_x0000_i1113" type="#_x0000_t75" style="width:225.6pt;height:39pt" o:ole="">
            <v:imagedata r:id="rId188" o:title=""/>
          </v:shape>
          <o:OLEObject Type="Embed" ProgID="Equation.3" ShapeID="_x0000_i1113" DrawAspect="Content" ObjectID="_1513673524" r:id="rId189"/>
        </w:object>
      </w:r>
    </w:p>
    <w:p w14:paraId="27551D9D" w14:textId="77777777" w:rsidR="002B19EB" w:rsidRDefault="002B19EB" w:rsidP="0097498D">
      <w:pPr>
        <w:rPr>
          <w:b/>
        </w:rPr>
      </w:pPr>
    </w:p>
    <w:p w14:paraId="075DC7C9" w14:textId="77777777" w:rsidR="003C7672" w:rsidRDefault="00A5090E" w:rsidP="0097498D">
      <w:r>
        <w:rPr>
          <w:b/>
        </w:rPr>
        <w:t>48</w:t>
      </w:r>
      <w:r w:rsidR="003C7672" w:rsidRPr="00A5035D">
        <w:t xml:space="preserve">.     </w:t>
      </w:r>
      <w:r w:rsidR="006B520B" w:rsidRPr="006B520B">
        <w:rPr>
          <w:position w:val="-28"/>
        </w:rPr>
        <w:object w:dxaOrig="4420" w:dyaOrig="740" w14:anchorId="702FB7C2">
          <v:shape id="_x0000_i1114" type="#_x0000_t75" style="width:221.4pt;height:38.4pt" o:ole="">
            <v:imagedata r:id="rId190" o:title=""/>
          </v:shape>
          <o:OLEObject Type="Embed" ProgID="Equation.3" ShapeID="_x0000_i1114" DrawAspect="Content" ObjectID="_1513673525" r:id="rId191"/>
        </w:object>
      </w:r>
    </w:p>
    <w:p w14:paraId="33C622E4" w14:textId="77777777" w:rsidR="002B19EB" w:rsidRDefault="002B19EB" w:rsidP="0097498D">
      <w:pPr>
        <w:rPr>
          <w:b/>
        </w:rPr>
      </w:pPr>
    </w:p>
    <w:p w14:paraId="5335597F" w14:textId="77777777" w:rsidR="003C7672" w:rsidRDefault="00A5090E" w:rsidP="0097498D">
      <w:r>
        <w:rPr>
          <w:b/>
        </w:rPr>
        <w:t>49</w:t>
      </w:r>
      <w:r w:rsidR="003C7672" w:rsidRPr="0071709E">
        <w:rPr>
          <w:b/>
        </w:rPr>
        <w:t>.</w:t>
      </w:r>
      <w:r w:rsidR="003C7672" w:rsidRPr="00CE51B2">
        <w:t xml:space="preserve"> </w:t>
      </w:r>
      <w:r w:rsidR="003C7672">
        <w:t xml:space="preserve">   </w:t>
      </w:r>
      <w:r w:rsidR="00B84351">
        <w:t xml:space="preserve"> </w:t>
      </w:r>
      <w:r w:rsidR="00B84351" w:rsidRPr="00B84351">
        <w:rPr>
          <w:position w:val="-32"/>
        </w:rPr>
        <w:object w:dxaOrig="4080" w:dyaOrig="760" w14:anchorId="71A98955">
          <v:shape id="_x0000_i1115" type="#_x0000_t75" style="width:203.4pt;height:38.4pt" o:ole="">
            <v:imagedata r:id="rId192" o:title=""/>
          </v:shape>
          <o:OLEObject Type="Embed" ProgID="Equation.3" ShapeID="_x0000_i1115" DrawAspect="Content" ObjectID="_1513673526" r:id="rId193"/>
        </w:object>
      </w:r>
    </w:p>
    <w:p w14:paraId="40B740B7" w14:textId="77777777" w:rsidR="00640EA3" w:rsidRDefault="003C7672" w:rsidP="0097498D">
      <w:pPr>
        <w:rPr>
          <w:b/>
        </w:rPr>
      </w:pPr>
      <w:r w:rsidRPr="0071709E">
        <w:rPr>
          <w:b/>
        </w:rPr>
        <w:t>5</w:t>
      </w:r>
      <w:r w:rsidR="004907CA">
        <w:rPr>
          <w:b/>
        </w:rPr>
        <w:t>0</w:t>
      </w:r>
      <w:r w:rsidRPr="0071709E">
        <w:rPr>
          <w:b/>
        </w:rPr>
        <w:t>.</w:t>
      </w:r>
      <w:r w:rsidR="00B84351">
        <w:rPr>
          <w:b/>
        </w:rPr>
        <w:t xml:space="preserve"> </w:t>
      </w:r>
    </w:p>
    <w:p w14:paraId="513A95AE" w14:textId="77777777" w:rsidR="003C7672" w:rsidRPr="0071709E" w:rsidRDefault="00640EA3" w:rsidP="0097498D">
      <w:pPr>
        <w:rPr>
          <w:b/>
        </w:rPr>
      </w:pPr>
      <w:r>
        <w:rPr>
          <w:b/>
        </w:rPr>
        <w:t xml:space="preserve">        </w:t>
      </w:r>
      <w:r w:rsidR="00B84351">
        <w:rPr>
          <w:b/>
        </w:rPr>
        <w:t xml:space="preserve">   </w:t>
      </w:r>
      <w:r w:rsidRPr="00640EA3">
        <w:rPr>
          <w:position w:val="-66"/>
        </w:rPr>
        <w:object w:dxaOrig="5520" w:dyaOrig="1440" w14:anchorId="10066576">
          <v:shape id="_x0000_i1116" type="#_x0000_t75" style="width:275.4pt;height:1in" o:ole="">
            <v:imagedata r:id="rId194" o:title=""/>
          </v:shape>
          <o:OLEObject Type="Embed" ProgID="Equation.3" ShapeID="_x0000_i1116" DrawAspect="Content" ObjectID="_1513673527" r:id="rId195"/>
        </w:object>
      </w:r>
      <w:r w:rsidR="00B84351">
        <w:rPr>
          <w:b/>
        </w:rPr>
        <w:t xml:space="preserve"> </w:t>
      </w:r>
    </w:p>
    <w:p w14:paraId="4F8D0EF3" w14:textId="77777777" w:rsidR="003C7672" w:rsidRPr="00A5035D" w:rsidRDefault="003C7672" w:rsidP="0097498D">
      <w:r w:rsidRPr="00A5035D">
        <w:t xml:space="preserve">    </w:t>
      </w:r>
      <w:r w:rsidRPr="00A5035D">
        <w:tab/>
      </w:r>
    </w:p>
    <w:p w14:paraId="718358D7" w14:textId="77777777" w:rsidR="003C7672" w:rsidRDefault="003C7672" w:rsidP="0097498D">
      <w:pPr>
        <w:rPr>
          <w:position w:val="-28"/>
        </w:rPr>
      </w:pPr>
      <w:r w:rsidRPr="0071709E">
        <w:rPr>
          <w:b/>
        </w:rPr>
        <w:t>5</w:t>
      </w:r>
      <w:r w:rsidR="00A5090E">
        <w:rPr>
          <w:b/>
        </w:rPr>
        <w:t>1</w:t>
      </w:r>
      <w:r>
        <w:t>.</w:t>
      </w:r>
      <w:r w:rsidR="00A1406F">
        <w:t xml:space="preserve">    </w:t>
      </w:r>
      <w:r w:rsidR="00BB5544" w:rsidRPr="00F235AD">
        <w:rPr>
          <w:position w:val="-28"/>
        </w:rPr>
        <w:object w:dxaOrig="5420" w:dyaOrig="680" w14:anchorId="606F22C7">
          <v:shape id="_x0000_i1117" type="#_x0000_t75" style="width:268.8pt;height:33.6pt" o:ole="">
            <v:imagedata r:id="rId196" o:title=""/>
          </v:shape>
          <o:OLEObject Type="Embed" ProgID="Equation.3" ShapeID="_x0000_i1117" DrawAspect="Content" ObjectID="_1513673528" r:id="rId197"/>
        </w:object>
      </w:r>
    </w:p>
    <w:p w14:paraId="56F424C5" w14:textId="77777777" w:rsidR="00F460E5" w:rsidRDefault="00F460E5" w:rsidP="0097498D"/>
    <w:p w14:paraId="6F336C5C" w14:textId="77777777" w:rsidR="001E1884" w:rsidRDefault="00F460E5" w:rsidP="00F460E5">
      <w:r w:rsidRPr="0071709E">
        <w:rPr>
          <w:b/>
        </w:rPr>
        <w:t>5</w:t>
      </w:r>
      <w:r w:rsidR="00A5090E">
        <w:rPr>
          <w:b/>
        </w:rPr>
        <w:t>2</w:t>
      </w:r>
      <w:r>
        <w:t>.    7653.45 km</w:t>
      </w:r>
      <w:r>
        <w:rPr>
          <w:vertAlign w:val="superscript"/>
        </w:rPr>
        <w:t>2</w:t>
      </w:r>
      <w:r>
        <w:t>, 2955.01 sq. mi.</w:t>
      </w:r>
    </w:p>
    <w:p w14:paraId="22D0FA9D" w14:textId="77777777" w:rsidR="001E1884" w:rsidRDefault="001E1884" w:rsidP="00F460E5"/>
    <w:p w14:paraId="462B0FCF" w14:textId="77777777" w:rsidR="009C1E06" w:rsidRDefault="009C1E06" w:rsidP="009C1E06">
      <w:r w:rsidRPr="0071709E">
        <w:rPr>
          <w:b/>
        </w:rPr>
        <w:t>5</w:t>
      </w:r>
      <w:r w:rsidR="00A5090E">
        <w:rPr>
          <w:b/>
        </w:rPr>
        <w:t>3</w:t>
      </w:r>
      <w:r>
        <w:t>.    31.6756 fl. oz. (imperial)</w:t>
      </w:r>
    </w:p>
    <w:p w14:paraId="7D0A4991" w14:textId="77777777" w:rsidR="009C1E06" w:rsidRDefault="009C1E06" w:rsidP="009C1E06"/>
    <w:p w14:paraId="0EB549EC" w14:textId="77777777" w:rsidR="005263D8" w:rsidRDefault="005263D8" w:rsidP="005263D8">
      <w:r w:rsidRPr="0071709E">
        <w:rPr>
          <w:b/>
        </w:rPr>
        <w:t>5</w:t>
      </w:r>
      <w:r w:rsidR="00A5090E">
        <w:rPr>
          <w:b/>
        </w:rPr>
        <w:t>4</w:t>
      </w:r>
      <w:r>
        <w:t xml:space="preserve">.    </w:t>
      </w:r>
      <w:r w:rsidR="002F4456" w:rsidRPr="00CB3231">
        <w:rPr>
          <w:position w:val="-28"/>
        </w:rPr>
        <w:object w:dxaOrig="4400" w:dyaOrig="680" w14:anchorId="22960E00">
          <v:shape id="_x0000_i1118" type="#_x0000_t75" style="width:219pt;height:33.6pt" o:ole="">
            <v:imagedata r:id="rId198" o:title=""/>
          </v:shape>
          <o:OLEObject Type="Embed" ProgID="Equation.3" ShapeID="_x0000_i1118" DrawAspect="Content" ObjectID="_1513673529" r:id="rId199"/>
        </w:object>
      </w:r>
    </w:p>
    <w:p w14:paraId="5BE19B27" w14:textId="77777777" w:rsidR="002F4456" w:rsidRDefault="002F4456" w:rsidP="00F460E5"/>
    <w:p w14:paraId="790A1EC0" w14:textId="77777777" w:rsidR="00572C3B" w:rsidRDefault="00572C3B" w:rsidP="00F460E5"/>
    <w:p w14:paraId="144AA80F" w14:textId="77777777" w:rsidR="001E1884" w:rsidRDefault="001E1884" w:rsidP="00F460E5"/>
    <w:p w14:paraId="0F1E081E" w14:textId="77777777" w:rsidR="000931A6" w:rsidRDefault="000931A6" w:rsidP="00E83535">
      <w:pPr>
        <w:sectPr w:rsidR="000931A6" w:rsidSect="000931A6">
          <w:type w:val="continuous"/>
          <w:pgSz w:w="12240" w:h="15840"/>
          <w:pgMar w:top="1440" w:right="1440" w:bottom="1152" w:left="1440" w:header="720" w:footer="720" w:gutter="0"/>
          <w:cols w:space="720"/>
          <w:docGrid w:linePitch="360"/>
        </w:sectPr>
      </w:pPr>
    </w:p>
    <w:p w14:paraId="7EDB56B6" w14:textId="4B7255E5" w:rsidR="00593D15" w:rsidRDefault="00593D15" w:rsidP="000B6B47">
      <w:pPr>
        <w:spacing w:line="480" w:lineRule="auto"/>
        <w:rPr>
          <w:b/>
        </w:rPr>
      </w:pPr>
      <w:r w:rsidRPr="000B6B47">
        <w:rPr>
          <w:b/>
          <w:bCs/>
          <w:sz w:val="28"/>
          <w:szCs w:val="28"/>
        </w:rPr>
        <w:lastRenderedPageBreak/>
        <w:t xml:space="preserve">Exercise </w:t>
      </w:r>
      <w:r w:rsidR="00910963" w:rsidRPr="000B6B47">
        <w:rPr>
          <w:b/>
          <w:bCs/>
          <w:sz w:val="28"/>
          <w:szCs w:val="28"/>
        </w:rPr>
        <w:t>6</w:t>
      </w:r>
      <w:r w:rsidRPr="000B6B47">
        <w:rPr>
          <w:b/>
          <w:bCs/>
          <w:sz w:val="28"/>
          <w:szCs w:val="28"/>
        </w:rPr>
        <w:t>: Substituting into Equations</w:t>
      </w:r>
      <w:r w:rsidR="00733344" w:rsidRPr="000B6B47">
        <w:rPr>
          <w:b/>
          <w:bCs/>
          <w:sz w:val="28"/>
          <w:szCs w:val="28"/>
        </w:rPr>
        <w:t xml:space="preserve"> a</w:t>
      </w:r>
      <w:r w:rsidRPr="000B6B47">
        <w:rPr>
          <w:b/>
          <w:bCs/>
          <w:sz w:val="28"/>
          <w:szCs w:val="28"/>
        </w:rPr>
        <w:t>nd Formulas</w:t>
      </w:r>
    </w:p>
    <w:p w14:paraId="3F9A6DEB" w14:textId="77777777" w:rsidR="00572C3B" w:rsidRDefault="00572C3B" w:rsidP="00593D15">
      <w:pPr>
        <w:rPr>
          <w:b/>
        </w:rPr>
      </w:pPr>
    </w:p>
    <w:p w14:paraId="22779622" w14:textId="77777777" w:rsidR="00572C3B" w:rsidRDefault="00572C3B" w:rsidP="00593D15">
      <w:pPr>
        <w:rPr>
          <w:b/>
        </w:rPr>
        <w:sectPr w:rsidR="00572C3B" w:rsidSect="00572C3B">
          <w:type w:val="continuous"/>
          <w:pgSz w:w="12240" w:h="15840"/>
          <w:pgMar w:top="1440" w:right="1440" w:bottom="1152" w:left="1440" w:header="720" w:footer="720" w:gutter="0"/>
          <w:cols w:space="720"/>
          <w:docGrid w:linePitch="360"/>
        </w:sectPr>
      </w:pPr>
    </w:p>
    <w:p w14:paraId="60C74DF2" w14:textId="77777777" w:rsidR="00593D15" w:rsidRDefault="00593D15" w:rsidP="00593D15">
      <w:r w:rsidRPr="00F67591">
        <w:rPr>
          <w:b/>
        </w:rPr>
        <w:lastRenderedPageBreak/>
        <w:t>1.</w:t>
      </w:r>
      <w:r>
        <w:tab/>
      </w:r>
      <w:r w:rsidRPr="00E52C99">
        <w:rPr>
          <w:position w:val="-10"/>
        </w:rPr>
        <w:object w:dxaOrig="2420" w:dyaOrig="320" w14:anchorId="71A3EA71">
          <v:shape id="_x0000_i1119" type="#_x0000_t75" style="width:120.6pt;height:16.2pt" o:ole="">
            <v:imagedata r:id="rId200" o:title=""/>
          </v:shape>
          <o:OLEObject Type="Embed" ProgID="Equation.DSMT4" ShapeID="_x0000_i1119" DrawAspect="Content" ObjectID="_1513673530" r:id="rId201"/>
        </w:object>
      </w:r>
    </w:p>
    <w:p w14:paraId="59063493" w14:textId="77777777" w:rsidR="00593D15" w:rsidRDefault="00593D15" w:rsidP="00593D15"/>
    <w:p w14:paraId="5E1BC850" w14:textId="77777777" w:rsidR="00593D15" w:rsidRPr="00F67591" w:rsidRDefault="00593D15" w:rsidP="00593D15">
      <w:pPr>
        <w:rPr>
          <w:b/>
        </w:rPr>
      </w:pPr>
      <w:r w:rsidRPr="00F67591">
        <w:rPr>
          <w:b/>
        </w:rPr>
        <w:t>2.</w:t>
      </w:r>
      <w:r w:rsidRPr="00F67591">
        <w:rPr>
          <w:b/>
        </w:rPr>
        <w:tab/>
      </w:r>
    </w:p>
    <w:p w14:paraId="6AE087E4" w14:textId="77777777" w:rsidR="00593D15" w:rsidRDefault="00593D15" w:rsidP="00593D15">
      <w:r>
        <w:tab/>
      </w:r>
      <w:r w:rsidRPr="00E52C99">
        <w:rPr>
          <w:position w:val="-28"/>
        </w:rPr>
        <w:object w:dxaOrig="2160" w:dyaOrig="680" w14:anchorId="3865E617">
          <v:shape id="_x0000_i1120" type="#_x0000_t75" style="width:108pt;height:33.6pt" o:ole="">
            <v:imagedata r:id="rId202" o:title=""/>
          </v:shape>
          <o:OLEObject Type="Embed" ProgID="Equation.DSMT4" ShapeID="_x0000_i1120" DrawAspect="Content" ObjectID="_1513673531" r:id="rId203"/>
        </w:object>
      </w:r>
    </w:p>
    <w:p w14:paraId="42CA2612" w14:textId="77777777" w:rsidR="00593D15" w:rsidRDefault="00593D15" w:rsidP="00593D15"/>
    <w:p w14:paraId="60235E46" w14:textId="77777777" w:rsidR="00593D15" w:rsidRPr="00F67591" w:rsidRDefault="00593D15" w:rsidP="00593D15">
      <w:pPr>
        <w:rPr>
          <w:b/>
        </w:rPr>
      </w:pPr>
      <w:r w:rsidRPr="00F67591">
        <w:rPr>
          <w:b/>
        </w:rPr>
        <w:t>3.</w:t>
      </w:r>
      <w:r w:rsidRPr="00F67591">
        <w:rPr>
          <w:b/>
        </w:rPr>
        <w:tab/>
      </w:r>
    </w:p>
    <w:p w14:paraId="47E4862F" w14:textId="77777777" w:rsidR="00593D15" w:rsidRDefault="00593D15" w:rsidP="00593D15">
      <w:r>
        <w:tab/>
      </w:r>
      <w:r w:rsidRPr="00E52C99">
        <w:rPr>
          <w:position w:val="-28"/>
        </w:rPr>
        <w:object w:dxaOrig="1880" w:dyaOrig="680" w14:anchorId="3838CFB5">
          <v:shape id="_x0000_i1121" type="#_x0000_t75" style="width:93pt;height:33.6pt" o:ole="">
            <v:imagedata r:id="rId204" o:title=""/>
          </v:shape>
          <o:OLEObject Type="Embed" ProgID="Equation.DSMT4" ShapeID="_x0000_i1121" DrawAspect="Content" ObjectID="_1513673532" r:id="rId205"/>
        </w:object>
      </w:r>
    </w:p>
    <w:p w14:paraId="24FCA25A" w14:textId="77777777" w:rsidR="00593D15" w:rsidRDefault="00593D15" w:rsidP="00593D15"/>
    <w:p w14:paraId="0AED120B" w14:textId="77777777" w:rsidR="00593D15" w:rsidRPr="00F67591" w:rsidRDefault="00593D15" w:rsidP="00593D15">
      <w:pPr>
        <w:rPr>
          <w:b/>
        </w:rPr>
      </w:pPr>
      <w:r w:rsidRPr="00F67591">
        <w:rPr>
          <w:b/>
        </w:rPr>
        <w:t>4.</w:t>
      </w:r>
      <w:r w:rsidRPr="00F67591">
        <w:rPr>
          <w:b/>
        </w:rPr>
        <w:tab/>
      </w:r>
    </w:p>
    <w:p w14:paraId="43D9DE14" w14:textId="77777777" w:rsidR="00593D15" w:rsidRDefault="00593D15" w:rsidP="00593D15">
      <w:r>
        <w:tab/>
      </w:r>
      <w:r w:rsidRPr="00E52C99">
        <w:rPr>
          <w:position w:val="-28"/>
        </w:rPr>
        <w:object w:dxaOrig="2620" w:dyaOrig="680" w14:anchorId="768513F0">
          <v:shape id="_x0000_i1122" type="#_x0000_t75" style="width:132.6pt;height:33.6pt" o:ole="">
            <v:imagedata r:id="rId206" o:title=""/>
          </v:shape>
          <o:OLEObject Type="Embed" ProgID="Equation.DSMT4" ShapeID="_x0000_i1122" DrawAspect="Content" ObjectID="_1513673533" r:id="rId207"/>
        </w:object>
      </w:r>
    </w:p>
    <w:p w14:paraId="182973F1" w14:textId="77777777" w:rsidR="00593D15" w:rsidRDefault="00593D15" w:rsidP="00593D15"/>
    <w:p w14:paraId="0951B3C1" w14:textId="77777777" w:rsidR="00593D15" w:rsidRDefault="00593D15" w:rsidP="00593D15">
      <w:r w:rsidRPr="00F67591">
        <w:rPr>
          <w:b/>
        </w:rPr>
        <w:t>5.</w:t>
      </w:r>
      <w:r>
        <w:tab/>
      </w:r>
      <w:r w:rsidRPr="00E52C99">
        <w:rPr>
          <w:position w:val="-28"/>
        </w:rPr>
        <w:object w:dxaOrig="2360" w:dyaOrig="680" w14:anchorId="6A5ADF70">
          <v:shape id="_x0000_i1123" type="#_x0000_t75" style="width:117.6pt;height:33.6pt" o:ole="">
            <v:imagedata r:id="rId208" o:title=""/>
          </v:shape>
          <o:OLEObject Type="Embed" ProgID="Equation.DSMT4" ShapeID="_x0000_i1123" DrawAspect="Content" ObjectID="_1513673534" r:id="rId209"/>
        </w:object>
      </w:r>
    </w:p>
    <w:p w14:paraId="1E69A65E" w14:textId="77777777" w:rsidR="00593D15" w:rsidRDefault="00593D15" w:rsidP="00593D15"/>
    <w:p w14:paraId="562020EA" w14:textId="77777777" w:rsidR="00212F3D" w:rsidRDefault="00593D15" w:rsidP="00593D15">
      <w:r w:rsidRPr="00F67591">
        <w:rPr>
          <w:b/>
        </w:rPr>
        <w:lastRenderedPageBreak/>
        <w:t>6.</w:t>
      </w:r>
      <w:r>
        <w:tab/>
      </w:r>
      <w:r w:rsidR="00F67591" w:rsidRPr="00F67591">
        <w:rPr>
          <w:position w:val="-46"/>
        </w:rPr>
        <w:object w:dxaOrig="2720" w:dyaOrig="1040" w14:anchorId="3B3AB244">
          <v:shape id="_x0000_i1124" type="#_x0000_t75" style="width:136.8pt;height:52.8pt" o:ole="">
            <v:imagedata r:id="rId210" o:title=""/>
          </v:shape>
          <o:OLEObject Type="Embed" ProgID="Equation.3" ShapeID="_x0000_i1124" DrawAspect="Content" ObjectID="_1513673535" r:id="rId211"/>
        </w:object>
      </w:r>
    </w:p>
    <w:p w14:paraId="299B96C3" w14:textId="77777777" w:rsidR="00593D15" w:rsidRDefault="00212F3D" w:rsidP="00593D15">
      <w:r>
        <w:tab/>
      </w:r>
    </w:p>
    <w:p w14:paraId="50F383F1" w14:textId="77777777" w:rsidR="00593D15" w:rsidRDefault="00593D15" w:rsidP="00593D15">
      <w:r w:rsidRPr="00F67591">
        <w:rPr>
          <w:b/>
        </w:rPr>
        <w:t>7.</w:t>
      </w:r>
      <w:r>
        <w:tab/>
      </w:r>
      <w:r w:rsidRPr="009B5212">
        <w:rPr>
          <w:position w:val="-10"/>
        </w:rPr>
        <w:object w:dxaOrig="3140" w:dyaOrig="320" w14:anchorId="55D5A7BA">
          <v:shape id="_x0000_i1125" type="#_x0000_t75" style="width:155.4pt;height:16.2pt" o:ole="">
            <v:imagedata r:id="rId212" o:title=""/>
          </v:shape>
          <o:OLEObject Type="Embed" ProgID="Equation.DSMT4" ShapeID="_x0000_i1125" DrawAspect="Content" ObjectID="_1513673536" r:id="rId213"/>
        </w:object>
      </w:r>
    </w:p>
    <w:p w14:paraId="29198ADF" w14:textId="77777777" w:rsidR="00593D15" w:rsidRDefault="00593D15" w:rsidP="00593D15"/>
    <w:p w14:paraId="53F14A14" w14:textId="77777777" w:rsidR="00593D15" w:rsidRDefault="00593D15" w:rsidP="00593D15">
      <w:r w:rsidRPr="00F67591">
        <w:rPr>
          <w:b/>
        </w:rPr>
        <w:t>8.</w:t>
      </w:r>
      <w:r>
        <w:tab/>
      </w:r>
      <w:r w:rsidRPr="009B5212">
        <w:rPr>
          <w:position w:val="-10"/>
        </w:rPr>
        <w:object w:dxaOrig="3100" w:dyaOrig="360" w14:anchorId="00908049">
          <v:shape id="_x0000_i1126" type="#_x0000_t75" style="width:155.4pt;height:19.2pt" o:ole="">
            <v:imagedata r:id="rId214" o:title=""/>
          </v:shape>
          <o:OLEObject Type="Embed" ProgID="Equation.DSMT4" ShapeID="_x0000_i1126" DrawAspect="Content" ObjectID="_1513673537" r:id="rId215"/>
        </w:object>
      </w:r>
    </w:p>
    <w:p w14:paraId="6AB3BC87" w14:textId="77777777" w:rsidR="00593D15" w:rsidRDefault="00593D15" w:rsidP="00593D15"/>
    <w:p w14:paraId="0C546A07" w14:textId="77777777" w:rsidR="00F67591" w:rsidRDefault="00593D15" w:rsidP="00593D15">
      <w:r w:rsidRPr="00F67591">
        <w:rPr>
          <w:b/>
        </w:rPr>
        <w:t>9.</w:t>
      </w:r>
      <w:r>
        <w:tab/>
      </w:r>
      <w:r w:rsidR="00F67591" w:rsidRPr="00F67591">
        <w:rPr>
          <w:position w:val="-10"/>
        </w:rPr>
        <w:object w:dxaOrig="3260" w:dyaOrig="380" w14:anchorId="429631B5">
          <v:shape id="_x0000_i1127" type="#_x0000_t75" style="width:163.2pt;height:19.2pt" o:ole="">
            <v:imagedata r:id="rId216" o:title=""/>
          </v:shape>
          <o:OLEObject Type="Embed" ProgID="Equation.3" ShapeID="_x0000_i1127" DrawAspect="Content" ObjectID="_1513673538" r:id="rId217"/>
        </w:object>
      </w:r>
    </w:p>
    <w:p w14:paraId="1D744000" w14:textId="77777777" w:rsidR="00593D15" w:rsidRDefault="00593D15" w:rsidP="00593D15"/>
    <w:p w14:paraId="0FC7EEFC" w14:textId="77777777" w:rsidR="00593D15" w:rsidRDefault="00593D15" w:rsidP="00593D15">
      <w:r w:rsidRPr="00F67591">
        <w:rPr>
          <w:b/>
        </w:rPr>
        <w:t>10.</w:t>
      </w:r>
      <w:r>
        <w:tab/>
      </w:r>
      <w:r w:rsidRPr="008C6E76">
        <w:rPr>
          <w:position w:val="-12"/>
        </w:rPr>
        <w:object w:dxaOrig="3240" w:dyaOrig="400" w14:anchorId="16FDC7A5">
          <v:shape id="_x0000_i1128" type="#_x0000_t75" style="width:163.2pt;height:20.4pt" o:ole="">
            <v:imagedata r:id="rId218" o:title=""/>
          </v:shape>
          <o:OLEObject Type="Embed" ProgID="Equation.DSMT4" ShapeID="_x0000_i1128" DrawAspect="Content" ObjectID="_1513673539" r:id="rId219"/>
        </w:object>
      </w:r>
    </w:p>
    <w:p w14:paraId="0427E8C1" w14:textId="77777777" w:rsidR="00593D15" w:rsidRDefault="00593D15" w:rsidP="00593D15"/>
    <w:p w14:paraId="0A18F83A" w14:textId="77777777" w:rsidR="00593D15" w:rsidRPr="009D5ADB" w:rsidRDefault="00593D15" w:rsidP="00593D15">
      <w:r w:rsidRPr="00F67591">
        <w:rPr>
          <w:b/>
        </w:rPr>
        <w:t>11.</w:t>
      </w:r>
      <w:r>
        <w:tab/>
      </w:r>
      <w:r w:rsidRPr="008C6E76">
        <w:rPr>
          <w:position w:val="-12"/>
        </w:rPr>
        <w:object w:dxaOrig="2860" w:dyaOrig="440" w14:anchorId="20E0D08C">
          <v:shape id="_x0000_i1129" type="#_x0000_t75" style="width:2in;height:21pt" o:ole="">
            <v:imagedata r:id="rId220" o:title=""/>
          </v:shape>
          <o:OLEObject Type="Embed" ProgID="Equation.DSMT4" ShapeID="_x0000_i1129" DrawAspect="Content" ObjectID="_1513673540" r:id="rId221"/>
        </w:object>
      </w:r>
    </w:p>
    <w:p w14:paraId="7AF780D0" w14:textId="77777777" w:rsidR="00593D15" w:rsidRDefault="00593D15" w:rsidP="00593D15"/>
    <w:p w14:paraId="0415B12A" w14:textId="77777777" w:rsidR="00593D15" w:rsidRDefault="00593D15" w:rsidP="00593D15">
      <w:r w:rsidRPr="00F67591">
        <w:rPr>
          <w:b/>
        </w:rPr>
        <w:t>12.</w:t>
      </w:r>
      <w:r>
        <w:tab/>
      </w:r>
      <w:r w:rsidRPr="00710663">
        <w:rPr>
          <w:position w:val="-14"/>
        </w:rPr>
        <w:object w:dxaOrig="3280" w:dyaOrig="440" w14:anchorId="6BAD48E6">
          <v:shape id="_x0000_i1130" type="#_x0000_t75" style="width:164.4pt;height:21pt" o:ole="">
            <v:imagedata r:id="rId222" o:title=""/>
          </v:shape>
          <o:OLEObject Type="Embed" ProgID="Equation.DSMT4" ShapeID="_x0000_i1130" DrawAspect="Content" ObjectID="_1513673541" r:id="rId223"/>
        </w:object>
      </w:r>
    </w:p>
    <w:p w14:paraId="4F3A46A3" w14:textId="77777777" w:rsidR="00593D15" w:rsidRDefault="00593D15" w:rsidP="00593D15"/>
    <w:p w14:paraId="09B4C5C4" w14:textId="77777777" w:rsidR="00593D15" w:rsidRPr="00E41BD1" w:rsidRDefault="00593D15" w:rsidP="00593D15">
      <w:pPr>
        <w:rPr>
          <w:b/>
        </w:rPr>
      </w:pPr>
      <w:r w:rsidRPr="00E41BD1">
        <w:rPr>
          <w:b/>
        </w:rPr>
        <w:lastRenderedPageBreak/>
        <w:t>13.</w:t>
      </w:r>
      <w:r w:rsidRPr="00E41BD1">
        <w:rPr>
          <w:b/>
        </w:rPr>
        <w:tab/>
      </w:r>
    </w:p>
    <w:p w14:paraId="7713AEEA" w14:textId="77777777" w:rsidR="00593D15" w:rsidRDefault="00593D15" w:rsidP="00593D15">
      <w:r>
        <w:tab/>
      </w:r>
      <w:r w:rsidR="00AB5AA5" w:rsidRPr="00710663">
        <w:rPr>
          <w:position w:val="-28"/>
        </w:rPr>
        <w:object w:dxaOrig="2700" w:dyaOrig="680" w14:anchorId="71D288AD">
          <v:shape id="_x0000_i1131" type="#_x0000_t75" style="width:135.6pt;height:33.6pt" o:ole="">
            <v:imagedata r:id="rId224" o:title=""/>
          </v:shape>
          <o:OLEObject Type="Embed" ProgID="Equation.DSMT4" ShapeID="_x0000_i1131" DrawAspect="Content" ObjectID="_1513673542" r:id="rId225"/>
        </w:object>
      </w:r>
    </w:p>
    <w:p w14:paraId="492A487C" w14:textId="77777777" w:rsidR="00593D15" w:rsidRDefault="00593D15" w:rsidP="00593D15"/>
    <w:p w14:paraId="762B9216" w14:textId="77777777" w:rsidR="00593D15" w:rsidRPr="00E41BD1" w:rsidRDefault="00593D15" w:rsidP="00593D15">
      <w:pPr>
        <w:rPr>
          <w:b/>
        </w:rPr>
      </w:pPr>
      <w:r w:rsidRPr="00E41BD1">
        <w:rPr>
          <w:b/>
        </w:rPr>
        <w:t>14.</w:t>
      </w:r>
      <w:r w:rsidRPr="00E41BD1">
        <w:rPr>
          <w:b/>
        </w:rPr>
        <w:tab/>
      </w:r>
    </w:p>
    <w:p w14:paraId="00905C6B" w14:textId="77777777" w:rsidR="00E41BD1" w:rsidRDefault="00593D15" w:rsidP="00593D15">
      <w:r>
        <w:tab/>
      </w:r>
      <w:r w:rsidR="00257AD6" w:rsidRPr="00E41BD1">
        <w:rPr>
          <w:position w:val="-60"/>
        </w:rPr>
        <w:object w:dxaOrig="3220" w:dyaOrig="1740" w14:anchorId="34D24F0F">
          <v:shape id="_x0000_i1132" type="#_x0000_t75" style="width:159.6pt;height:87pt" o:ole="">
            <v:imagedata r:id="rId226" o:title=""/>
          </v:shape>
          <o:OLEObject Type="Embed" ProgID="Equation.3" ShapeID="_x0000_i1132" DrawAspect="Content" ObjectID="_1513673543" r:id="rId227"/>
        </w:object>
      </w:r>
    </w:p>
    <w:p w14:paraId="3D362341" w14:textId="77777777" w:rsidR="00257AD6" w:rsidRDefault="00E41BD1" w:rsidP="00593D15">
      <w:r>
        <w:t xml:space="preserve"> </w:t>
      </w:r>
    </w:p>
    <w:p w14:paraId="60F338CC" w14:textId="77777777" w:rsidR="00257AD6" w:rsidRPr="00E41BD1" w:rsidRDefault="00E41BD1" w:rsidP="00257AD6">
      <w:pPr>
        <w:rPr>
          <w:b/>
        </w:rPr>
      </w:pPr>
      <w:r>
        <w:t xml:space="preserve"> </w:t>
      </w:r>
      <w:r w:rsidR="00257AD6" w:rsidRPr="00E41BD1">
        <w:rPr>
          <w:b/>
        </w:rPr>
        <w:t>1</w:t>
      </w:r>
      <w:r w:rsidR="00733344">
        <w:rPr>
          <w:b/>
        </w:rPr>
        <w:t>5</w:t>
      </w:r>
      <w:r w:rsidR="00257AD6" w:rsidRPr="00E41BD1">
        <w:rPr>
          <w:b/>
        </w:rPr>
        <w:t>.</w:t>
      </w:r>
      <w:r w:rsidR="00257AD6" w:rsidRPr="00E41BD1">
        <w:rPr>
          <w:b/>
        </w:rPr>
        <w:tab/>
      </w:r>
    </w:p>
    <w:p w14:paraId="6DD6DAA6" w14:textId="77777777" w:rsidR="00572C3B" w:rsidRDefault="00257AD6" w:rsidP="00257AD6">
      <w:pPr>
        <w:sectPr w:rsidR="00572C3B" w:rsidSect="00572C3B">
          <w:type w:val="continuous"/>
          <w:pgSz w:w="12240" w:h="15840"/>
          <w:pgMar w:top="1440" w:right="1440" w:bottom="1152" w:left="1440" w:header="720" w:footer="720" w:gutter="0"/>
          <w:cols w:num="2" w:space="720"/>
          <w:docGrid w:linePitch="360"/>
        </w:sectPr>
      </w:pPr>
      <w:r>
        <w:tab/>
      </w:r>
      <w:r w:rsidRPr="00257AD6">
        <w:rPr>
          <w:position w:val="-42"/>
        </w:rPr>
        <w:object w:dxaOrig="2700" w:dyaOrig="960" w14:anchorId="032FAFD2">
          <v:shape id="_x0000_i1133" type="#_x0000_t75" style="width:135.6pt;height:47.4pt" o:ole="">
            <v:imagedata r:id="rId228" o:title=""/>
          </v:shape>
          <o:OLEObject Type="Embed" ProgID="Equation.3" ShapeID="_x0000_i1133" DrawAspect="Content" ObjectID="_1513673544" r:id="rId229"/>
        </w:object>
      </w:r>
    </w:p>
    <w:p w14:paraId="18C3229E" w14:textId="77777777" w:rsidR="00572C3B" w:rsidRDefault="00572C3B" w:rsidP="00593D15">
      <w:pPr>
        <w:sectPr w:rsidR="00572C3B" w:rsidSect="00572C3B">
          <w:type w:val="continuous"/>
          <w:pgSz w:w="12240" w:h="15840"/>
          <w:pgMar w:top="1440" w:right="1440" w:bottom="1152" w:left="1440" w:header="720" w:footer="720" w:gutter="0"/>
          <w:cols w:space="720"/>
          <w:docGrid w:linePitch="360"/>
        </w:sectPr>
      </w:pPr>
    </w:p>
    <w:p w14:paraId="5B9551D3" w14:textId="77777777" w:rsidR="00733344" w:rsidRDefault="00733344" w:rsidP="00593D15"/>
    <w:p w14:paraId="0A70E126" w14:textId="77777777" w:rsidR="00572C3B" w:rsidRDefault="00572C3B" w:rsidP="000D6B34">
      <w:pPr>
        <w:rPr>
          <w:b/>
        </w:rPr>
        <w:sectPr w:rsidR="00572C3B" w:rsidSect="00572C3B">
          <w:type w:val="continuous"/>
          <w:pgSz w:w="12240" w:h="15840"/>
          <w:pgMar w:top="1440" w:right="1440" w:bottom="1152" w:left="1440" w:header="720" w:footer="720" w:gutter="0"/>
          <w:cols w:space="720"/>
          <w:docGrid w:linePitch="360"/>
        </w:sectPr>
      </w:pPr>
    </w:p>
    <w:p w14:paraId="277A2BF3" w14:textId="3931ED88" w:rsidR="000D6B34" w:rsidRPr="00A322C2" w:rsidRDefault="000D6B34" w:rsidP="000B6B47">
      <w:pPr>
        <w:spacing w:line="480" w:lineRule="auto"/>
        <w:rPr>
          <w:b/>
          <w:lang w:val="fr-CA"/>
        </w:rPr>
      </w:pPr>
      <w:proofErr w:type="spellStart"/>
      <w:r w:rsidRPr="00A322C2">
        <w:rPr>
          <w:b/>
          <w:bCs/>
          <w:sz w:val="28"/>
          <w:szCs w:val="28"/>
          <w:lang w:val="fr-CA"/>
        </w:rPr>
        <w:lastRenderedPageBreak/>
        <w:t>Exercise</w:t>
      </w:r>
      <w:proofErr w:type="spellEnd"/>
      <w:r w:rsidRPr="00A322C2">
        <w:rPr>
          <w:b/>
          <w:bCs/>
          <w:sz w:val="28"/>
          <w:szCs w:val="28"/>
          <w:lang w:val="fr-CA"/>
        </w:rPr>
        <w:t xml:space="preserve"> </w:t>
      </w:r>
      <w:r w:rsidR="00C73C39" w:rsidRPr="00A322C2">
        <w:rPr>
          <w:b/>
          <w:bCs/>
          <w:sz w:val="28"/>
          <w:szCs w:val="28"/>
          <w:lang w:val="fr-CA"/>
        </w:rPr>
        <w:t>7</w:t>
      </w:r>
      <w:r w:rsidR="000B6B47" w:rsidRPr="00A322C2">
        <w:rPr>
          <w:b/>
          <w:bCs/>
          <w:sz w:val="28"/>
          <w:szCs w:val="28"/>
          <w:lang w:val="fr-CA"/>
        </w:rPr>
        <w:t>:</w:t>
      </w:r>
      <w:r w:rsidRPr="00A322C2">
        <w:rPr>
          <w:b/>
          <w:bCs/>
          <w:sz w:val="28"/>
          <w:szCs w:val="28"/>
          <w:lang w:val="fr-CA"/>
        </w:rPr>
        <w:t xml:space="preserve"> </w:t>
      </w:r>
      <w:proofErr w:type="spellStart"/>
      <w:r w:rsidRPr="00A322C2">
        <w:rPr>
          <w:b/>
          <w:bCs/>
          <w:sz w:val="28"/>
          <w:szCs w:val="28"/>
          <w:lang w:val="fr-CA"/>
        </w:rPr>
        <w:t>Percentage</w:t>
      </w:r>
      <w:proofErr w:type="spellEnd"/>
    </w:p>
    <w:p w14:paraId="14F4C526" w14:textId="77777777" w:rsidR="000D6B34" w:rsidRPr="00A322C2" w:rsidRDefault="000D6B34" w:rsidP="000D6B34">
      <w:pPr>
        <w:rPr>
          <w:lang w:val="fr-CA"/>
        </w:rPr>
      </w:pPr>
    </w:p>
    <w:p w14:paraId="0D3BFB4E" w14:textId="77777777" w:rsidR="00572C3B" w:rsidRPr="00A322C2" w:rsidRDefault="00572C3B" w:rsidP="000D6B34">
      <w:pPr>
        <w:rPr>
          <w:b/>
          <w:lang w:val="fr-CA"/>
        </w:rPr>
        <w:sectPr w:rsidR="00572C3B" w:rsidRPr="00A322C2" w:rsidSect="00572C3B">
          <w:type w:val="continuous"/>
          <w:pgSz w:w="12240" w:h="15840"/>
          <w:pgMar w:top="1440" w:right="1440" w:bottom="1152" w:left="1440" w:header="720" w:footer="720" w:gutter="0"/>
          <w:cols w:space="720"/>
          <w:docGrid w:linePitch="360"/>
        </w:sectPr>
      </w:pPr>
    </w:p>
    <w:p w14:paraId="5124912A" w14:textId="77777777" w:rsidR="000D6B34" w:rsidRPr="00A322C2" w:rsidRDefault="000D6B34" w:rsidP="000D6B34">
      <w:pPr>
        <w:rPr>
          <w:lang w:val="fr-CA"/>
        </w:rPr>
      </w:pPr>
      <w:r w:rsidRPr="00A322C2">
        <w:rPr>
          <w:b/>
          <w:lang w:val="fr-CA"/>
        </w:rPr>
        <w:lastRenderedPageBreak/>
        <w:t>1.</w:t>
      </w:r>
      <w:r w:rsidRPr="00A322C2">
        <w:rPr>
          <w:lang w:val="fr-CA"/>
        </w:rPr>
        <w:tab/>
        <w:t>372%</w:t>
      </w:r>
    </w:p>
    <w:p w14:paraId="02E1CA15" w14:textId="77777777" w:rsidR="000D6B34" w:rsidRPr="00A322C2" w:rsidRDefault="000D6B34" w:rsidP="000D6B34">
      <w:pPr>
        <w:rPr>
          <w:lang w:val="fr-CA"/>
        </w:rPr>
      </w:pPr>
    </w:p>
    <w:p w14:paraId="2B124898" w14:textId="77777777" w:rsidR="000D6B34" w:rsidRPr="00A322C2" w:rsidRDefault="000D6B34" w:rsidP="000D6B34">
      <w:pPr>
        <w:rPr>
          <w:lang w:val="fr-CA"/>
        </w:rPr>
      </w:pPr>
      <w:r w:rsidRPr="00A322C2">
        <w:rPr>
          <w:b/>
          <w:lang w:val="fr-CA"/>
        </w:rPr>
        <w:t>2.</w:t>
      </w:r>
      <w:r w:rsidRPr="00A322C2">
        <w:rPr>
          <w:lang w:val="fr-CA"/>
        </w:rPr>
        <w:tab/>
        <w:t>87.7%</w:t>
      </w:r>
    </w:p>
    <w:p w14:paraId="7777B533" w14:textId="77777777" w:rsidR="000D6B34" w:rsidRPr="00A322C2" w:rsidRDefault="000D6B34" w:rsidP="000D6B34">
      <w:pPr>
        <w:rPr>
          <w:lang w:val="fr-CA"/>
        </w:rPr>
      </w:pPr>
    </w:p>
    <w:p w14:paraId="466F6F65" w14:textId="77777777" w:rsidR="000D6B34" w:rsidRPr="00A322C2" w:rsidRDefault="000D6B34" w:rsidP="000D6B34">
      <w:pPr>
        <w:rPr>
          <w:lang w:val="fr-CA"/>
        </w:rPr>
      </w:pPr>
      <w:r w:rsidRPr="00A322C2">
        <w:rPr>
          <w:b/>
          <w:lang w:val="fr-CA"/>
        </w:rPr>
        <w:t>3.</w:t>
      </w:r>
      <w:r w:rsidRPr="00A322C2">
        <w:rPr>
          <w:lang w:val="fr-CA"/>
        </w:rPr>
        <w:tab/>
        <w:t>0.55%</w:t>
      </w:r>
    </w:p>
    <w:p w14:paraId="3C1157EC" w14:textId="77777777" w:rsidR="000D6B34" w:rsidRPr="00A322C2" w:rsidRDefault="000D6B34" w:rsidP="000D6B34">
      <w:pPr>
        <w:rPr>
          <w:lang w:val="fr-CA"/>
        </w:rPr>
      </w:pPr>
    </w:p>
    <w:p w14:paraId="0066D799" w14:textId="77777777" w:rsidR="000D6B34" w:rsidRPr="00A322C2" w:rsidRDefault="000D6B34" w:rsidP="000D6B34">
      <w:pPr>
        <w:rPr>
          <w:lang w:val="fr-CA"/>
        </w:rPr>
      </w:pPr>
      <w:r w:rsidRPr="00A322C2">
        <w:rPr>
          <w:b/>
          <w:lang w:val="fr-CA"/>
        </w:rPr>
        <w:t>4.</w:t>
      </w:r>
      <w:r w:rsidRPr="00A322C2">
        <w:rPr>
          <w:lang w:val="fr-CA"/>
        </w:rPr>
        <w:tab/>
        <w:t>56.3%</w:t>
      </w:r>
    </w:p>
    <w:p w14:paraId="0469BA6A" w14:textId="77777777" w:rsidR="000D6B34" w:rsidRPr="00A322C2" w:rsidRDefault="000D6B34" w:rsidP="000D6B34">
      <w:pPr>
        <w:rPr>
          <w:lang w:val="fr-CA"/>
        </w:rPr>
      </w:pPr>
    </w:p>
    <w:p w14:paraId="67211FF7" w14:textId="77777777" w:rsidR="000D6B34" w:rsidRPr="00A322C2" w:rsidRDefault="000D6B34" w:rsidP="000D6B34">
      <w:pPr>
        <w:rPr>
          <w:lang w:val="fr-CA"/>
        </w:rPr>
      </w:pPr>
      <w:r w:rsidRPr="00A322C2">
        <w:rPr>
          <w:b/>
          <w:lang w:val="fr-CA"/>
        </w:rPr>
        <w:t>5.</w:t>
      </w:r>
      <w:r w:rsidRPr="00A322C2">
        <w:rPr>
          <w:lang w:val="fr-CA"/>
        </w:rPr>
        <w:tab/>
        <w:t>40.0%</w:t>
      </w:r>
    </w:p>
    <w:p w14:paraId="7CD43C6D" w14:textId="77777777" w:rsidR="000D6B34" w:rsidRPr="00A322C2" w:rsidRDefault="000D6B34" w:rsidP="000D6B34">
      <w:pPr>
        <w:rPr>
          <w:lang w:val="fr-CA"/>
        </w:rPr>
      </w:pPr>
    </w:p>
    <w:p w14:paraId="751F18A8" w14:textId="77777777" w:rsidR="000D6B34" w:rsidRPr="00A322C2" w:rsidRDefault="000D6B34" w:rsidP="000D6B34">
      <w:pPr>
        <w:rPr>
          <w:lang w:val="fr-CA"/>
        </w:rPr>
      </w:pPr>
      <w:r w:rsidRPr="00A322C2">
        <w:rPr>
          <w:b/>
          <w:lang w:val="fr-CA"/>
        </w:rPr>
        <w:t>6.</w:t>
      </w:r>
      <w:r w:rsidRPr="00A322C2">
        <w:rPr>
          <w:lang w:val="fr-CA"/>
        </w:rPr>
        <w:tab/>
        <w:t>75.0%</w:t>
      </w:r>
    </w:p>
    <w:p w14:paraId="4501D6FF" w14:textId="77777777" w:rsidR="000D6B34" w:rsidRPr="00A322C2" w:rsidRDefault="000D6B34" w:rsidP="000D6B34">
      <w:pPr>
        <w:rPr>
          <w:lang w:val="fr-CA"/>
        </w:rPr>
      </w:pPr>
    </w:p>
    <w:p w14:paraId="72A1D91D" w14:textId="77777777" w:rsidR="000D6B34" w:rsidRPr="00A322C2" w:rsidRDefault="000D6B34" w:rsidP="000D6B34">
      <w:pPr>
        <w:rPr>
          <w:lang w:val="fr-CA"/>
        </w:rPr>
      </w:pPr>
      <w:r w:rsidRPr="00A322C2">
        <w:rPr>
          <w:b/>
          <w:lang w:val="fr-CA"/>
        </w:rPr>
        <w:t>7.</w:t>
      </w:r>
      <w:r w:rsidRPr="00A322C2">
        <w:rPr>
          <w:lang w:val="fr-CA"/>
        </w:rPr>
        <w:tab/>
        <w:t>70.0%</w:t>
      </w:r>
    </w:p>
    <w:p w14:paraId="46131DA1" w14:textId="77777777" w:rsidR="000D6B34" w:rsidRPr="00A322C2" w:rsidRDefault="000D6B34" w:rsidP="000D6B34">
      <w:pPr>
        <w:rPr>
          <w:lang w:val="fr-CA"/>
        </w:rPr>
      </w:pPr>
    </w:p>
    <w:p w14:paraId="66647923" w14:textId="77777777" w:rsidR="000D6B34" w:rsidRPr="00A322C2" w:rsidRDefault="000D6B34" w:rsidP="000D6B34">
      <w:pPr>
        <w:rPr>
          <w:lang w:val="fr-CA"/>
        </w:rPr>
      </w:pPr>
      <w:r w:rsidRPr="00A322C2">
        <w:rPr>
          <w:b/>
          <w:lang w:val="fr-CA"/>
        </w:rPr>
        <w:t>8.</w:t>
      </w:r>
      <w:r w:rsidRPr="00A322C2">
        <w:rPr>
          <w:lang w:val="fr-CA"/>
        </w:rPr>
        <w:tab/>
        <w:t>42.9%</w:t>
      </w:r>
    </w:p>
    <w:p w14:paraId="378810C7" w14:textId="77777777" w:rsidR="000D6B34" w:rsidRPr="00A322C2" w:rsidRDefault="000D6B34" w:rsidP="000D6B34">
      <w:pPr>
        <w:rPr>
          <w:lang w:val="fr-CA"/>
        </w:rPr>
      </w:pPr>
    </w:p>
    <w:p w14:paraId="79F86CB2" w14:textId="77777777" w:rsidR="000D6B34" w:rsidRPr="00A322C2" w:rsidRDefault="000D6B34" w:rsidP="000D6B34">
      <w:pPr>
        <w:rPr>
          <w:lang w:val="fr-CA"/>
        </w:rPr>
      </w:pPr>
      <w:r w:rsidRPr="00A322C2">
        <w:rPr>
          <w:b/>
          <w:lang w:val="fr-CA"/>
        </w:rPr>
        <w:t>9.</w:t>
      </w:r>
      <w:r w:rsidRPr="00A322C2">
        <w:rPr>
          <w:lang w:val="fr-CA"/>
        </w:rPr>
        <w:tab/>
        <w:t>0.23</w:t>
      </w:r>
    </w:p>
    <w:p w14:paraId="4A6ED0AA" w14:textId="77777777" w:rsidR="000D6B34" w:rsidRPr="00A322C2" w:rsidRDefault="000D6B34" w:rsidP="000D6B34">
      <w:pPr>
        <w:rPr>
          <w:lang w:val="fr-CA"/>
        </w:rPr>
      </w:pPr>
    </w:p>
    <w:p w14:paraId="1847E818" w14:textId="77777777" w:rsidR="000D6B34" w:rsidRPr="00A322C2" w:rsidRDefault="000D6B34" w:rsidP="000D6B34">
      <w:pPr>
        <w:rPr>
          <w:lang w:val="fr-CA"/>
        </w:rPr>
      </w:pPr>
      <w:r w:rsidRPr="00A322C2">
        <w:rPr>
          <w:b/>
          <w:lang w:val="fr-CA"/>
        </w:rPr>
        <w:t>10.</w:t>
      </w:r>
      <w:r w:rsidRPr="00A322C2">
        <w:rPr>
          <w:lang w:val="fr-CA"/>
        </w:rPr>
        <w:tab/>
        <w:t>0.0297</w:t>
      </w:r>
    </w:p>
    <w:p w14:paraId="199FAE7F" w14:textId="77777777" w:rsidR="000D6B34" w:rsidRPr="00A322C2" w:rsidRDefault="000D6B34" w:rsidP="000D6B34">
      <w:pPr>
        <w:rPr>
          <w:lang w:val="fr-CA"/>
        </w:rPr>
      </w:pPr>
    </w:p>
    <w:p w14:paraId="1DF60672" w14:textId="77777777" w:rsidR="000D6B34" w:rsidRPr="00A322C2" w:rsidRDefault="000D6B34" w:rsidP="000D6B34">
      <w:pPr>
        <w:rPr>
          <w:lang w:val="fr-CA"/>
        </w:rPr>
      </w:pPr>
      <w:r w:rsidRPr="00A322C2">
        <w:rPr>
          <w:b/>
          <w:lang w:val="fr-CA"/>
        </w:rPr>
        <w:t>11.</w:t>
      </w:r>
      <w:r w:rsidRPr="00A322C2">
        <w:rPr>
          <w:lang w:val="fr-CA"/>
        </w:rPr>
        <w:tab/>
        <w:t>2.875</w:t>
      </w:r>
    </w:p>
    <w:p w14:paraId="026201C2" w14:textId="77777777" w:rsidR="000D6B34" w:rsidRPr="00A322C2" w:rsidRDefault="000D6B34" w:rsidP="000D6B34">
      <w:pPr>
        <w:rPr>
          <w:lang w:val="fr-CA"/>
        </w:rPr>
      </w:pPr>
    </w:p>
    <w:p w14:paraId="04EA27C0" w14:textId="77777777" w:rsidR="000D6B34" w:rsidRPr="00A322C2" w:rsidRDefault="000D6B34" w:rsidP="000D6B34">
      <w:pPr>
        <w:rPr>
          <w:lang w:val="fr-CA"/>
        </w:rPr>
      </w:pPr>
      <w:r w:rsidRPr="00A322C2">
        <w:rPr>
          <w:b/>
          <w:lang w:val="fr-CA"/>
        </w:rPr>
        <w:t>12.</w:t>
      </w:r>
      <w:r w:rsidRPr="00A322C2">
        <w:rPr>
          <w:lang w:val="fr-CA"/>
        </w:rPr>
        <w:tab/>
        <w:t>0.0625</w:t>
      </w:r>
    </w:p>
    <w:p w14:paraId="2603B40A" w14:textId="77777777" w:rsidR="000D6B34" w:rsidRPr="005D61DA" w:rsidRDefault="000D6B34" w:rsidP="000D6B34">
      <w:pPr>
        <w:rPr>
          <w:lang w:val="fr-CA"/>
        </w:rPr>
      </w:pPr>
      <w:r w:rsidRPr="005D61DA">
        <w:rPr>
          <w:b/>
          <w:lang w:val="fr-CA"/>
        </w:rPr>
        <w:lastRenderedPageBreak/>
        <w:t>13.</w:t>
      </w:r>
      <w:r w:rsidRPr="005D61DA">
        <w:rPr>
          <w:lang w:val="fr-CA"/>
        </w:rPr>
        <w:tab/>
      </w:r>
      <w:r w:rsidRPr="001B6AB7">
        <w:rPr>
          <w:position w:val="-24"/>
        </w:rPr>
        <w:object w:dxaOrig="220" w:dyaOrig="620" w14:anchorId="5778B5B3">
          <v:shape id="_x0000_i1134" type="#_x0000_t75" style="width:11.4pt;height:30.6pt" o:ole="">
            <v:imagedata r:id="rId230" o:title=""/>
          </v:shape>
          <o:OLEObject Type="Embed" ProgID="Equation.3" ShapeID="_x0000_i1134" DrawAspect="Content" ObjectID="_1513673545" r:id="rId231"/>
        </w:object>
      </w:r>
    </w:p>
    <w:p w14:paraId="771EB272" w14:textId="77777777" w:rsidR="000D6B34" w:rsidRPr="005D61DA" w:rsidRDefault="000D6B34" w:rsidP="000D6B34">
      <w:pPr>
        <w:rPr>
          <w:lang w:val="fr-CA"/>
        </w:rPr>
      </w:pPr>
      <w:r w:rsidRPr="005D61DA">
        <w:rPr>
          <w:b/>
          <w:lang w:val="fr-CA"/>
        </w:rPr>
        <w:t>14.</w:t>
      </w:r>
      <w:r w:rsidRPr="005D61DA">
        <w:rPr>
          <w:lang w:val="fr-CA"/>
        </w:rPr>
        <w:tab/>
      </w:r>
      <w:r w:rsidRPr="001B6AB7">
        <w:rPr>
          <w:position w:val="-24"/>
        </w:rPr>
        <w:object w:dxaOrig="220" w:dyaOrig="620" w14:anchorId="4CDF6686">
          <v:shape id="_x0000_i1135" type="#_x0000_t75" style="width:11.4pt;height:30.6pt" o:ole="">
            <v:imagedata r:id="rId232" o:title=""/>
          </v:shape>
          <o:OLEObject Type="Embed" ProgID="Equation.3" ShapeID="_x0000_i1135" DrawAspect="Content" ObjectID="_1513673546" r:id="rId233"/>
        </w:object>
      </w:r>
    </w:p>
    <w:p w14:paraId="6FB0B3AA" w14:textId="77777777" w:rsidR="000D6B34" w:rsidRPr="005D61DA" w:rsidRDefault="000D6B34" w:rsidP="000D6B34">
      <w:pPr>
        <w:rPr>
          <w:lang w:val="fr-CA"/>
        </w:rPr>
      </w:pPr>
      <w:r w:rsidRPr="005D61DA">
        <w:rPr>
          <w:b/>
          <w:lang w:val="fr-CA"/>
        </w:rPr>
        <w:t>15.</w:t>
      </w:r>
      <w:r w:rsidRPr="005D61DA">
        <w:rPr>
          <w:lang w:val="fr-CA"/>
        </w:rPr>
        <w:tab/>
      </w:r>
      <w:r w:rsidRPr="001B6AB7">
        <w:rPr>
          <w:position w:val="-24"/>
        </w:rPr>
        <w:object w:dxaOrig="340" w:dyaOrig="620" w14:anchorId="316D1300">
          <v:shape id="_x0000_i1136" type="#_x0000_t75" style="width:16.8pt;height:30.6pt" o:ole="">
            <v:imagedata r:id="rId234" o:title=""/>
          </v:shape>
          <o:OLEObject Type="Embed" ProgID="Equation.3" ShapeID="_x0000_i1136" DrawAspect="Content" ObjectID="_1513673547" r:id="rId235"/>
        </w:object>
      </w:r>
    </w:p>
    <w:p w14:paraId="68E966BC" w14:textId="77777777" w:rsidR="000D6B34" w:rsidRPr="005D61DA" w:rsidRDefault="000D6B34" w:rsidP="000D6B34">
      <w:pPr>
        <w:rPr>
          <w:lang w:val="fr-CA"/>
        </w:rPr>
      </w:pPr>
      <w:r w:rsidRPr="005D61DA">
        <w:rPr>
          <w:b/>
          <w:lang w:val="fr-CA"/>
        </w:rPr>
        <w:t>16.</w:t>
      </w:r>
      <w:r w:rsidRPr="005D61DA">
        <w:rPr>
          <w:lang w:val="fr-CA"/>
        </w:rPr>
        <w:tab/>
      </w:r>
      <w:r w:rsidRPr="001B6AB7">
        <w:rPr>
          <w:position w:val="-24"/>
        </w:rPr>
        <w:object w:dxaOrig="440" w:dyaOrig="620" w14:anchorId="407EA531">
          <v:shape id="_x0000_i1137" type="#_x0000_t75" style="width:21pt;height:30.6pt" o:ole="">
            <v:imagedata r:id="rId236" o:title=""/>
          </v:shape>
          <o:OLEObject Type="Embed" ProgID="Equation.3" ShapeID="_x0000_i1137" DrawAspect="Content" ObjectID="_1513673548" r:id="rId237"/>
        </w:object>
      </w:r>
    </w:p>
    <w:p w14:paraId="5D171C60" w14:textId="77777777" w:rsidR="000D6B34" w:rsidRPr="005D61DA" w:rsidRDefault="000D6B34" w:rsidP="000D6B34">
      <w:pPr>
        <w:rPr>
          <w:lang w:val="fr-CA"/>
        </w:rPr>
      </w:pPr>
    </w:p>
    <w:p w14:paraId="5AA88629" w14:textId="77777777" w:rsidR="000D6B34" w:rsidRPr="005D61DA" w:rsidRDefault="000D6B34" w:rsidP="000D6B34">
      <w:pPr>
        <w:rPr>
          <w:lang w:val="fr-CA"/>
        </w:rPr>
      </w:pPr>
      <w:r w:rsidRPr="005D61DA">
        <w:rPr>
          <w:b/>
          <w:lang w:val="fr-CA"/>
        </w:rPr>
        <w:t>17.</w:t>
      </w:r>
      <w:r w:rsidRPr="005D61DA">
        <w:rPr>
          <w:lang w:val="fr-CA"/>
        </w:rPr>
        <w:tab/>
        <w:t>(0.411</w:t>
      </w:r>
      <w:proofErr w:type="gramStart"/>
      <w:r w:rsidRPr="005D61DA">
        <w:rPr>
          <w:lang w:val="fr-CA"/>
        </w:rPr>
        <w:t>)(</w:t>
      </w:r>
      <w:proofErr w:type="gramEnd"/>
      <w:r w:rsidRPr="005D61DA">
        <w:rPr>
          <w:lang w:val="fr-CA"/>
        </w:rPr>
        <w:t>255)= 105 t</w:t>
      </w:r>
    </w:p>
    <w:p w14:paraId="0E2FB355" w14:textId="77777777" w:rsidR="000D6B34" w:rsidRPr="005D61DA" w:rsidRDefault="000D6B34" w:rsidP="000D6B34">
      <w:pPr>
        <w:rPr>
          <w:lang w:val="fr-CA"/>
        </w:rPr>
      </w:pPr>
    </w:p>
    <w:p w14:paraId="56FF6E96" w14:textId="77777777" w:rsidR="000D6B34" w:rsidRPr="005D61DA" w:rsidRDefault="000D6B34" w:rsidP="000D6B34">
      <w:pPr>
        <w:rPr>
          <w:lang w:val="fr-CA"/>
        </w:rPr>
      </w:pPr>
      <w:r w:rsidRPr="005D61DA">
        <w:rPr>
          <w:b/>
          <w:lang w:val="fr-CA"/>
        </w:rPr>
        <w:t>18.</w:t>
      </w:r>
      <w:r w:rsidRPr="005D61DA">
        <w:rPr>
          <w:lang w:val="fr-CA"/>
        </w:rPr>
        <w:tab/>
        <w:t>(0.153</w:t>
      </w:r>
      <w:proofErr w:type="gramStart"/>
      <w:r w:rsidRPr="005D61DA">
        <w:rPr>
          <w:lang w:val="fr-CA"/>
        </w:rPr>
        <w:t>)(</w:t>
      </w:r>
      <w:proofErr w:type="gramEnd"/>
      <w:r w:rsidRPr="005D61DA">
        <w:rPr>
          <w:lang w:val="fr-CA"/>
        </w:rPr>
        <w:t>326 mi) = 49.9 mi</w:t>
      </w:r>
    </w:p>
    <w:p w14:paraId="20425EDD" w14:textId="77777777" w:rsidR="000D6B34" w:rsidRPr="005D61DA" w:rsidRDefault="000D6B34" w:rsidP="000D6B34">
      <w:pPr>
        <w:rPr>
          <w:lang w:val="fr-CA"/>
        </w:rPr>
      </w:pPr>
    </w:p>
    <w:p w14:paraId="2D3E0D1E" w14:textId="77777777" w:rsidR="000D6B34" w:rsidRPr="005D61DA" w:rsidRDefault="000D6B34" w:rsidP="000D6B34">
      <w:pPr>
        <w:rPr>
          <w:lang w:val="fr-CA"/>
        </w:rPr>
      </w:pPr>
      <w:r w:rsidRPr="005D61DA">
        <w:rPr>
          <w:b/>
          <w:lang w:val="fr-CA"/>
        </w:rPr>
        <w:t>19.</w:t>
      </w:r>
      <w:r w:rsidRPr="005D61DA">
        <w:rPr>
          <w:lang w:val="fr-CA"/>
        </w:rPr>
        <w:tab/>
        <w:t>(0.333</w:t>
      </w:r>
      <w:proofErr w:type="gramStart"/>
      <w:r w:rsidRPr="005D61DA">
        <w:rPr>
          <w:lang w:val="fr-CA"/>
        </w:rPr>
        <w:t>)(</w:t>
      </w:r>
      <w:proofErr w:type="gramEnd"/>
      <w:r w:rsidRPr="005D61DA">
        <w:rPr>
          <w:lang w:val="fr-CA"/>
        </w:rPr>
        <w:t>662 kg) =</w:t>
      </w:r>
      <w:r w:rsidRPr="001B6AB7">
        <w:rPr>
          <w:position w:val="-6"/>
        </w:rPr>
        <w:object w:dxaOrig="440" w:dyaOrig="340" w14:anchorId="5594197F">
          <v:shape id="_x0000_i1138" type="#_x0000_t75" style="width:21pt;height:16.8pt" o:ole="">
            <v:imagedata r:id="rId238" o:title=""/>
          </v:shape>
          <o:OLEObject Type="Embed" ProgID="Equation.3" ShapeID="_x0000_i1138" DrawAspect="Content" ObjectID="_1513673549" r:id="rId239"/>
        </w:object>
      </w:r>
      <w:r w:rsidRPr="005D61DA">
        <w:rPr>
          <w:lang w:val="fr-CA"/>
        </w:rPr>
        <w:t>kg</w:t>
      </w:r>
    </w:p>
    <w:p w14:paraId="408A00A7" w14:textId="77777777" w:rsidR="000D6B34" w:rsidRPr="005D61DA" w:rsidRDefault="000D6B34" w:rsidP="000D6B34">
      <w:pPr>
        <w:rPr>
          <w:lang w:val="fr-CA"/>
        </w:rPr>
      </w:pPr>
    </w:p>
    <w:p w14:paraId="0947EED2" w14:textId="77777777" w:rsidR="000D6B34" w:rsidRPr="005D61DA" w:rsidRDefault="000D6B34" w:rsidP="000D6B34">
      <w:pPr>
        <w:rPr>
          <w:lang w:val="fr-CA"/>
        </w:rPr>
      </w:pPr>
      <w:r w:rsidRPr="005D61DA">
        <w:rPr>
          <w:b/>
          <w:lang w:val="fr-CA"/>
        </w:rPr>
        <w:t>20.</w:t>
      </w:r>
      <w:r w:rsidRPr="005D61DA">
        <w:rPr>
          <w:lang w:val="fr-CA"/>
        </w:rPr>
        <w:tab/>
        <w:t>(0.125</w:t>
      </w:r>
      <w:proofErr w:type="gramStart"/>
      <w:r w:rsidRPr="005D61DA">
        <w:rPr>
          <w:lang w:val="fr-CA"/>
        </w:rPr>
        <w:t>)(</w:t>
      </w:r>
      <w:proofErr w:type="gramEnd"/>
      <w:r w:rsidRPr="005D61DA">
        <w:rPr>
          <w:lang w:val="fr-CA"/>
        </w:rPr>
        <w:t>72.0 gal) = 9.00 gal</w:t>
      </w:r>
    </w:p>
    <w:p w14:paraId="27A1B433" w14:textId="77777777" w:rsidR="000D6B34" w:rsidRPr="005D61DA" w:rsidRDefault="000D6B34" w:rsidP="000D6B34">
      <w:pPr>
        <w:rPr>
          <w:lang w:val="fr-CA"/>
        </w:rPr>
      </w:pPr>
    </w:p>
    <w:p w14:paraId="018ACE11" w14:textId="77777777" w:rsidR="00C73C39" w:rsidRDefault="000D6B34" w:rsidP="00C73C39">
      <w:r w:rsidRPr="00D2367D">
        <w:rPr>
          <w:b/>
        </w:rPr>
        <w:t>21.</w:t>
      </w:r>
      <w:r>
        <w:tab/>
      </w:r>
      <w:r w:rsidR="00C73C39">
        <w:t>R to be added = (7250</w:t>
      </w:r>
      <w:r w:rsidR="00C73C39" w:rsidRPr="002F4925">
        <w:rPr>
          <w:position w:val="-4"/>
        </w:rPr>
        <w:object w:dxaOrig="260" w:dyaOrig="260" w14:anchorId="2DA30F07">
          <v:shape id="_x0000_i1139" type="#_x0000_t75" style="width:12.6pt;height:12.6pt" o:ole="">
            <v:imagedata r:id="rId240" o:title=""/>
          </v:shape>
          <o:OLEObject Type="Embed" ProgID="Equation.3" ShapeID="_x0000_i1139" DrawAspect="Content" ObjectID="_1513673550" r:id="rId241"/>
        </w:object>
      </w:r>
      <w:proofErr w:type="gramStart"/>
      <w:r w:rsidR="00C73C39">
        <w:t>)(</w:t>
      </w:r>
      <w:proofErr w:type="gramEnd"/>
      <w:r w:rsidR="00C73C39">
        <w:t>0.150)</w:t>
      </w:r>
    </w:p>
    <w:p w14:paraId="451004DE" w14:textId="77777777" w:rsidR="00C73C39" w:rsidRDefault="00C73C39" w:rsidP="00C73C39">
      <w:r>
        <w:tab/>
        <w:t>=1090</w:t>
      </w:r>
      <w:r w:rsidRPr="002F4925">
        <w:rPr>
          <w:position w:val="-4"/>
        </w:rPr>
        <w:object w:dxaOrig="260" w:dyaOrig="260" w14:anchorId="63845CFA">
          <v:shape id="_x0000_i1140" type="#_x0000_t75" style="width:12.6pt;height:12.6pt" o:ole="">
            <v:imagedata r:id="rId242" o:title=""/>
          </v:shape>
          <o:OLEObject Type="Embed" ProgID="Equation.3" ShapeID="_x0000_i1140" DrawAspect="Content" ObjectID="_1513673551" r:id="rId243"/>
        </w:object>
      </w:r>
    </w:p>
    <w:p w14:paraId="12979650" w14:textId="77777777" w:rsidR="000D6B34" w:rsidRDefault="000D6B34" w:rsidP="000D6B34"/>
    <w:p w14:paraId="5C6E3BF3" w14:textId="77777777" w:rsidR="000D6B34" w:rsidRDefault="000D6B34" w:rsidP="000D6B34">
      <w:r w:rsidRPr="00D2367D">
        <w:rPr>
          <w:b/>
        </w:rPr>
        <w:t>2</w:t>
      </w:r>
      <w:r w:rsidR="00DF04BE">
        <w:rPr>
          <w:b/>
        </w:rPr>
        <w:t>2</w:t>
      </w:r>
      <w:r w:rsidRPr="00D2367D">
        <w:rPr>
          <w:b/>
        </w:rPr>
        <w:t>.</w:t>
      </w:r>
      <w:r>
        <w:tab/>
        <w:t>Am</w:t>
      </w:r>
      <w:r w:rsidR="00DF04BE">
        <w:t>ount</w:t>
      </w:r>
      <w:r>
        <w:t xml:space="preserve"> of Metal obtained </w:t>
      </w:r>
    </w:p>
    <w:p w14:paraId="0BFEBEA9" w14:textId="77777777" w:rsidR="000D6B34" w:rsidRDefault="000D6B34" w:rsidP="000D6B34">
      <w:r>
        <w:tab/>
        <w:t>= (0.105) (375 t) =39.4 t</w:t>
      </w:r>
    </w:p>
    <w:p w14:paraId="46E503A7" w14:textId="77777777" w:rsidR="008B6AB1" w:rsidRDefault="008B6AB1" w:rsidP="000D6B34"/>
    <w:p w14:paraId="5ACA0897" w14:textId="77777777" w:rsidR="000D6B34" w:rsidRDefault="00F02814" w:rsidP="000D6B34">
      <w:r w:rsidRPr="00DF04BE">
        <w:rPr>
          <w:b/>
        </w:rPr>
        <w:t>2</w:t>
      </w:r>
      <w:r w:rsidR="00375F6D">
        <w:rPr>
          <w:b/>
        </w:rPr>
        <w:t>3</w:t>
      </w:r>
      <w:r w:rsidR="000D6B34" w:rsidRPr="00F02814">
        <w:rPr>
          <w:b/>
        </w:rPr>
        <w:t>.</w:t>
      </w:r>
      <w:r w:rsidR="000D6B34">
        <w:t xml:space="preserve"> </w:t>
      </w:r>
      <w:r w:rsidR="000D6B34">
        <w:tab/>
        <w:t>B =</w:t>
      </w:r>
      <w:r w:rsidR="00DF04BE">
        <w:t xml:space="preserve"> </w:t>
      </w:r>
      <w:r w:rsidR="000D6B34">
        <w:t>86.5/0.167= 518</w:t>
      </w:r>
    </w:p>
    <w:p w14:paraId="13B86A6A" w14:textId="77777777" w:rsidR="000D6B34" w:rsidRDefault="000D6B34" w:rsidP="000D6B34"/>
    <w:p w14:paraId="24D72B04" w14:textId="77777777" w:rsidR="000D6B34" w:rsidRDefault="000D6B34" w:rsidP="000D6B34">
      <w:r w:rsidRPr="00F02814">
        <w:rPr>
          <w:b/>
        </w:rPr>
        <w:t>2</w:t>
      </w:r>
      <w:r w:rsidR="00375F6D">
        <w:rPr>
          <w:b/>
        </w:rPr>
        <w:t>4</w:t>
      </w:r>
      <w:r w:rsidRPr="00F02814">
        <w:rPr>
          <w:b/>
        </w:rPr>
        <w:t>.</w:t>
      </w:r>
      <w:r>
        <w:tab/>
        <w:t>B = 45.8 / 0.0146 =</w:t>
      </w:r>
      <w:r w:rsidR="002467DD">
        <w:t xml:space="preserve"> </w:t>
      </w:r>
      <w:r>
        <w:t>3140</w:t>
      </w:r>
      <w:r w:rsidR="00DF04BE">
        <w:t xml:space="preserve"> (3 s.d.</w:t>
      </w:r>
      <w:r w:rsidR="00F02814">
        <w:t>)</w:t>
      </w:r>
    </w:p>
    <w:p w14:paraId="6D9A0F5E" w14:textId="77777777" w:rsidR="000D6B34" w:rsidRDefault="000D6B34" w:rsidP="000D6B34"/>
    <w:p w14:paraId="4A4C7DF6" w14:textId="77777777" w:rsidR="000D6B34" w:rsidRDefault="00DF04BE" w:rsidP="000D6B34">
      <w:r>
        <w:rPr>
          <w:b/>
        </w:rPr>
        <w:t>2</w:t>
      </w:r>
      <w:r w:rsidR="00375F6D">
        <w:rPr>
          <w:b/>
        </w:rPr>
        <w:t>5</w:t>
      </w:r>
      <w:r w:rsidR="000D6B34" w:rsidRPr="00F02814">
        <w:rPr>
          <w:b/>
        </w:rPr>
        <w:t>.</w:t>
      </w:r>
      <w:r w:rsidR="000D6B34">
        <w:tab/>
        <w:t>B = 1.22 / 0.0186 =65.6</w:t>
      </w:r>
    </w:p>
    <w:p w14:paraId="73892719" w14:textId="77777777" w:rsidR="000D6B34" w:rsidRDefault="000D6B34" w:rsidP="000D6B34"/>
    <w:p w14:paraId="6FADD706" w14:textId="77777777" w:rsidR="000D6B34" w:rsidRDefault="00DF04BE" w:rsidP="000D6B34">
      <w:r>
        <w:rPr>
          <w:b/>
        </w:rPr>
        <w:t>2</w:t>
      </w:r>
      <w:r w:rsidR="00375F6D">
        <w:rPr>
          <w:b/>
        </w:rPr>
        <w:t>6</w:t>
      </w:r>
      <w:r w:rsidR="000D6B34" w:rsidRPr="00F02814">
        <w:rPr>
          <w:b/>
        </w:rPr>
        <w:t>.</w:t>
      </w:r>
      <w:r w:rsidR="000D6B34">
        <w:tab/>
        <w:t>B = 55.7 / 0.252 = 221</w:t>
      </w:r>
    </w:p>
    <w:p w14:paraId="7B1F0593" w14:textId="77777777" w:rsidR="000D6B34" w:rsidRDefault="000D6B34" w:rsidP="000D6B34"/>
    <w:p w14:paraId="7025D71A" w14:textId="77777777" w:rsidR="000D6B34" w:rsidRDefault="00DF04BE" w:rsidP="000D6B34">
      <w:r>
        <w:rPr>
          <w:b/>
        </w:rPr>
        <w:t>2</w:t>
      </w:r>
      <w:r w:rsidR="00375F6D">
        <w:rPr>
          <w:b/>
        </w:rPr>
        <w:t>7</w:t>
      </w:r>
      <w:r w:rsidR="000D6B34" w:rsidRPr="00F02814">
        <w:rPr>
          <w:b/>
        </w:rPr>
        <w:t>.</w:t>
      </w:r>
      <w:r w:rsidR="000D6B34">
        <w:tab/>
        <w:t xml:space="preserve">Let </w:t>
      </w:r>
      <w:r w:rsidR="000D6B34" w:rsidRPr="00C318FB">
        <w:rPr>
          <w:i/>
        </w:rPr>
        <w:t xml:space="preserve">t </w:t>
      </w:r>
      <w:r w:rsidR="000D6B34">
        <w:t>=amount in the bank</w:t>
      </w:r>
    </w:p>
    <w:p w14:paraId="76BA06A4" w14:textId="77777777" w:rsidR="000D6B34" w:rsidRDefault="000D6B34" w:rsidP="000D6B34">
      <w:pPr>
        <w:ind w:left="720"/>
      </w:pPr>
      <w:r>
        <w:t>(0.25)</w:t>
      </w:r>
      <w:r w:rsidRPr="00C318FB">
        <w:rPr>
          <w:i/>
        </w:rPr>
        <w:t>t</w:t>
      </w:r>
      <w:r>
        <w:t xml:space="preserve"> = amount withdrawn</w:t>
      </w:r>
    </w:p>
    <w:p w14:paraId="599DA7B4" w14:textId="77777777" w:rsidR="000D6B34" w:rsidRDefault="000D6B34" w:rsidP="000D6B34">
      <w:pPr>
        <w:ind w:left="720"/>
      </w:pPr>
      <w:r>
        <w:t>(0.33)(0.25</w:t>
      </w:r>
      <w:r w:rsidRPr="00C318FB">
        <w:rPr>
          <w:i/>
        </w:rPr>
        <w:t>t</w:t>
      </w:r>
      <w:r>
        <w:t>)</w:t>
      </w:r>
      <w:r w:rsidR="00A60A25">
        <w:t xml:space="preserve"> </w:t>
      </w:r>
      <w:r>
        <w:t>=</w:t>
      </w:r>
      <w:r w:rsidR="00A60A25">
        <w:t xml:space="preserve"> </w:t>
      </w:r>
      <w:r>
        <w:t>$25</w:t>
      </w:r>
    </w:p>
    <w:p w14:paraId="10379469" w14:textId="77777777" w:rsidR="000D6B34" w:rsidRDefault="00A60A25" w:rsidP="000D6B34">
      <w:pPr>
        <w:ind w:left="720"/>
      </w:pPr>
      <w:r>
        <w:rPr>
          <w:i/>
        </w:rPr>
        <w:t xml:space="preserve">t </w:t>
      </w:r>
      <w:r w:rsidR="000D6B34">
        <w:t>= $25 / 0.0825 = $303</w:t>
      </w:r>
    </w:p>
    <w:p w14:paraId="3F4548D3" w14:textId="77777777" w:rsidR="000D6B34" w:rsidRDefault="000D6B34" w:rsidP="000D6B34"/>
    <w:p w14:paraId="6007A7D5" w14:textId="77777777" w:rsidR="000D6B34" w:rsidRDefault="00232384" w:rsidP="000D6B34">
      <w:r>
        <w:rPr>
          <w:b/>
        </w:rPr>
        <w:t>2</w:t>
      </w:r>
      <w:r w:rsidR="00375F6D">
        <w:rPr>
          <w:b/>
        </w:rPr>
        <w:t>8</w:t>
      </w:r>
      <w:r w:rsidR="000D6B34" w:rsidRPr="00F02814">
        <w:rPr>
          <w:b/>
        </w:rPr>
        <w:t>.</w:t>
      </w:r>
      <w:r w:rsidR="000D6B34">
        <w:tab/>
        <w:t xml:space="preserve">Cost for 100% oil heat </w:t>
      </w:r>
    </w:p>
    <w:p w14:paraId="20BE86C6" w14:textId="77777777" w:rsidR="000D6B34" w:rsidRDefault="000D6B34" w:rsidP="000D6B34">
      <w:r>
        <w:tab/>
        <w:t>= $225</w:t>
      </w:r>
      <w:r w:rsidR="00E5506E">
        <w:t>/</w:t>
      </w:r>
      <w:r>
        <w:t>(1.00-0.65) = $640</w:t>
      </w:r>
    </w:p>
    <w:p w14:paraId="48451F17" w14:textId="77777777" w:rsidR="000D6B34" w:rsidRDefault="000D6B34" w:rsidP="000D6B34"/>
    <w:p w14:paraId="1EC681EF" w14:textId="77777777" w:rsidR="000D6B34" w:rsidRDefault="00375F6D" w:rsidP="000D6B34">
      <w:r>
        <w:rPr>
          <w:b/>
        </w:rPr>
        <w:t>29</w:t>
      </w:r>
      <w:r w:rsidR="000D6B34" w:rsidRPr="00232384">
        <w:rPr>
          <w:b/>
        </w:rPr>
        <w:t>.</w:t>
      </w:r>
      <w:r w:rsidR="000D6B34">
        <w:tab/>
        <w:t>12.3 /26.8 =</w:t>
      </w:r>
      <w:r w:rsidR="00232384">
        <w:t xml:space="preserve"> </w:t>
      </w:r>
      <w:r w:rsidR="000D6B34">
        <w:t>0.459 = 45.9 %</w:t>
      </w:r>
    </w:p>
    <w:p w14:paraId="407379BA" w14:textId="77777777" w:rsidR="000D6B34" w:rsidRDefault="000D6B34" w:rsidP="000D6B34"/>
    <w:p w14:paraId="2911AE7C" w14:textId="77777777" w:rsidR="000D6B34" w:rsidRDefault="00232384" w:rsidP="000D6B34">
      <w:r>
        <w:rPr>
          <w:b/>
        </w:rPr>
        <w:t>3</w:t>
      </w:r>
      <w:r w:rsidR="00375F6D">
        <w:rPr>
          <w:b/>
        </w:rPr>
        <w:t>0</w:t>
      </w:r>
      <w:r w:rsidR="005B4674" w:rsidRPr="005B4674">
        <w:rPr>
          <w:b/>
        </w:rPr>
        <w:t>.</w:t>
      </w:r>
      <w:r w:rsidR="000D6B34">
        <w:tab/>
        <w:t>12.7 /36.3 =</w:t>
      </w:r>
      <w:r>
        <w:t xml:space="preserve"> </w:t>
      </w:r>
      <w:r w:rsidR="000D6B34">
        <w:t>0.350 = 35.0 %</w:t>
      </w:r>
    </w:p>
    <w:p w14:paraId="265FA3B0" w14:textId="77777777" w:rsidR="000D6B34" w:rsidRDefault="000D6B34" w:rsidP="000D6B34"/>
    <w:p w14:paraId="3E176C35" w14:textId="77777777" w:rsidR="000D6B34" w:rsidRDefault="00232384" w:rsidP="000D6B34">
      <w:r>
        <w:rPr>
          <w:b/>
        </w:rPr>
        <w:t>3</w:t>
      </w:r>
      <w:r w:rsidR="00375F6D">
        <w:rPr>
          <w:b/>
        </w:rPr>
        <w:t>1</w:t>
      </w:r>
      <w:r w:rsidR="000D6B34" w:rsidRPr="005B4674">
        <w:rPr>
          <w:b/>
        </w:rPr>
        <w:t>.</w:t>
      </w:r>
      <w:r w:rsidR="000D6B34">
        <w:tab/>
        <w:t>8.27</w:t>
      </w:r>
      <w:r w:rsidR="00651E72">
        <w:t xml:space="preserve"> km</w:t>
      </w:r>
      <w:r w:rsidR="000D6B34">
        <w:t xml:space="preserve"> /44.8 </w:t>
      </w:r>
      <w:r w:rsidR="00651E72">
        <w:t xml:space="preserve">km </w:t>
      </w:r>
      <w:r w:rsidR="000D6B34">
        <w:t>=</w:t>
      </w:r>
      <w:r>
        <w:t xml:space="preserve"> </w:t>
      </w:r>
      <w:r w:rsidR="000D6B34">
        <w:t>0.185 = 18.5 %</w:t>
      </w:r>
    </w:p>
    <w:p w14:paraId="239EFBDB" w14:textId="77777777" w:rsidR="000D6B34" w:rsidRDefault="000D6B34" w:rsidP="000D6B34"/>
    <w:p w14:paraId="2530C8CB" w14:textId="77777777" w:rsidR="000D6B34" w:rsidRDefault="00232384" w:rsidP="000D6B34">
      <w:r w:rsidRPr="00232384">
        <w:rPr>
          <w:b/>
        </w:rPr>
        <w:t>3</w:t>
      </w:r>
      <w:r w:rsidR="00375F6D">
        <w:rPr>
          <w:b/>
        </w:rPr>
        <w:t>2</w:t>
      </w:r>
      <w:r w:rsidR="000D6B34" w:rsidRPr="00232384">
        <w:rPr>
          <w:b/>
        </w:rPr>
        <w:t>.</w:t>
      </w:r>
      <w:r w:rsidR="000D6B34">
        <w:tab/>
        <w:t>428 /844 =</w:t>
      </w:r>
      <w:r>
        <w:t xml:space="preserve"> </w:t>
      </w:r>
      <w:r w:rsidR="000D6B34">
        <w:t>0.507 = 50.7 %</w:t>
      </w:r>
    </w:p>
    <w:p w14:paraId="5B93CB1E" w14:textId="77777777" w:rsidR="000D6B34" w:rsidRDefault="000D6B34" w:rsidP="000D6B34"/>
    <w:p w14:paraId="4FE420A7" w14:textId="77777777" w:rsidR="000D6B34" w:rsidRDefault="00232384" w:rsidP="000D6B34">
      <w:r w:rsidRPr="00651E72">
        <w:rPr>
          <w:b/>
        </w:rPr>
        <w:t>3</w:t>
      </w:r>
      <w:r w:rsidR="00375F6D">
        <w:rPr>
          <w:b/>
        </w:rPr>
        <w:t>3</w:t>
      </w:r>
      <w:r w:rsidR="000D6B34" w:rsidRPr="00651E72">
        <w:rPr>
          <w:b/>
        </w:rPr>
        <w:t>.</w:t>
      </w:r>
      <w:r w:rsidR="000D6B34">
        <w:tab/>
        <w:t>287 t /483 t =</w:t>
      </w:r>
      <w:r>
        <w:t xml:space="preserve"> </w:t>
      </w:r>
      <w:r w:rsidR="000D6B34">
        <w:t>0.594 = 59.4 %</w:t>
      </w:r>
    </w:p>
    <w:p w14:paraId="7DC58FF0" w14:textId="77777777" w:rsidR="000D6B34" w:rsidRDefault="000D6B34" w:rsidP="000D6B34"/>
    <w:p w14:paraId="1F2FF242" w14:textId="77777777" w:rsidR="000D6B34" w:rsidRPr="00F40C2B" w:rsidRDefault="00232384" w:rsidP="000D6B34">
      <w:pPr>
        <w:rPr>
          <w:b/>
        </w:rPr>
      </w:pPr>
      <w:r>
        <w:rPr>
          <w:b/>
        </w:rPr>
        <w:t>3</w:t>
      </w:r>
      <w:r w:rsidR="00375F6D">
        <w:rPr>
          <w:b/>
        </w:rPr>
        <w:t>4</w:t>
      </w:r>
      <w:r w:rsidR="000D6B34" w:rsidRPr="00F40C2B">
        <w:rPr>
          <w:b/>
        </w:rPr>
        <w:t>.</w:t>
      </w:r>
      <w:r w:rsidR="000D6B34" w:rsidRPr="00F40C2B">
        <w:rPr>
          <w:b/>
        </w:rPr>
        <w:tab/>
      </w:r>
      <w:r w:rsidR="002467DD" w:rsidRPr="00386871">
        <w:rPr>
          <w:position w:val="-10"/>
        </w:rPr>
        <w:object w:dxaOrig="1160" w:dyaOrig="320" w14:anchorId="67EFD010">
          <v:shape id="_x0000_i1141" type="#_x0000_t75" style="width:57pt;height:16.2pt" o:ole="">
            <v:imagedata r:id="rId244" o:title=""/>
          </v:shape>
          <o:OLEObject Type="Embed" ProgID="Equation.3" ShapeID="_x0000_i1141" DrawAspect="Content" ObjectID="_1513673552" r:id="rId245"/>
        </w:object>
      </w:r>
    </w:p>
    <w:p w14:paraId="0D6DA26D" w14:textId="77777777" w:rsidR="000D6B34" w:rsidRDefault="000D6B34" w:rsidP="000D6B34">
      <w:r>
        <w:tab/>
      </w:r>
      <w:r w:rsidR="00651E72" w:rsidRPr="002467DD">
        <w:rPr>
          <w:position w:val="-24"/>
        </w:rPr>
        <w:object w:dxaOrig="2500" w:dyaOrig="620" w14:anchorId="760DEF91">
          <v:shape id="_x0000_i1142" type="#_x0000_t75" style="width:124.8pt;height:30.6pt" o:ole="">
            <v:imagedata r:id="rId246" o:title=""/>
          </v:shape>
          <o:OLEObject Type="Embed" ProgID="Equation.3" ShapeID="_x0000_i1142" DrawAspect="Content" ObjectID="_1513673553" r:id="rId247"/>
        </w:object>
      </w:r>
    </w:p>
    <w:p w14:paraId="41FCD7E9" w14:textId="77777777" w:rsidR="000D6B34" w:rsidRDefault="000D6B34" w:rsidP="000D6B34"/>
    <w:p w14:paraId="1BF3D4D9" w14:textId="77777777" w:rsidR="000D6B34" w:rsidRPr="00283339" w:rsidRDefault="00651E72" w:rsidP="000D6B34">
      <w:pPr>
        <w:rPr>
          <w:b/>
        </w:rPr>
      </w:pPr>
      <w:r>
        <w:rPr>
          <w:b/>
        </w:rPr>
        <w:t>3</w:t>
      </w:r>
      <w:r w:rsidR="00375F6D">
        <w:rPr>
          <w:b/>
        </w:rPr>
        <w:t>5</w:t>
      </w:r>
      <w:r w:rsidR="000D6B34" w:rsidRPr="00283339">
        <w:rPr>
          <w:b/>
        </w:rPr>
        <w:t>.</w:t>
      </w:r>
      <w:r w:rsidR="000D6B34" w:rsidRPr="00283339">
        <w:rPr>
          <w:b/>
        </w:rPr>
        <w:tab/>
      </w:r>
      <w:r w:rsidR="002467DD" w:rsidRPr="00386871">
        <w:rPr>
          <w:position w:val="-6"/>
        </w:rPr>
        <w:object w:dxaOrig="1219" w:dyaOrig="279" w14:anchorId="0FAC9440">
          <v:shape id="_x0000_i1143" type="#_x0000_t75" style="width:60.6pt;height:15pt" o:ole="">
            <v:imagedata r:id="rId248" o:title=""/>
          </v:shape>
          <o:OLEObject Type="Embed" ProgID="Equation.3" ShapeID="_x0000_i1143" DrawAspect="Content" ObjectID="_1513673554" r:id="rId249"/>
        </w:object>
      </w:r>
    </w:p>
    <w:p w14:paraId="74393C15" w14:textId="77777777" w:rsidR="000D6B34" w:rsidRDefault="000D6B34" w:rsidP="000D6B34">
      <w:r>
        <w:tab/>
      </w:r>
      <w:r w:rsidR="00651E72" w:rsidRPr="002467DD">
        <w:rPr>
          <w:position w:val="-24"/>
        </w:rPr>
        <w:object w:dxaOrig="3540" w:dyaOrig="620" w14:anchorId="6AC0176A">
          <v:shape id="_x0000_i1144" type="#_x0000_t75" style="width:177pt;height:30.6pt" o:ole="">
            <v:imagedata r:id="rId250" o:title=""/>
          </v:shape>
          <o:OLEObject Type="Embed" ProgID="Equation.3" ShapeID="_x0000_i1144" DrawAspect="Content" ObjectID="_1513673555" r:id="rId251"/>
        </w:object>
      </w:r>
    </w:p>
    <w:p w14:paraId="52C2D4C2" w14:textId="77777777" w:rsidR="000D6B34" w:rsidRDefault="000D6B34" w:rsidP="000D6B34"/>
    <w:p w14:paraId="1768FC4F" w14:textId="77777777" w:rsidR="00283339" w:rsidRPr="00283339" w:rsidRDefault="00651E72" w:rsidP="00283339">
      <w:pPr>
        <w:rPr>
          <w:b/>
        </w:rPr>
      </w:pPr>
      <w:r w:rsidRPr="00651E72">
        <w:rPr>
          <w:b/>
        </w:rPr>
        <w:t>3</w:t>
      </w:r>
      <w:r w:rsidR="00375F6D">
        <w:rPr>
          <w:b/>
        </w:rPr>
        <w:t>6</w:t>
      </w:r>
      <w:r w:rsidR="00283339" w:rsidRPr="00651E72">
        <w:rPr>
          <w:b/>
        </w:rPr>
        <w:t>.</w:t>
      </w:r>
      <w:r w:rsidR="00283339" w:rsidRPr="00283339">
        <w:rPr>
          <w:b/>
        </w:rPr>
        <w:tab/>
      </w:r>
    </w:p>
    <w:p w14:paraId="31A41068" w14:textId="77777777" w:rsidR="000D6B34" w:rsidRDefault="00283339" w:rsidP="00283339">
      <w:r>
        <w:tab/>
      </w:r>
      <w:r w:rsidR="000D6B34" w:rsidRPr="00BB4166">
        <w:rPr>
          <w:position w:val="-42"/>
        </w:rPr>
        <w:object w:dxaOrig="2900" w:dyaOrig="960" w14:anchorId="664F383D">
          <v:shape id="_x0000_i1145" type="#_x0000_t75" style="width:2in;height:48.6pt" o:ole="">
            <v:imagedata r:id="rId252" o:title=""/>
          </v:shape>
          <o:OLEObject Type="Embed" ProgID="Equation.DSMT4" ShapeID="_x0000_i1145" DrawAspect="Content" ObjectID="_1513673556" r:id="rId253"/>
        </w:object>
      </w:r>
    </w:p>
    <w:p w14:paraId="7E1637F9" w14:textId="77777777" w:rsidR="00651E72" w:rsidRDefault="00651E72" w:rsidP="00283339"/>
    <w:p w14:paraId="356E55A0" w14:textId="77777777" w:rsidR="000D6B34" w:rsidRPr="00283339" w:rsidRDefault="00651E72" w:rsidP="000D6B34">
      <w:pPr>
        <w:rPr>
          <w:b/>
        </w:rPr>
      </w:pPr>
      <w:r>
        <w:rPr>
          <w:b/>
        </w:rPr>
        <w:t>3</w:t>
      </w:r>
      <w:r w:rsidR="00375F6D">
        <w:rPr>
          <w:b/>
        </w:rPr>
        <w:t>7</w:t>
      </w:r>
      <w:r w:rsidR="00283339" w:rsidRPr="00283339">
        <w:rPr>
          <w:b/>
        </w:rPr>
        <w:t>.</w:t>
      </w:r>
      <w:r w:rsidR="000D6B34" w:rsidRPr="00283339">
        <w:rPr>
          <w:b/>
        </w:rPr>
        <w:tab/>
      </w:r>
    </w:p>
    <w:p w14:paraId="64D7B2DD" w14:textId="77777777" w:rsidR="000D6B34" w:rsidRDefault="000D6B34" w:rsidP="000D6B34">
      <w:r>
        <w:tab/>
      </w:r>
      <w:r w:rsidRPr="00BB4166">
        <w:rPr>
          <w:position w:val="-42"/>
        </w:rPr>
        <w:object w:dxaOrig="3120" w:dyaOrig="960" w14:anchorId="082D6A3C">
          <v:shape id="_x0000_i1146" type="#_x0000_t75" style="width:156.6pt;height:48.6pt" o:ole="">
            <v:imagedata r:id="rId254" o:title=""/>
          </v:shape>
          <o:OLEObject Type="Embed" ProgID="Equation.DSMT4" ShapeID="_x0000_i1146" DrawAspect="Content" ObjectID="_1513673557" r:id="rId255"/>
        </w:object>
      </w:r>
    </w:p>
    <w:p w14:paraId="41F5BD06" w14:textId="77777777" w:rsidR="000D6B34" w:rsidRPr="00283339" w:rsidRDefault="00651E72" w:rsidP="000D6B34">
      <w:pPr>
        <w:rPr>
          <w:b/>
        </w:rPr>
      </w:pPr>
      <w:r>
        <w:rPr>
          <w:b/>
        </w:rPr>
        <w:t>3</w:t>
      </w:r>
      <w:r w:rsidR="00375F6D">
        <w:rPr>
          <w:b/>
        </w:rPr>
        <w:t>8</w:t>
      </w:r>
      <w:r w:rsidR="00283339" w:rsidRPr="00283339">
        <w:rPr>
          <w:b/>
        </w:rPr>
        <w:t>.</w:t>
      </w:r>
    </w:p>
    <w:p w14:paraId="0B6168DF" w14:textId="77777777" w:rsidR="000D6B34" w:rsidRDefault="000D6B34" w:rsidP="000D6B34">
      <w:r>
        <w:lastRenderedPageBreak/>
        <w:tab/>
      </w:r>
      <w:r w:rsidRPr="00BB4166">
        <w:rPr>
          <w:position w:val="-42"/>
        </w:rPr>
        <w:object w:dxaOrig="2780" w:dyaOrig="960" w14:anchorId="51512CC1">
          <v:shape id="_x0000_i1147" type="#_x0000_t75" style="width:138.6pt;height:48.6pt" o:ole="">
            <v:imagedata r:id="rId256" o:title=""/>
          </v:shape>
          <o:OLEObject Type="Embed" ProgID="Equation.DSMT4" ShapeID="_x0000_i1147" DrawAspect="Content" ObjectID="_1513673558" r:id="rId257"/>
        </w:object>
      </w:r>
    </w:p>
    <w:p w14:paraId="3300F6BF" w14:textId="77777777" w:rsidR="00572C3B" w:rsidRDefault="00572C3B" w:rsidP="00572C3B">
      <w:pPr>
        <w:rPr>
          <w:b/>
        </w:rPr>
      </w:pPr>
    </w:p>
    <w:p w14:paraId="4706DF05" w14:textId="77777777" w:rsidR="000D6B34" w:rsidRPr="00283339" w:rsidRDefault="00375F6D" w:rsidP="000D6B34">
      <w:pPr>
        <w:rPr>
          <w:b/>
        </w:rPr>
      </w:pPr>
      <w:r>
        <w:rPr>
          <w:b/>
        </w:rPr>
        <w:t>39</w:t>
      </w:r>
      <w:r w:rsidR="000D6B34" w:rsidRPr="00283339">
        <w:rPr>
          <w:b/>
        </w:rPr>
        <w:t>.</w:t>
      </w:r>
      <w:r w:rsidR="000D6B34" w:rsidRPr="00283339">
        <w:rPr>
          <w:b/>
        </w:rPr>
        <w:tab/>
      </w:r>
    </w:p>
    <w:p w14:paraId="6DA6904A" w14:textId="77777777" w:rsidR="000D6B34" w:rsidRDefault="000D6B34" w:rsidP="000D6B34">
      <w:r>
        <w:tab/>
      </w:r>
      <w:r w:rsidRPr="00BB4166">
        <w:rPr>
          <w:position w:val="-42"/>
        </w:rPr>
        <w:object w:dxaOrig="3280" w:dyaOrig="960" w14:anchorId="322EC15B">
          <v:shape id="_x0000_i1148" type="#_x0000_t75" style="width:164.4pt;height:48.6pt" o:ole="">
            <v:imagedata r:id="rId258" o:title=""/>
          </v:shape>
          <o:OLEObject Type="Embed" ProgID="Equation.DSMT4" ShapeID="_x0000_i1148" DrawAspect="Content" ObjectID="_1513673559" r:id="rId259"/>
        </w:object>
      </w:r>
    </w:p>
    <w:p w14:paraId="29FA600B" w14:textId="77777777" w:rsidR="00572C3B" w:rsidRDefault="00572C3B" w:rsidP="000D6B34">
      <w:pPr>
        <w:rPr>
          <w:b/>
        </w:rPr>
      </w:pPr>
    </w:p>
    <w:p w14:paraId="054354E6" w14:textId="77777777" w:rsidR="000D6B34" w:rsidRPr="001B7C13" w:rsidRDefault="00651E72" w:rsidP="000D6B34">
      <w:pPr>
        <w:rPr>
          <w:b/>
        </w:rPr>
      </w:pPr>
      <w:r>
        <w:rPr>
          <w:b/>
        </w:rPr>
        <w:t>4</w:t>
      </w:r>
      <w:r w:rsidR="00375F6D">
        <w:rPr>
          <w:b/>
        </w:rPr>
        <w:t>0</w:t>
      </w:r>
      <w:r w:rsidR="000D6B34" w:rsidRPr="001B7C13">
        <w:rPr>
          <w:b/>
        </w:rPr>
        <w:t>.</w:t>
      </w:r>
      <w:r w:rsidR="000D6B34" w:rsidRPr="001B7C13">
        <w:rPr>
          <w:b/>
        </w:rPr>
        <w:tab/>
      </w:r>
    </w:p>
    <w:p w14:paraId="031CB94D" w14:textId="77777777" w:rsidR="000D6B34" w:rsidRDefault="000D6B34" w:rsidP="000D6B34">
      <w:r>
        <w:tab/>
      </w:r>
      <w:r w:rsidRPr="00BB4166">
        <w:rPr>
          <w:position w:val="-42"/>
        </w:rPr>
        <w:object w:dxaOrig="2900" w:dyaOrig="960" w14:anchorId="46BC8059">
          <v:shape id="_x0000_i1149" type="#_x0000_t75" style="width:2in;height:48.6pt" o:ole="">
            <v:imagedata r:id="rId260" o:title=""/>
          </v:shape>
          <o:OLEObject Type="Embed" ProgID="Equation.DSMT4" ShapeID="_x0000_i1149" DrawAspect="Content" ObjectID="_1513673560" r:id="rId261"/>
        </w:object>
      </w:r>
    </w:p>
    <w:p w14:paraId="7FFD65DB" w14:textId="77777777" w:rsidR="002467DD" w:rsidRDefault="002467DD" w:rsidP="000D6B34">
      <w:pPr>
        <w:rPr>
          <w:b/>
        </w:rPr>
      </w:pPr>
    </w:p>
    <w:p w14:paraId="37398D2E" w14:textId="77777777" w:rsidR="000D6B34" w:rsidRDefault="00651E72" w:rsidP="000D6B34">
      <w:r>
        <w:rPr>
          <w:b/>
        </w:rPr>
        <w:t>4</w:t>
      </w:r>
      <w:r w:rsidR="00375F6D">
        <w:rPr>
          <w:b/>
        </w:rPr>
        <w:t>1</w:t>
      </w:r>
      <w:r w:rsidR="000D6B34" w:rsidRPr="001B7C13">
        <w:rPr>
          <w:b/>
        </w:rPr>
        <w:t>.</w:t>
      </w:r>
      <w:r w:rsidR="000D6B34">
        <w:tab/>
        <w:t>Final weight</w:t>
      </w:r>
    </w:p>
    <w:p w14:paraId="35E9E99D" w14:textId="77777777" w:rsidR="000D6B34" w:rsidRDefault="000D6B34" w:rsidP="000D6B34">
      <w:r>
        <w:tab/>
        <w:t>= 115 lb – (0.220)(115 lb)</w:t>
      </w:r>
    </w:p>
    <w:p w14:paraId="69B405F2" w14:textId="77777777" w:rsidR="000D6B34" w:rsidRDefault="000D6B34" w:rsidP="000D6B34">
      <w:r>
        <w:tab/>
        <w:t>= 115 (1 – 0.220) = 89.7 lb</w:t>
      </w:r>
    </w:p>
    <w:p w14:paraId="3A5513EB" w14:textId="77777777" w:rsidR="00D60B37" w:rsidRDefault="00D60B37" w:rsidP="000D6B34"/>
    <w:p w14:paraId="6CE9F3A3" w14:textId="77777777" w:rsidR="00D60B37" w:rsidRPr="00D60B37" w:rsidRDefault="00651E72" w:rsidP="00D60B37">
      <w:pPr>
        <w:rPr>
          <w:b/>
        </w:rPr>
      </w:pPr>
      <w:r w:rsidRPr="0040181A">
        <w:rPr>
          <w:b/>
        </w:rPr>
        <w:t>4</w:t>
      </w:r>
      <w:r w:rsidR="00375F6D">
        <w:rPr>
          <w:b/>
        </w:rPr>
        <w:t>2</w:t>
      </w:r>
      <w:r w:rsidR="00D60B37" w:rsidRPr="00D60B37">
        <w:rPr>
          <w:b/>
        </w:rPr>
        <w:t>.</w:t>
      </w:r>
      <w:r w:rsidR="00D60B37" w:rsidRPr="00D60B37">
        <w:rPr>
          <w:b/>
        </w:rPr>
        <w:tab/>
      </w:r>
    </w:p>
    <w:p w14:paraId="6634A92D" w14:textId="77777777" w:rsidR="000D6B34" w:rsidRDefault="00D60B37" w:rsidP="00D60B37">
      <w:r>
        <w:tab/>
      </w:r>
      <w:r w:rsidR="000D6B34" w:rsidRPr="006C6E10">
        <w:rPr>
          <w:position w:val="-54"/>
        </w:rPr>
        <w:object w:dxaOrig="2160" w:dyaOrig="1620" w14:anchorId="4894AA54">
          <v:shape id="_x0000_i1150" type="#_x0000_t75" style="width:108pt;height:81.6pt" o:ole="">
            <v:imagedata r:id="rId262" o:title=""/>
          </v:shape>
          <o:OLEObject Type="Embed" ProgID="Equation.DSMT4" ShapeID="_x0000_i1150" DrawAspect="Content" ObjectID="_1513673561" r:id="rId263"/>
        </w:object>
      </w:r>
    </w:p>
    <w:p w14:paraId="0D4B1205" w14:textId="77777777" w:rsidR="000D6B34" w:rsidRDefault="000D6B34" w:rsidP="000D6B34"/>
    <w:p w14:paraId="13FF0829" w14:textId="77777777" w:rsidR="000D6B34" w:rsidRPr="00D60B37" w:rsidRDefault="00651E72" w:rsidP="000D6B34">
      <w:pPr>
        <w:rPr>
          <w:b/>
        </w:rPr>
      </w:pPr>
      <w:r>
        <w:rPr>
          <w:b/>
        </w:rPr>
        <w:t>4</w:t>
      </w:r>
      <w:r w:rsidR="00375F6D">
        <w:rPr>
          <w:b/>
        </w:rPr>
        <w:t>3</w:t>
      </w:r>
      <w:r w:rsidR="00D60B37" w:rsidRPr="00D60B37">
        <w:rPr>
          <w:b/>
        </w:rPr>
        <w:t>.</w:t>
      </w:r>
      <w:r w:rsidR="000D6B34" w:rsidRPr="00D60B37">
        <w:rPr>
          <w:b/>
        </w:rPr>
        <w:tab/>
      </w:r>
    </w:p>
    <w:p w14:paraId="39E8C52B" w14:textId="77777777" w:rsidR="000D6B34" w:rsidRDefault="000D6B34" w:rsidP="000D6B34">
      <w:r>
        <w:tab/>
      </w:r>
      <w:r w:rsidRPr="006C6E10">
        <w:rPr>
          <w:position w:val="-116"/>
        </w:rPr>
        <w:object w:dxaOrig="3040" w:dyaOrig="2740" w14:anchorId="0A5723BF">
          <v:shape id="_x0000_i1151" type="#_x0000_t75" style="width:151.2pt;height:136.8pt" o:ole="">
            <v:imagedata r:id="rId264" o:title=""/>
          </v:shape>
          <o:OLEObject Type="Embed" ProgID="Equation.DSMT4" ShapeID="_x0000_i1151" DrawAspect="Content" ObjectID="_1513673562" r:id="rId265"/>
        </w:object>
      </w:r>
    </w:p>
    <w:p w14:paraId="31E0C5E8" w14:textId="77777777" w:rsidR="00ED2587" w:rsidRDefault="00ED2587" w:rsidP="000D6B34"/>
    <w:p w14:paraId="17153378" w14:textId="77777777" w:rsidR="00ED2587" w:rsidRDefault="00ED2587" w:rsidP="000D6B34">
      <w:r w:rsidRPr="00ED2587">
        <w:rPr>
          <w:position w:val="-46"/>
        </w:rPr>
        <w:object w:dxaOrig="3780" w:dyaOrig="1040" w14:anchorId="4C0317F3">
          <v:shape id="_x0000_i1152" type="#_x0000_t75" style="width:189.6pt;height:51.6pt" o:ole="">
            <v:imagedata r:id="rId266" o:title=""/>
          </v:shape>
          <o:OLEObject Type="Embed" ProgID="Equation.3" ShapeID="_x0000_i1152" DrawAspect="Content" ObjectID="_1513673563" r:id="rId267"/>
        </w:object>
      </w:r>
    </w:p>
    <w:p w14:paraId="2364426F" w14:textId="77777777" w:rsidR="00ED2587" w:rsidRPr="00D60B37" w:rsidRDefault="00ED2587" w:rsidP="000D6B34">
      <w:pPr>
        <w:rPr>
          <w:b/>
        </w:rPr>
      </w:pPr>
      <w:r>
        <w:t xml:space="preserve">       </w:t>
      </w:r>
      <w:r w:rsidRPr="00881E81">
        <w:rPr>
          <w:position w:val="-46"/>
        </w:rPr>
        <w:object w:dxaOrig="3200" w:dyaOrig="1040" w14:anchorId="2DBA9CA5">
          <v:shape id="_x0000_i1153" type="#_x0000_t75" style="width:159.6pt;height:51.6pt" o:ole="">
            <v:imagedata r:id="rId268" o:title=""/>
          </v:shape>
          <o:OLEObject Type="Embed" ProgID="Equation.3" ShapeID="_x0000_i1153" DrawAspect="Content" ObjectID="_1513673564" r:id="rId269"/>
        </w:object>
      </w:r>
    </w:p>
    <w:p w14:paraId="58556CDF" w14:textId="77777777" w:rsidR="000D6B34" w:rsidRDefault="000D6B34" w:rsidP="000D6B34">
      <w:r>
        <w:lastRenderedPageBreak/>
        <w:tab/>
      </w:r>
      <w:r w:rsidR="00ED2587" w:rsidRPr="00ED2587">
        <w:rPr>
          <w:position w:val="-60"/>
        </w:rPr>
        <w:object w:dxaOrig="2079" w:dyaOrig="1320" w14:anchorId="6B1837D6">
          <v:shape id="_x0000_i1154" type="#_x0000_t75" style="width:105pt;height:66.6pt" o:ole="">
            <v:imagedata r:id="rId270" o:title=""/>
          </v:shape>
          <o:OLEObject Type="Embed" ProgID="Equation.3" ShapeID="_x0000_i1154" DrawAspect="Content" ObjectID="_1513673565" r:id="rId271"/>
        </w:object>
      </w:r>
    </w:p>
    <w:p w14:paraId="603E8AF7" w14:textId="77777777" w:rsidR="000D6B34" w:rsidRDefault="000D6B34" w:rsidP="000D6B34">
      <w:r>
        <w:tab/>
      </w:r>
    </w:p>
    <w:p w14:paraId="5A660B68" w14:textId="77777777" w:rsidR="000D6B34" w:rsidRPr="00495E81" w:rsidRDefault="00DC44D1" w:rsidP="000D6B34">
      <w:pPr>
        <w:rPr>
          <w:b/>
        </w:rPr>
      </w:pPr>
      <w:r w:rsidRPr="00A60A25">
        <w:rPr>
          <w:b/>
        </w:rPr>
        <w:t>4</w:t>
      </w:r>
      <w:r w:rsidR="00DC6DE1">
        <w:rPr>
          <w:b/>
        </w:rPr>
        <w:t>5</w:t>
      </w:r>
      <w:r w:rsidR="00495E81" w:rsidRPr="00A60A25">
        <w:rPr>
          <w:b/>
        </w:rPr>
        <w:t>.</w:t>
      </w:r>
      <w:r w:rsidR="000D6B34" w:rsidRPr="00495E81">
        <w:rPr>
          <w:b/>
        </w:rPr>
        <w:tab/>
      </w:r>
    </w:p>
    <w:p w14:paraId="17D08148" w14:textId="77777777" w:rsidR="000D6B34" w:rsidRDefault="000D6B34" w:rsidP="000D6B34">
      <w:r>
        <w:tab/>
      </w:r>
      <w:r w:rsidR="00DC44D1" w:rsidRPr="00DC44D1">
        <w:rPr>
          <w:position w:val="-56"/>
        </w:rPr>
        <w:object w:dxaOrig="2340" w:dyaOrig="1280" w14:anchorId="1B22FB0A">
          <v:shape id="_x0000_i1155" type="#_x0000_t75" style="width:117.6pt;height:64.8pt" o:ole="">
            <v:imagedata r:id="rId272" o:title=""/>
          </v:shape>
          <o:OLEObject Type="Embed" ProgID="Equation.3" ShapeID="_x0000_i1155" DrawAspect="Content" ObjectID="_1513673566" r:id="rId273"/>
        </w:object>
      </w:r>
    </w:p>
    <w:p w14:paraId="34FC5B3B" w14:textId="77777777" w:rsidR="00DC44D1" w:rsidRDefault="00DC44D1" w:rsidP="000D6B34"/>
    <w:p w14:paraId="5044C97D" w14:textId="77777777" w:rsidR="000D6B34" w:rsidRPr="00CB4214" w:rsidRDefault="00DC44D1" w:rsidP="000D6B34">
      <w:pPr>
        <w:rPr>
          <w:b/>
        </w:rPr>
      </w:pPr>
      <w:r>
        <w:rPr>
          <w:b/>
        </w:rPr>
        <w:t>4</w:t>
      </w:r>
      <w:r w:rsidR="00DC6DE1">
        <w:rPr>
          <w:b/>
        </w:rPr>
        <w:t>6</w:t>
      </w:r>
      <w:r w:rsidR="00CB4214" w:rsidRPr="00CB4214">
        <w:rPr>
          <w:b/>
        </w:rPr>
        <w:t>.</w:t>
      </w:r>
      <w:r w:rsidR="000D6B34" w:rsidRPr="00CB4214">
        <w:rPr>
          <w:b/>
        </w:rPr>
        <w:tab/>
      </w:r>
      <w:r w:rsidR="00CD267F" w:rsidRPr="00386871">
        <w:rPr>
          <w:position w:val="-6"/>
        </w:rPr>
        <w:object w:dxaOrig="780" w:dyaOrig="279" w14:anchorId="2805707F">
          <v:shape id="_x0000_i1156" type="#_x0000_t75" style="width:39pt;height:15pt" o:ole="">
            <v:imagedata r:id="rId274" o:title=""/>
          </v:shape>
          <o:OLEObject Type="Embed" ProgID="Equation.3" ShapeID="_x0000_i1156" DrawAspect="Content" ObjectID="_1513673567" r:id="rId275"/>
        </w:object>
      </w:r>
    </w:p>
    <w:p w14:paraId="79F29F31" w14:textId="77777777" w:rsidR="000D6B34" w:rsidRDefault="000D6B34" w:rsidP="000D6B34">
      <w:r>
        <w:tab/>
      </w:r>
      <w:r w:rsidR="00DC44D1" w:rsidRPr="00DC44D1">
        <w:rPr>
          <w:position w:val="-44"/>
        </w:rPr>
        <w:object w:dxaOrig="2600" w:dyaOrig="999" w14:anchorId="73B98503">
          <v:shape id="_x0000_i1157" type="#_x0000_t75" style="width:129pt;height:51pt" o:ole="">
            <v:imagedata r:id="rId276" o:title=""/>
          </v:shape>
          <o:OLEObject Type="Embed" ProgID="Equation.3" ShapeID="_x0000_i1157" DrawAspect="Content" ObjectID="_1513673568" r:id="rId277"/>
        </w:object>
      </w:r>
    </w:p>
    <w:p w14:paraId="6BD21262" w14:textId="77777777" w:rsidR="000D6B34" w:rsidRDefault="000D6B34" w:rsidP="000D6B34"/>
    <w:p w14:paraId="751835E8" w14:textId="77777777" w:rsidR="000D6B34" w:rsidRDefault="00DC44D1" w:rsidP="000D6B34">
      <w:r>
        <w:rPr>
          <w:b/>
        </w:rPr>
        <w:t>4</w:t>
      </w:r>
      <w:r w:rsidR="00DC6DE1">
        <w:rPr>
          <w:b/>
        </w:rPr>
        <w:t>7</w:t>
      </w:r>
      <w:r w:rsidR="000D6B34" w:rsidRPr="00B24547">
        <w:rPr>
          <w:b/>
        </w:rPr>
        <w:t>.</w:t>
      </w:r>
      <w:r w:rsidR="000D6B34">
        <w:tab/>
        <w:t xml:space="preserve">Low Voltage </w:t>
      </w:r>
    </w:p>
    <w:p w14:paraId="3CD8EC4F" w14:textId="77777777" w:rsidR="000D6B34" w:rsidRDefault="000D6B34" w:rsidP="000D6B34">
      <w:r>
        <w:tab/>
        <w:t>=125.0 V – (0.10)(125.0 V)</w:t>
      </w:r>
    </w:p>
    <w:p w14:paraId="68EE633F" w14:textId="77777777" w:rsidR="000D6B34" w:rsidRDefault="000D6B34" w:rsidP="000D6B34">
      <w:r>
        <w:tab/>
        <w:t>=112.5 V</w:t>
      </w:r>
    </w:p>
    <w:p w14:paraId="1C624BD8" w14:textId="77777777" w:rsidR="00ED2587" w:rsidRDefault="000D6B34" w:rsidP="000D6B34">
      <w:r>
        <w:tab/>
      </w:r>
    </w:p>
    <w:p w14:paraId="02045CCA" w14:textId="77777777" w:rsidR="00ED2587" w:rsidRDefault="00ED2587" w:rsidP="000D6B34"/>
    <w:p w14:paraId="7C685126" w14:textId="77777777" w:rsidR="000D6B34" w:rsidRDefault="00ED2587" w:rsidP="000D6B34">
      <w:r>
        <w:lastRenderedPageBreak/>
        <w:t xml:space="preserve">            </w:t>
      </w:r>
      <w:r w:rsidR="000D6B34">
        <w:t>High Voltage</w:t>
      </w:r>
    </w:p>
    <w:p w14:paraId="48FE1F9C" w14:textId="77777777" w:rsidR="000D6B34" w:rsidRDefault="000D6B34" w:rsidP="000D6B34">
      <w:r>
        <w:tab/>
        <w:t>= 125.0 V + (1.50)(125.0 V)</w:t>
      </w:r>
    </w:p>
    <w:p w14:paraId="580F775E" w14:textId="77777777" w:rsidR="000D6B34" w:rsidRDefault="000D6B34" w:rsidP="000D6B34">
      <w:r>
        <w:tab/>
        <w:t>= 312.5 V</w:t>
      </w:r>
    </w:p>
    <w:p w14:paraId="646326DD" w14:textId="77777777" w:rsidR="000D6B34" w:rsidRDefault="000D6B34" w:rsidP="000D6B34">
      <w:r>
        <w:t xml:space="preserve"> </w:t>
      </w:r>
      <w:r>
        <w:tab/>
        <w:t>Between 112.5 V and 312.5 V</w:t>
      </w:r>
    </w:p>
    <w:p w14:paraId="4AD6E4B2" w14:textId="77777777" w:rsidR="000D6B34" w:rsidRDefault="000D6B34" w:rsidP="000D6B34"/>
    <w:p w14:paraId="31105688" w14:textId="77777777" w:rsidR="000D6B34" w:rsidRPr="00B24547" w:rsidRDefault="00DC44D1" w:rsidP="000D6B34">
      <w:pPr>
        <w:rPr>
          <w:b/>
        </w:rPr>
      </w:pPr>
      <w:r>
        <w:rPr>
          <w:b/>
        </w:rPr>
        <w:t>4</w:t>
      </w:r>
      <w:r w:rsidR="00DC6DE1">
        <w:rPr>
          <w:b/>
        </w:rPr>
        <w:t>8</w:t>
      </w:r>
      <w:r w:rsidR="00B24547" w:rsidRPr="00B24547">
        <w:rPr>
          <w:b/>
        </w:rPr>
        <w:t>.</w:t>
      </w:r>
      <w:r w:rsidR="000D6B34" w:rsidRPr="00B24547">
        <w:rPr>
          <w:b/>
        </w:rPr>
        <w:tab/>
      </w:r>
    </w:p>
    <w:p w14:paraId="5AD47F63" w14:textId="77777777" w:rsidR="000D6B34" w:rsidRDefault="000D6B34" w:rsidP="000D6B34">
      <w:r>
        <w:tab/>
      </w:r>
      <w:r w:rsidRPr="0085671C">
        <w:rPr>
          <w:position w:val="-54"/>
        </w:rPr>
        <w:object w:dxaOrig="2659" w:dyaOrig="1260" w14:anchorId="2F30ABDE">
          <v:shape id="_x0000_i1158" type="#_x0000_t75" style="width:132pt;height:63.6pt" o:ole="">
            <v:imagedata r:id="rId278" o:title=""/>
          </v:shape>
          <o:OLEObject Type="Embed" ProgID="Equation.DSMT4" ShapeID="_x0000_i1158" DrawAspect="Content" ObjectID="_1513673569" r:id="rId279"/>
        </w:object>
      </w:r>
    </w:p>
    <w:p w14:paraId="2527ECF5" w14:textId="77777777" w:rsidR="000D6B34" w:rsidRDefault="000D6B34" w:rsidP="000D6B34"/>
    <w:p w14:paraId="07BA2D60" w14:textId="77777777" w:rsidR="000D6B34" w:rsidRPr="00697763" w:rsidRDefault="00DC6DE1" w:rsidP="000D6B34">
      <w:pPr>
        <w:rPr>
          <w:b/>
        </w:rPr>
      </w:pPr>
      <w:r>
        <w:rPr>
          <w:b/>
        </w:rPr>
        <w:t>49</w:t>
      </w:r>
      <w:r w:rsidR="00697763" w:rsidRPr="00697763">
        <w:rPr>
          <w:b/>
        </w:rPr>
        <w:t>.</w:t>
      </w:r>
      <w:r w:rsidR="00CD267F">
        <w:rPr>
          <w:b/>
        </w:rPr>
        <w:t xml:space="preserve">        </w:t>
      </w:r>
      <w:r w:rsidR="00CD267F" w:rsidRPr="00386871">
        <w:rPr>
          <w:position w:val="-24"/>
        </w:rPr>
        <w:object w:dxaOrig="2560" w:dyaOrig="660" w14:anchorId="793E2D26">
          <v:shape id="_x0000_i1159" type="#_x0000_t75" style="width:128.4pt;height:33pt" o:ole="">
            <v:imagedata r:id="rId280" o:title=""/>
          </v:shape>
          <o:OLEObject Type="Embed" ProgID="Equation.3" ShapeID="_x0000_i1159" DrawAspect="Content" ObjectID="_1513673570" r:id="rId281"/>
        </w:object>
      </w:r>
    </w:p>
    <w:p w14:paraId="0C6B8276" w14:textId="77777777" w:rsidR="000D6B34" w:rsidRDefault="000D6B34" w:rsidP="000D6B34">
      <w:r>
        <w:tab/>
      </w:r>
      <w:r w:rsidR="00CD267F" w:rsidRPr="00CD267F">
        <w:rPr>
          <w:position w:val="-24"/>
        </w:rPr>
        <w:object w:dxaOrig="3580" w:dyaOrig="660" w14:anchorId="61571246">
          <v:shape id="_x0000_i1160" type="#_x0000_t75" style="width:178.2pt;height:33pt" o:ole="">
            <v:imagedata r:id="rId282" o:title=""/>
          </v:shape>
          <o:OLEObject Type="Embed" ProgID="Equation.3" ShapeID="_x0000_i1160" DrawAspect="Content" ObjectID="_1513673571" r:id="rId283"/>
        </w:object>
      </w:r>
    </w:p>
    <w:p w14:paraId="1378A064" w14:textId="77777777" w:rsidR="000D6B34" w:rsidRDefault="000D6B34" w:rsidP="000D6B34"/>
    <w:p w14:paraId="15ADE6A9" w14:textId="77777777" w:rsidR="00572C3B" w:rsidRDefault="00DC44D1" w:rsidP="000D6B34">
      <w:r>
        <w:rPr>
          <w:b/>
        </w:rPr>
        <w:t>5</w:t>
      </w:r>
      <w:r w:rsidR="00DC6DE1">
        <w:rPr>
          <w:b/>
        </w:rPr>
        <w:t>0</w:t>
      </w:r>
      <w:r w:rsidR="00697763" w:rsidRPr="00697763">
        <w:rPr>
          <w:b/>
        </w:rPr>
        <w:t>.</w:t>
      </w:r>
      <w:r w:rsidR="000D6B34">
        <w:tab/>
      </w:r>
      <w:r w:rsidR="003D2772" w:rsidRPr="00386871">
        <w:rPr>
          <w:position w:val="-24"/>
        </w:rPr>
        <w:object w:dxaOrig="1579" w:dyaOrig="620" w14:anchorId="6464F0DA">
          <v:shape id="_x0000_i1161" type="#_x0000_t75" style="width:79.2pt;height:30.6pt" o:ole="">
            <v:imagedata r:id="rId284" o:title=""/>
          </v:shape>
          <o:OLEObject Type="Embed" ProgID="Equation.3" ShapeID="_x0000_i1161" DrawAspect="Content" ObjectID="_1513673572" r:id="rId285"/>
        </w:object>
      </w:r>
      <w:r w:rsidR="000D6B34">
        <w:tab/>
      </w:r>
    </w:p>
    <w:p w14:paraId="4B769C10" w14:textId="77777777" w:rsidR="000D6B34" w:rsidRDefault="00572C3B" w:rsidP="00572C3B">
      <w:pPr>
        <w:tabs>
          <w:tab w:val="left" w:pos="426"/>
        </w:tabs>
      </w:pPr>
      <w:r>
        <w:t xml:space="preserve">           </w:t>
      </w:r>
      <w:r w:rsidR="00A60A25" w:rsidRPr="00CD267F">
        <w:rPr>
          <w:position w:val="-10"/>
        </w:rPr>
        <w:object w:dxaOrig="3040" w:dyaOrig="340" w14:anchorId="0F78CAD7">
          <v:shape id="_x0000_i1162" type="#_x0000_t75" style="width:151.2pt;height:16.8pt" o:ole="">
            <v:imagedata r:id="rId286" o:title=""/>
          </v:shape>
          <o:OLEObject Type="Embed" ProgID="Equation.3" ShapeID="_x0000_i1162" DrawAspect="Content" ObjectID="_1513673573" r:id="rId287"/>
        </w:object>
      </w:r>
    </w:p>
    <w:p w14:paraId="204DF445" w14:textId="77777777" w:rsidR="00572C3B" w:rsidRDefault="00572C3B" w:rsidP="000D6B34">
      <w:pPr>
        <w:sectPr w:rsidR="00572C3B" w:rsidSect="00572C3B">
          <w:type w:val="continuous"/>
          <w:pgSz w:w="12240" w:h="15840"/>
          <w:pgMar w:top="1440" w:right="1440" w:bottom="1152" w:left="1440" w:header="720" w:footer="720" w:gutter="0"/>
          <w:cols w:num="2" w:space="720"/>
          <w:docGrid w:linePitch="360"/>
        </w:sectPr>
      </w:pPr>
    </w:p>
    <w:p w14:paraId="69A0C877" w14:textId="77777777" w:rsidR="000D6B34" w:rsidRDefault="000D6B34" w:rsidP="000D6B34"/>
    <w:p w14:paraId="58376F6C" w14:textId="77777777" w:rsidR="00CD267F" w:rsidRDefault="00CD267F" w:rsidP="000D6B34"/>
    <w:p w14:paraId="61BA552E" w14:textId="77777777" w:rsidR="00572C3B" w:rsidRDefault="00572C3B" w:rsidP="00047CFA">
      <w:pPr>
        <w:sectPr w:rsidR="00572C3B" w:rsidSect="00572C3B">
          <w:type w:val="continuous"/>
          <w:pgSz w:w="12240" w:h="15840"/>
          <w:pgMar w:top="1440" w:right="1440" w:bottom="1152" w:left="1440" w:header="720" w:footer="720" w:gutter="0"/>
          <w:cols w:space="720"/>
          <w:docGrid w:linePitch="360"/>
        </w:sectPr>
      </w:pPr>
    </w:p>
    <w:p w14:paraId="16FFD0DB" w14:textId="46AD5B54" w:rsidR="00047CFA" w:rsidRDefault="00047CFA" w:rsidP="005D61DA">
      <w:pPr>
        <w:spacing w:line="480" w:lineRule="auto"/>
        <w:rPr>
          <w:b/>
        </w:rPr>
      </w:pPr>
      <w:r w:rsidRPr="000B6B47">
        <w:rPr>
          <w:b/>
          <w:bCs/>
          <w:sz w:val="28"/>
          <w:szCs w:val="28"/>
        </w:rPr>
        <w:lastRenderedPageBreak/>
        <w:t>Chapter 1</w:t>
      </w:r>
      <w:r w:rsidR="000B6B47">
        <w:rPr>
          <w:b/>
          <w:bCs/>
          <w:sz w:val="28"/>
          <w:szCs w:val="28"/>
        </w:rPr>
        <w:t>:</w:t>
      </w:r>
      <w:r w:rsidRPr="000B6B47">
        <w:rPr>
          <w:b/>
          <w:bCs/>
          <w:sz w:val="28"/>
          <w:szCs w:val="28"/>
        </w:rPr>
        <w:t xml:space="preserve"> Review Problems</w:t>
      </w:r>
    </w:p>
    <w:p w14:paraId="6EFC0D50" w14:textId="77777777" w:rsidR="00ED2587" w:rsidRDefault="00ED2587" w:rsidP="003B0AAB">
      <w:pPr>
        <w:rPr>
          <w:b/>
        </w:rPr>
      </w:pPr>
    </w:p>
    <w:p w14:paraId="5697B943" w14:textId="77777777" w:rsidR="00ED2587" w:rsidRDefault="00ED2587" w:rsidP="003B0AAB">
      <w:pPr>
        <w:rPr>
          <w:b/>
        </w:rPr>
        <w:sectPr w:rsidR="00ED2587" w:rsidSect="00ED2587">
          <w:type w:val="continuous"/>
          <w:pgSz w:w="12240" w:h="15840"/>
          <w:pgMar w:top="1440" w:right="1440" w:bottom="1152" w:left="1440" w:header="720" w:footer="720" w:gutter="0"/>
          <w:cols w:space="720"/>
          <w:docGrid w:linePitch="360"/>
        </w:sectPr>
      </w:pPr>
    </w:p>
    <w:p w14:paraId="15AB1B48" w14:textId="77777777" w:rsidR="003B0AAB" w:rsidRDefault="003B0AAB" w:rsidP="003B0AAB">
      <w:r>
        <w:rPr>
          <w:b/>
        </w:rPr>
        <w:lastRenderedPageBreak/>
        <w:t>1</w:t>
      </w:r>
      <w:r w:rsidRPr="00CD267F">
        <w:rPr>
          <w:b/>
        </w:rPr>
        <w:t>.</w:t>
      </w:r>
      <w:r>
        <w:tab/>
        <w:t>(a) 4   (b) 4    (c) 4   (d) 3</w:t>
      </w:r>
    </w:p>
    <w:p w14:paraId="604247C3" w14:textId="77777777" w:rsidR="003B0AAB" w:rsidRDefault="003B0AAB" w:rsidP="00047CFA">
      <w:pPr>
        <w:rPr>
          <w:b/>
        </w:rPr>
      </w:pPr>
    </w:p>
    <w:p w14:paraId="69C7DCED" w14:textId="77777777" w:rsidR="003B0AAB" w:rsidRDefault="003B0AAB" w:rsidP="003B0AAB">
      <w:r>
        <w:rPr>
          <w:b/>
        </w:rPr>
        <w:t>2</w:t>
      </w:r>
      <w:r w:rsidRPr="00CD267F">
        <w:rPr>
          <w:b/>
        </w:rPr>
        <w:t>.</w:t>
      </w:r>
      <w:r>
        <w:tab/>
        <w:t xml:space="preserve">– |–2| – |–16| + 5 </w:t>
      </w:r>
    </w:p>
    <w:p w14:paraId="33736F2D" w14:textId="77777777" w:rsidR="003B0AAB" w:rsidRDefault="003B0AAB" w:rsidP="003B0AAB">
      <w:r>
        <w:t xml:space="preserve">            = – 2 – 16 + 5 = – 13</w:t>
      </w:r>
    </w:p>
    <w:p w14:paraId="6E7CED95" w14:textId="77777777" w:rsidR="003B0AAB" w:rsidRDefault="003B0AAB" w:rsidP="00047CFA">
      <w:pPr>
        <w:rPr>
          <w:b/>
        </w:rPr>
      </w:pPr>
    </w:p>
    <w:p w14:paraId="49B35DF8" w14:textId="77777777" w:rsidR="003B0AAB" w:rsidRDefault="003B0AAB" w:rsidP="003B0AAB">
      <w:r>
        <w:rPr>
          <w:b/>
        </w:rPr>
        <w:t>3</w:t>
      </w:r>
      <w:r w:rsidRPr="0021714D">
        <w:rPr>
          <w:b/>
        </w:rPr>
        <w:t>.</w:t>
      </w:r>
      <w:r>
        <w:tab/>
        <w:t xml:space="preserve">(a) 7.98       </w:t>
      </w:r>
      <w:r>
        <w:tab/>
        <w:t xml:space="preserve">(b) 4.66   </w:t>
      </w:r>
    </w:p>
    <w:p w14:paraId="0128E237" w14:textId="77777777" w:rsidR="003B0AAB" w:rsidRDefault="003B0AAB" w:rsidP="003B0AAB">
      <w:r>
        <w:t xml:space="preserve">          </w:t>
      </w:r>
      <w:r>
        <w:tab/>
        <w:t>(c) 11.84</w:t>
      </w:r>
      <w:r>
        <w:tab/>
        <w:t>(d) 1.00</w:t>
      </w:r>
    </w:p>
    <w:p w14:paraId="187B19C5" w14:textId="77777777" w:rsidR="003B0AAB" w:rsidRDefault="003B0AAB" w:rsidP="003B0AAB"/>
    <w:p w14:paraId="4598607A" w14:textId="77777777" w:rsidR="003B0AAB" w:rsidRDefault="003B0AAB" w:rsidP="003B0AAB">
      <w:r>
        <w:rPr>
          <w:b/>
        </w:rPr>
        <w:t>4</w:t>
      </w:r>
      <w:r w:rsidRPr="0021714D">
        <w:rPr>
          <w:b/>
        </w:rPr>
        <w:t>.</w:t>
      </w:r>
      <w:r>
        <w:tab/>
        <w:t>(a) 179</w:t>
      </w:r>
      <w:r>
        <w:tab/>
      </w:r>
      <w:r>
        <w:tab/>
        <w:t>(b) 1.08</w:t>
      </w:r>
    </w:p>
    <w:p w14:paraId="01B9F95C" w14:textId="77777777" w:rsidR="003B0AAB" w:rsidRDefault="003B0AAB" w:rsidP="003B0AAB">
      <w:r>
        <w:tab/>
        <w:t>(c) 4.86</w:t>
      </w:r>
      <w:r>
        <w:tab/>
        <w:t>(d) 45 700</w:t>
      </w:r>
    </w:p>
    <w:p w14:paraId="569FEFB9" w14:textId="77777777" w:rsidR="003B0AAB" w:rsidRDefault="003B0AAB" w:rsidP="00047CFA">
      <w:pPr>
        <w:rPr>
          <w:b/>
        </w:rPr>
      </w:pPr>
    </w:p>
    <w:p w14:paraId="50BC79FB" w14:textId="77777777" w:rsidR="003B0AAB" w:rsidRDefault="003B0AAB" w:rsidP="003B0AAB">
      <w:r>
        <w:rPr>
          <w:b/>
        </w:rPr>
        <w:t>5</w:t>
      </w:r>
      <w:r w:rsidRPr="004A2F16">
        <w:rPr>
          <w:b/>
        </w:rPr>
        <w:t>.</w:t>
      </w:r>
      <w:r>
        <w:tab/>
        <w:t>5 – |– 5| + 6 = 5 – 5 + 6 = 6</w:t>
      </w:r>
    </w:p>
    <w:p w14:paraId="69A060A2" w14:textId="77777777" w:rsidR="003B0AAB" w:rsidRDefault="003B0AAB" w:rsidP="00047CFA">
      <w:pPr>
        <w:rPr>
          <w:b/>
        </w:rPr>
      </w:pPr>
    </w:p>
    <w:p w14:paraId="48A80782" w14:textId="77777777" w:rsidR="003B0AAB" w:rsidRDefault="003B0AAB" w:rsidP="003B0AAB">
      <w:r>
        <w:rPr>
          <w:b/>
        </w:rPr>
        <w:t>6</w:t>
      </w:r>
      <w:r w:rsidRPr="00CD267F">
        <w:rPr>
          <w:b/>
        </w:rPr>
        <w:t>.</w:t>
      </w:r>
      <w:r>
        <w:tab/>
        <w:t xml:space="preserve">(a) 6   (b) 6    (c) 3   (d) </w:t>
      </w:r>
      <w:r w:rsidR="00874706">
        <w:t>2</w:t>
      </w:r>
    </w:p>
    <w:p w14:paraId="7134EC34" w14:textId="77777777" w:rsidR="003B0AAB" w:rsidRDefault="003B0AAB" w:rsidP="00047CFA">
      <w:pPr>
        <w:rPr>
          <w:b/>
        </w:rPr>
      </w:pPr>
    </w:p>
    <w:p w14:paraId="165668E6" w14:textId="77777777" w:rsidR="00874706" w:rsidRDefault="00874706" w:rsidP="00047CFA">
      <w:r>
        <w:rPr>
          <w:b/>
        </w:rPr>
        <w:t>7</w:t>
      </w:r>
      <w:r w:rsidRPr="004A2F16">
        <w:rPr>
          <w:b/>
        </w:rPr>
        <w:t>.</w:t>
      </w:r>
      <w:r>
        <w:tab/>
      </w:r>
    </w:p>
    <w:p w14:paraId="0C030983" w14:textId="77777777" w:rsidR="00874706" w:rsidRDefault="00874706" w:rsidP="00047CFA">
      <w:r>
        <w:t xml:space="preserve">        –4 – 31 + 41 – 12 – |+5| + 7 – 2</w:t>
      </w:r>
    </w:p>
    <w:p w14:paraId="6B90A4C7" w14:textId="77777777" w:rsidR="00874706" w:rsidRDefault="00874706" w:rsidP="00047CFA">
      <w:r>
        <w:t xml:space="preserve">        =  –6 – 5 + 5 =</w:t>
      </w:r>
      <w:r w:rsidR="000E4E58">
        <w:t xml:space="preserve"> –</w:t>
      </w:r>
      <w:r>
        <w:t xml:space="preserve"> 6</w:t>
      </w:r>
    </w:p>
    <w:p w14:paraId="270E5D5B" w14:textId="77777777" w:rsidR="00874706" w:rsidRDefault="00874706" w:rsidP="00047CFA"/>
    <w:p w14:paraId="6D2037A9" w14:textId="77777777" w:rsidR="00874706" w:rsidRDefault="00874706" w:rsidP="00047CFA">
      <w:r>
        <w:rPr>
          <w:b/>
        </w:rPr>
        <w:lastRenderedPageBreak/>
        <w:t>8</w:t>
      </w:r>
      <w:r w:rsidRPr="00CD267F">
        <w:rPr>
          <w:b/>
        </w:rPr>
        <w:t>.</w:t>
      </w:r>
      <w:r>
        <w:tab/>
        <w:t xml:space="preserve">(a) 4 and 1   (b) 8 and 3    </w:t>
      </w:r>
    </w:p>
    <w:p w14:paraId="080432CD" w14:textId="77777777" w:rsidR="00874706" w:rsidRDefault="00874706" w:rsidP="00047CFA">
      <w:r>
        <w:t xml:space="preserve">            (c) 3 and 6   (d) 5 and 3</w:t>
      </w:r>
    </w:p>
    <w:p w14:paraId="241DA53C" w14:textId="77777777" w:rsidR="00874706" w:rsidRDefault="00874706" w:rsidP="00047CFA">
      <w:pPr>
        <w:rPr>
          <w:b/>
        </w:rPr>
      </w:pPr>
    </w:p>
    <w:p w14:paraId="2058C292" w14:textId="77777777" w:rsidR="00874706" w:rsidRDefault="00874706" w:rsidP="00874706">
      <w:r>
        <w:rPr>
          <w:b/>
        </w:rPr>
        <w:t>9</w:t>
      </w:r>
      <w:r w:rsidRPr="004A2F16">
        <w:rPr>
          <w:b/>
        </w:rPr>
        <w:t>.</w:t>
      </w:r>
      <w:r>
        <w:tab/>
      </w:r>
    </w:p>
    <w:p w14:paraId="082D115E" w14:textId="77777777" w:rsidR="00874706" w:rsidRDefault="00874706" w:rsidP="00874706">
      <w:r>
        <w:t xml:space="preserve">        |–12| – 21 + |+1| </w:t>
      </w:r>
    </w:p>
    <w:p w14:paraId="43FFEAB6" w14:textId="77777777" w:rsidR="00874706" w:rsidRDefault="00874706" w:rsidP="00874706">
      <w:r>
        <w:t xml:space="preserve">        =  12 – 21 + 1 = </w:t>
      </w:r>
      <w:r w:rsidR="00F34066">
        <w:t>–</w:t>
      </w:r>
      <w:r>
        <w:t>8</w:t>
      </w:r>
    </w:p>
    <w:p w14:paraId="4BDC1E5C" w14:textId="77777777" w:rsidR="00874706" w:rsidRDefault="00874706" w:rsidP="00047CFA">
      <w:pPr>
        <w:rPr>
          <w:b/>
        </w:rPr>
      </w:pPr>
    </w:p>
    <w:p w14:paraId="56858BE2" w14:textId="77777777" w:rsidR="00047CFA" w:rsidRDefault="00047CFA" w:rsidP="00047CFA">
      <w:r w:rsidRPr="00CD267F">
        <w:rPr>
          <w:b/>
        </w:rPr>
        <w:t>1</w:t>
      </w:r>
      <w:r w:rsidR="00F34066">
        <w:rPr>
          <w:b/>
        </w:rPr>
        <w:t>0</w:t>
      </w:r>
      <w:r w:rsidRPr="00CD267F">
        <w:rPr>
          <w:b/>
        </w:rPr>
        <w:t>.</w:t>
      </w:r>
      <w:r>
        <w:tab/>
        <w:t>83.35</w:t>
      </w:r>
    </w:p>
    <w:p w14:paraId="5C543C7C" w14:textId="77777777" w:rsidR="003E1859" w:rsidRDefault="003E1859" w:rsidP="00047CFA"/>
    <w:p w14:paraId="26A143A8" w14:textId="77777777" w:rsidR="003E1859" w:rsidRDefault="003E1859" w:rsidP="003E1859">
      <w:r>
        <w:rPr>
          <w:b/>
        </w:rPr>
        <w:t>11</w:t>
      </w:r>
      <w:r w:rsidRPr="00CD267F">
        <w:rPr>
          <w:b/>
        </w:rPr>
        <w:t>.</w:t>
      </w:r>
      <w:r>
        <w:tab/>
        <w:t>9.64</w:t>
      </w:r>
    </w:p>
    <w:p w14:paraId="13AD3902" w14:textId="77777777" w:rsidR="003E1859" w:rsidRDefault="003E1859" w:rsidP="00047CFA"/>
    <w:p w14:paraId="7770C54F" w14:textId="77777777" w:rsidR="003E1859" w:rsidRDefault="003E1859" w:rsidP="003E1859">
      <w:r>
        <w:rPr>
          <w:b/>
        </w:rPr>
        <w:t>12</w:t>
      </w:r>
      <w:r w:rsidRPr="00CD267F">
        <w:rPr>
          <w:b/>
        </w:rPr>
        <w:t>.</w:t>
      </w:r>
      <w:r>
        <w:tab/>
      </w:r>
      <w:r w:rsidRPr="00B9312A">
        <w:rPr>
          <w:position w:val="-24"/>
        </w:rPr>
        <w:object w:dxaOrig="1300" w:dyaOrig="620" w14:anchorId="280A664F">
          <v:shape id="_x0000_i1163" type="#_x0000_t75" style="width:64.8pt;height:30.6pt" o:ole="">
            <v:imagedata r:id="rId288" o:title=""/>
          </v:shape>
          <o:OLEObject Type="Embed" ProgID="Equation.DSMT4" ShapeID="_x0000_i1163" DrawAspect="Content" ObjectID="_1513673574" r:id="rId289"/>
        </w:object>
      </w:r>
    </w:p>
    <w:p w14:paraId="3C4E61C2" w14:textId="77777777" w:rsidR="003E1859" w:rsidRDefault="003E1859" w:rsidP="003E1859">
      <w:pPr>
        <w:rPr>
          <w:b/>
        </w:rPr>
      </w:pPr>
    </w:p>
    <w:p w14:paraId="26092545" w14:textId="77777777" w:rsidR="003E1859" w:rsidRDefault="003E1859" w:rsidP="003E1859">
      <w:r>
        <w:rPr>
          <w:b/>
        </w:rPr>
        <w:t>13</w:t>
      </w:r>
      <w:r w:rsidRPr="00CD267F">
        <w:rPr>
          <w:b/>
        </w:rPr>
        <w:t>.</w:t>
      </w:r>
      <w:r>
        <w:tab/>
        <w:t>94.7</w:t>
      </w:r>
    </w:p>
    <w:p w14:paraId="47E7A115" w14:textId="77777777" w:rsidR="00047CFA" w:rsidRDefault="00047CFA" w:rsidP="00047CFA"/>
    <w:p w14:paraId="1C1B7461" w14:textId="77777777" w:rsidR="003E1859" w:rsidRDefault="003E1859" w:rsidP="003E1859">
      <w:r>
        <w:rPr>
          <w:b/>
        </w:rPr>
        <w:t>14</w:t>
      </w:r>
      <w:r w:rsidRPr="00CD267F">
        <w:rPr>
          <w:b/>
        </w:rPr>
        <w:t>.</w:t>
      </w:r>
      <w:r>
        <w:tab/>
        <w:t>0.0166</w:t>
      </w:r>
    </w:p>
    <w:p w14:paraId="644C673B" w14:textId="77777777" w:rsidR="003E1859" w:rsidRDefault="003E1859" w:rsidP="003E1859"/>
    <w:p w14:paraId="622132E6" w14:textId="77777777" w:rsidR="003E1859" w:rsidRDefault="003E1859" w:rsidP="003E1859">
      <w:r>
        <w:rPr>
          <w:b/>
        </w:rPr>
        <w:t>15</w:t>
      </w:r>
      <w:r w:rsidRPr="00CD267F">
        <w:rPr>
          <w:b/>
        </w:rPr>
        <w:t>.</w:t>
      </w:r>
      <w:r>
        <w:tab/>
        <w:t>5.46</w:t>
      </w:r>
    </w:p>
    <w:p w14:paraId="2EAA940C" w14:textId="77777777" w:rsidR="003E1859" w:rsidRDefault="003E1859" w:rsidP="003E1859">
      <w:r>
        <w:rPr>
          <w:b/>
        </w:rPr>
        <w:lastRenderedPageBreak/>
        <w:t>16</w:t>
      </w:r>
      <w:r w:rsidRPr="00B6001B">
        <w:rPr>
          <w:b/>
        </w:rPr>
        <w:t>.</w:t>
      </w:r>
      <w:r>
        <w:tab/>
      </w:r>
      <w:r w:rsidRPr="00B6001B">
        <w:rPr>
          <w:position w:val="-10"/>
        </w:rPr>
        <w:object w:dxaOrig="3159" w:dyaOrig="340" w14:anchorId="3203B420">
          <v:shape id="_x0000_i1164" type="#_x0000_t75" style="width:159pt;height:16.8pt" o:ole="">
            <v:imagedata r:id="rId290" o:title=""/>
          </v:shape>
          <o:OLEObject Type="Embed" ProgID="Equation.3" ShapeID="_x0000_i1164" DrawAspect="Content" ObjectID="_1513673575" r:id="rId291"/>
        </w:object>
      </w:r>
    </w:p>
    <w:p w14:paraId="60FE58D0" w14:textId="77777777" w:rsidR="00C50C8A" w:rsidRDefault="00C50C8A" w:rsidP="003E1859"/>
    <w:p w14:paraId="18A21635" w14:textId="77777777" w:rsidR="00C50C8A" w:rsidRDefault="00C50C8A" w:rsidP="00C50C8A">
      <w:r>
        <w:rPr>
          <w:b/>
        </w:rPr>
        <w:t>17</w:t>
      </w:r>
      <w:r w:rsidRPr="00E9796B">
        <w:rPr>
          <w:b/>
        </w:rPr>
        <w:t>.</w:t>
      </w:r>
      <w:r>
        <w:tab/>
        <w:t>2.42</w:t>
      </w:r>
    </w:p>
    <w:p w14:paraId="1D3A9F49" w14:textId="77777777" w:rsidR="00C50C8A" w:rsidRDefault="00C50C8A" w:rsidP="003E1859"/>
    <w:p w14:paraId="6CFD778D" w14:textId="77777777" w:rsidR="00C50C8A" w:rsidRDefault="00C50C8A" w:rsidP="00C50C8A">
      <w:r>
        <w:rPr>
          <w:b/>
        </w:rPr>
        <w:t>18</w:t>
      </w:r>
      <w:r w:rsidRPr="00126A3A">
        <w:rPr>
          <w:b/>
        </w:rPr>
        <w:t>.</w:t>
      </w:r>
      <w:r>
        <w:tab/>
      </w:r>
      <w:r w:rsidRPr="0048310C">
        <w:rPr>
          <w:position w:val="-24"/>
        </w:rPr>
        <w:object w:dxaOrig="1579" w:dyaOrig="620" w14:anchorId="5321F7C8">
          <v:shape id="_x0000_i1165" type="#_x0000_t75" style="width:79.2pt;height:30.6pt" o:ole="">
            <v:imagedata r:id="rId292" o:title=""/>
          </v:shape>
          <o:OLEObject Type="Embed" ProgID="Equation.DSMT4" ShapeID="_x0000_i1165" DrawAspect="Content" ObjectID="_1513673576" r:id="rId293"/>
        </w:object>
      </w:r>
    </w:p>
    <w:p w14:paraId="52E059BA" w14:textId="77777777" w:rsidR="00C50C8A" w:rsidRDefault="00C50C8A" w:rsidP="00C50C8A"/>
    <w:p w14:paraId="03DF1801" w14:textId="77777777" w:rsidR="00C50C8A" w:rsidRDefault="00C50C8A" w:rsidP="00C50C8A">
      <w:r>
        <w:rPr>
          <w:b/>
        </w:rPr>
        <w:t>19</w:t>
      </w:r>
      <w:r w:rsidRPr="00AF19E4">
        <w:rPr>
          <w:b/>
        </w:rPr>
        <w:t>.</w:t>
      </w:r>
      <w:r>
        <w:tab/>
        <w:t>0.180</w:t>
      </w:r>
    </w:p>
    <w:p w14:paraId="20A89344" w14:textId="77777777" w:rsidR="00C50C8A" w:rsidRDefault="00C50C8A" w:rsidP="00C50C8A"/>
    <w:p w14:paraId="7E265451" w14:textId="77777777" w:rsidR="00C50C8A" w:rsidRDefault="00C50C8A" w:rsidP="00C50C8A">
      <w:r>
        <w:rPr>
          <w:b/>
        </w:rPr>
        <w:t>20</w:t>
      </w:r>
      <w:r w:rsidRPr="00F52E41">
        <w:rPr>
          <w:b/>
        </w:rPr>
        <w:t>.</w:t>
      </w:r>
      <w:r w:rsidRPr="00F52E41">
        <w:rPr>
          <w:b/>
        </w:rPr>
        <w:tab/>
      </w:r>
      <w:r>
        <w:t>4.939</w:t>
      </w:r>
    </w:p>
    <w:p w14:paraId="1F7DA59B" w14:textId="77777777" w:rsidR="00C50C8A" w:rsidRDefault="00C50C8A" w:rsidP="00C50C8A"/>
    <w:p w14:paraId="324700A7" w14:textId="77777777" w:rsidR="003D2772" w:rsidRDefault="003D2772" w:rsidP="003D2772">
      <w:r>
        <w:rPr>
          <w:b/>
        </w:rPr>
        <w:t>21</w:t>
      </w:r>
      <w:r w:rsidRPr="006B48A5">
        <w:rPr>
          <w:b/>
        </w:rPr>
        <w:t>.</w:t>
      </w:r>
      <w:r>
        <w:tab/>
        <w:t>109</w:t>
      </w:r>
    </w:p>
    <w:p w14:paraId="68F0DC3C" w14:textId="77777777" w:rsidR="003D2772" w:rsidRDefault="003D2772" w:rsidP="003D2772"/>
    <w:p w14:paraId="7B3DD444" w14:textId="77777777" w:rsidR="003D2772" w:rsidRDefault="003D2772" w:rsidP="003D2772">
      <w:r>
        <w:rPr>
          <w:b/>
        </w:rPr>
        <w:t>22</w:t>
      </w:r>
      <w:r w:rsidRPr="006B48A5">
        <w:rPr>
          <w:b/>
        </w:rPr>
        <w:t>.</w:t>
      </w:r>
      <w:r>
        <w:tab/>
        <w:t>17.0</w:t>
      </w:r>
    </w:p>
    <w:p w14:paraId="0E05392E" w14:textId="77777777" w:rsidR="003D2772" w:rsidRDefault="003D2772" w:rsidP="003D2772"/>
    <w:p w14:paraId="796F5294" w14:textId="77777777" w:rsidR="003D2772" w:rsidRDefault="003D2772" w:rsidP="003D2772">
      <w:r>
        <w:rPr>
          <w:b/>
        </w:rPr>
        <w:t>23</w:t>
      </w:r>
      <w:r w:rsidRPr="006B48A5">
        <w:rPr>
          <w:b/>
        </w:rPr>
        <w:t>.</w:t>
      </w:r>
      <w:r>
        <w:tab/>
      </w:r>
      <w:r w:rsidRPr="00324A95">
        <w:rPr>
          <w:position w:val="-24"/>
        </w:rPr>
        <w:object w:dxaOrig="1320" w:dyaOrig="620" w14:anchorId="592B8A6C">
          <v:shape id="_x0000_i1166" type="#_x0000_t75" style="width:65.4pt;height:30.6pt" o:ole="">
            <v:imagedata r:id="rId294" o:title=""/>
          </v:shape>
          <o:OLEObject Type="Embed" ProgID="Equation.DSMT4" ShapeID="_x0000_i1166" DrawAspect="Content" ObjectID="_1513673577" r:id="rId295"/>
        </w:object>
      </w:r>
    </w:p>
    <w:p w14:paraId="3EBFF2CC" w14:textId="77777777" w:rsidR="003D2772" w:rsidRDefault="003D2772" w:rsidP="003D2772"/>
    <w:p w14:paraId="64D25FD6" w14:textId="77777777" w:rsidR="003D2772" w:rsidRDefault="003D2772" w:rsidP="003D2772">
      <w:r>
        <w:rPr>
          <w:b/>
        </w:rPr>
        <w:t>24</w:t>
      </w:r>
      <w:r w:rsidRPr="007B27AC">
        <w:rPr>
          <w:b/>
        </w:rPr>
        <w:t>.</w:t>
      </w:r>
      <w:r>
        <w:tab/>
        <w:t>14.7</w:t>
      </w:r>
    </w:p>
    <w:p w14:paraId="75B38BE0" w14:textId="77777777" w:rsidR="003D2772" w:rsidRDefault="003D2772" w:rsidP="003D2772"/>
    <w:p w14:paraId="040A093D" w14:textId="77777777" w:rsidR="003D2772" w:rsidRDefault="003D2772" w:rsidP="003D2772">
      <w:r>
        <w:rPr>
          <w:b/>
        </w:rPr>
        <w:t>25</w:t>
      </w:r>
      <w:r w:rsidRPr="007B27AC">
        <w:rPr>
          <w:b/>
        </w:rPr>
        <w:t>.</w:t>
      </w:r>
      <w:r>
        <w:tab/>
        <w:t>0.0172</w:t>
      </w:r>
    </w:p>
    <w:p w14:paraId="10111C31" w14:textId="77777777" w:rsidR="003D2772" w:rsidRDefault="003D2772" w:rsidP="003D2772"/>
    <w:p w14:paraId="7B732BA9" w14:textId="77777777" w:rsidR="003D2772" w:rsidRDefault="003D2772" w:rsidP="003D2772">
      <w:r>
        <w:rPr>
          <w:b/>
        </w:rPr>
        <w:t>26</w:t>
      </w:r>
      <w:r w:rsidRPr="007B27AC">
        <w:rPr>
          <w:b/>
        </w:rPr>
        <w:t>.</w:t>
      </w:r>
      <w:r>
        <w:tab/>
        <w:t>6.20</w:t>
      </w:r>
    </w:p>
    <w:p w14:paraId="0C5EE484" w14:textId="77777777" w:rsidR="003D2772" w:rsidRDefault="003D2772" w:rsidP="003D2772"/>
    <w:p w14:paraId="2F7141A5" w14:textId="77777777" w:rsidR="003E1859" w:rsidRDefault="003D2772" w:rsidP="00047CFA">
      <w:r>
        <w:rPr>
          <w:b/>
        </w:rPr>
        <w:t>27</w:t>
      </w:r>
      <w:r w:rsidRPr="007B27AC">
        <w:rPr>
          <w:b/>
        </w:rPr>
        <w:t>.</w:t>
      </w:r>
      <w:r>
        <w:tab/>
      </w:r>
      <w:r w:rsidRPr="003D2772">
        <w:rPr>
          <w:position w:val="-28"/>
        </w:rPr>
        <w:object w:dxaOrig="2480" w:dyaOrig="680" w14:anchorId="766A381C">
          <v:shape id="_x0000_i1167" type="#_x0000_t75" style="width:123.6pt;height:33.6pt" o:ole="">
            <v:imagedata r:id="rId296" o:title=""/>
          </v:shape>
          <o:OLEObject Type="Embed" ProgID="Equation.3" ShapeID="_x0000_i1167" DrawAspect="Content" ObjectID="_1513673578" r:id="rId297"/>
        </w:object>
      </w:r>
    </w:p>
    <w:p w14:paraId="26F0186E" w14:textId="77777777" w:rsidR="003D2772" w:rsidRDefault="003D2772" w:rsidP="00047CFA"/>
    <w:p w14:paraId="63E6045B" w14:textId="77777777" w:rsidR="003D2772" w:rsidRDefault="003D2772" w:rsidP="003D2772">
      <w:r>
        <w:rPr>
          <w:b/>
        </w:rPr>
        <w:t>28</w:t>
      </w:r>
      <w:r w:rsidRPr="007B27AC">
        <w:rPr>
          <w:b/>
        </w:rPr>
        <w:t>.</w:t>
      </w:r>
      <w:r>
        <w:tab/>
        <w:t>0.37</w:t>
      </w:r>
    </w:p>
    <w:p w14:paraId="0A421371" w14:textId="77777777" w:rsidR="003D2772" w:rsidRDefault="003D2772" w:rsidP="003D2772"/>
    <w:p w14:paraId="23F09D9C" w14:textId="77777777" w:rsidR="003D2772" w:rsidRDefault="003D2772" w:rsidP="003D2772">
      <w:r>
        <w:rPr>
          <w:b/>
        </w:rPr>
        <w:t>29</w:t>
      </w:r>
      <w:r w:rsidRPr="002A0EE7">
        <w:rPr>
          <w:b/>
        </w:rPr>
        <w:t>.</w:t>
      </w:r>
      <w:r>
        <w:tab/>
        <w:t>7.239</w:t>
      </w:r>
    </w:p>
    <w:p w14:paraId="60DB2F0E" w14:textId="77777777" w:rsidR="003D2772" w:rsidRDefault="003D2772" w:rsidP="00047CFA">
      <w:pPr>
        <w:rPr>
          <w:b/>
        </w:rPr>
      </w:pPr>
    </w:p>
    <w:p w14:paraId="53A90D91" w14:textId="77777777" w:rsidR="00BC724E" w:rsidRDefault="00BC724E" w:rsidP="00BC724E">
      <w:r>
        <w:rPr>
          <w:b/>
        </w:rPr>
        <w:t>30</w:t>
      </w:r>
      <w:r w:rsidRPr="002A0EE7">
        <w:rPr>
          <w:b/>
        </w:rPr>
        <w:t>.</w:t>
      </w:r>
      <w:r>
        <w:tab/>
        <w:t>121</w:t>
      </w:r>
    </w:p>
    <w:p w14:paraId="177A5995" w14:textId="77777777" w:rsidR="00BC724E" w:rsidRDefault="00BC724E" w:rsidP="00BC724E"/>
    <w:p w14:paraId="4BCB5DCE" w14:textId="77777777" w:rsidR="00BC724E" w:rsidRDefault="00BC724E" w:rsidP="00BC724E">
      <w:r>
        <w:rPr>
          <w:b/>
        </w:rPr>
        <w:t>31</w:t>
      </w:r>
      <w:r w:rsidRPr="002A0EE7">
        <w:rPr>
          <w:b/>
        </w:rPr>
        <w:t>.</w:t>
      </w:r>
      <w:r>
        <w:tab/>
        <w:t>9.54</w:t>
      </w:r>
    </w:p>
    <w:p w14:paraId="53DA75E9" w14:textId="77777777" w:rsidR="00BC724E" w:rsidRDefault="00BC724E" w:rsidP="00BC724E"/>
    <w:p w14:paraId="7EEA4FD2" w14:textId="77777777" w:rsidR="00BC724E" w:rsidRPr="004A2F16" w:rsidRDefault="00BC724E" w:rsidP="00BC724E">
      <w:pPr>
        <w:rPr>
          <w:b/>
        </w:rPr>
      </w:pPr>
      <w:r>
        <w:rPr>
          <w:b/>
        </w:rPr>
        <w:t>32</w:t>
      </w:r>
      <w:r w:rsidRPr="004A2F16">
        <w:rPr>
          <w:b/>
        </w:rPr>
        <w:t>.</w:t>
      </w:r>
    </w:p>
    <w:p w14:paraId="7E0525DE" w14:textId="77777777" w:rsidR="00BC724E" w:rsidRDefault="00BC724E" w:rsidP="00BC724E">
      <w:r>
        <w:tab/>
      </w:r>
      <w:r w:rsidRPr="00324A95">
        <w:rPr>
          <w:position w:val="-24"/>
        </w:rPr>
        <w:object w:dxaOrig="1260" w:dyaOrig="620" w14:anchorId="63F77312">
          <v:shape id="_x0000_i1168" type="#_x0000_t75" style="width:63.6pt;height:30.6pt" o:ole="">
            <v:imagedata r:id="rId298" o:title=""/>
          </v:shape>
          <o:OLEObject Type="Embed" ProgID="Equation.DSMT4" ShapeID="_x0000_i1168" DrawAspect="Content" ObjectID="_1513673579" r:id="rId299"/>
        </w:object>
      </w:r>
      <w:r>
        <w:tab/>
      </w:r>
    </w:p>
    <w:p w14:paraId="268ABC26" w14:textId="77777777" w:rsidR="00BC724E" w:rsidRDefault="00BC724E" w:rsidP="00BC724E"/>
    <w:p w14:paraId="3360B314" w14:textId="77777777" w:rsidR="00BC724E" w:rsidRDefault="00BC724E" w:rsidP="00BC724E">
      <w:r>
        <w:rPr>
          <w:b/>
        </w:rPr>
        <w:t>33</w:t>
      </w:r>
      <w:r w:rsidRPr="004A2F16">
        <w:rPr>
          <w:b/>
        </w:rPr>
        <w:t>.</w:t>
      </w:r>
      <w:r>
        <w:tab/>
        <w:t>0.30</w:t>
      </w:r>
    </w:p>
    <w:p w14:paraId="1FC2E5BA" w14:textId="77777777" w:rsidR="00BC724E" w:rsidRDefault="00BC724E" w:rsidP="00047CFA">
      <w:pPr>
        <w:rPr>
          <w:b/>
        </w:rPr>
      </w:pPr>
    </w:p>
    <w:p w14:paraId="12F3D3C9" w14:textId="77777777" w:rsidR="00BC724E" w:rsidRDefault="00BC724E" w:rsidP="00BC724E">
      <w:r w:rsidRPr="00CD267F">
        <w:rPr>
          <w:b/>
        </w:rPr>
        <w:t>3</w:t>
      </w:r>
      <w:r>
        <w:rPr>
          <w:b/>
        </w:rPr>
        <w:t>4</w:t>
      </w:r>
      <w:r w:rsidRPr="00CD267F">
        <w:rPr>
          <w:b/>
        </w:rPr>
        <w:t>.</w:t>
      </w:r>
      <w:r>
        <w:tab/>
        <w:t>88.1</w:t>
      </w:r>
    </w:p>
    <w:p w14:paraId="2F1076E0" w14:textId="77777777" w:rsidR="00BC724E" w:rsidRDefault="00BC724E" w:rsidP="00BC724E"/>
    <w:p w14:paraId="25AD3356" w14:textId="77777777" w:rsidR="00BC724E" w:rsidRDefault="00BC724E" w:rsidP="00BC724E">
      <w:r>
        <w:rPr>
          <w:b/>
        </w:rPr>
        <w:t>35</w:t>
      </w:r>
      <w:r w:rsidRPr="00CD267F">
        <w:rPr>
          <w:b/>
        </w:rPr>
        <w:t>.</w:t>
      </w:r>
      <w:r>
        <w:tab/>
        <w:t>75.2</w:t>
      </w:r>
    </w:p>
    <w:p w14:paraId="00973A6B" w14:textId="77777777" w:rsidR="00BC724E" w:rsidRDefault="00BC724E" w:rsidP="00BC724E"/>
    <w:p w14:paraId="44A8DBFC" w14:textId="77777777" w:rsidR="00BC724E" w:rsidRPr="009D5ADB" w:rsidRDefault="00BC724E" w:rsidP="00BC724E">
      <w:r>
        <w:rPr>
          <w:b/>
        </w:rPr>
        <w:t>36</w:t>
      </w:r>
      <w:r w:rsidRPr="0031139A">
        <w:rPr>
          <w:b/>
        </w:rPr>
        <w:t>.</w:t>
      </w:r>
      <w:r>
        <w:tab/>
        <w:t>6.76</w:t>
      </w:r>
    </w:p>
    <w:p w14:paraId="1D0C2678" w14:textId="77777777" w:rsidR="00BC724E" w:rsidRDefault="00BC724E" w:rsidP="00BC724E">
      <w:r>
        <w:rPr>
          <w:b/>
        </w:rPr>
        <w:lastRenderedPageBreak/>
        <w:t>37</w:t>
      </w:r>
      <w:r w:rsidRPr="0031139A">
        <w:rPr>
          <w:b/>
        </w:rPr>
        <w:t>.</w:t>
      </w:r>
      <w:r>
        <w:tab/>
      </w:r>
      <w:r w:rsidRPr="009D5ADB">
        <w:rPr>
          <w:position w:val="-28"/>
        </w:rPr>
        <w:object w:dxaOrig="1520" w:dyaOrig="740" w14:anchorId="27065EC5">
          <v:shape id="_x0000_i1169" type="#_x0000_t75" style="width:75pt;height:38.4pt" o:ole="">
            <v:imagedata r:id="rId300" o:title=""/>
          </v:shape>
          <o:OLEObject Type="Embed" ProgID="Equation.DSMT4" ShapeID="_x0000_i1169" DrawAspect="Content" ObjectID="_1513673580" r:id="rId301"/>
        </w:object>
      </w:r>
    </w:p>
    <w:p w14:paraId="762C9951" w14:textId="77777777" w:rsidR="00BC724E" w:rsidRDefault="00BC724E" w:rsidP="00BC724E"/>
    <w:p w14:paraId="28029C75" w14:textId="77777777" w:rsidR="00BC724E" w:rsidRDefault="00BC724E" w:rsidP="00047CFA">
      <w:r w:rsidRPr="00465ECD">
        <w:rPr>
          <w:b/>
        </w:rPr>
        <w:t>38.</w:t>
      </w:r>
      <w:r>
        <w:tab/>
        <w:t>– 385 + 272 + 102 – 284 = – 295</w:t>
      </w:r>
    </w:p>
    <w:p w14:paraId="0738FADE" w14:textId="77777777" w:rsidR="00BC724E" w:rsidRDefault="00BC724E" w:rsidP="00047CFA"/>
    <w:p w14:paraId="2FFCB944" w14:textId="77777777" w:rsidR="000805F0" w:rsidRDefault="000805F0" w:rsidP="000805F0">
      <w:r>
        <w:rPr>
          <w:b/>
        </w:rPr>
        <w:t>39</w:t>
      </w:r>
      <w:r w:rsidRPr="007B27AC">
        <w:rPr>
          <w:b/>
        </w:rPr>
        <w:t>.</w:t>
      </w:r>
      <w:r>
        <w:tab/>
        <w:t>(–33.1)(2.84) = – 94.0</w:t>
      </w:r>
    </w:p>
    <w:p w14:paraId="0D5C3C66" w14:textId="77777777" w:rsidR="00BC724E" w:rsidRDefault="00BC724E" w:rsidP="00047CFA"/>
    <w:p w14:paraId="2685CE9A" w14:textId="77777777" w:rsidR="000805F0" w:rsidRDefault="000805F0" w:rsidP="000805F0">
      <w:r>
        <w:rPr>
          <w:b/>
        </w:rPr>
        <w:t>40</w:t>
      </w:r>
      <w:r w:rsidRPr="007B27AC">
        <w:rPr>
          <w:b/>
        </w:rPr>
        <w:t>.</w:t>
      </w:r>
      <w:r>
        <w:tab/>
      </w:r>
    </w:p>
    <w:p w14:paraId="7653B09A" w14:textId="77777777" w:rsidR="000805F0" w:rsidRDefault="000805F0" w:rsidP="000805F0">
      <w:r>
        <w:t xml:space="preserve">           </w:t>
      </w:r>
      <w:r w:rsidR="00600DB7" w:rsidRPr="00600DB7">
        <w:rPr>
          <w:position w:val="-46"/>
        </w:rPr>
        <w:object w:dxaOrig="2160" w:dyaOrig="1040" w14:anchorId="3A6E6E41">
          <v:shape id="_x0000_i1170" type="#_x0000_t75" style="width:109.8pt;height:51.6pt" o:ole="">
            <v:imagedata r:id="rId302" o:title=""/>
          </v:shape>
          <o:OLEObject Type="Embed" ProgID="Equation.3" ShapeID="_x0000_i1170" DrawAspect="Content" ObjectID="_1513673581" r:id="rId303"/>
        </w:object>
      </w:r>
    </w:p>
    <w:p w14:paraId="03AAE8CE" w14:textId="77777777" w:rsidR="000805F0" w:rsidRDefault="000805F0" w:rsidP="00047CFA">
      <w:pPr>
        <w:rPr>
          <w:b/>
        </w:rPr>
      </w:pPr>
    </w:p>
    <w:p w14:paraId="4EB1C6D4" w14:textId="77777777" w:rsidR="000805F0" w:rsidRDefault="000805F0" w:rsidP="000805F0">
      <w:r>
        <w:rPr>
          <w:b/>
        </w:rPr>
        <w:t>41</w:t>
      </w:r>
      <w:r w:rsidRPr="007B27AC">
        <w:rPr>
          <w:b/>
        </w:rPr>
        <w:t>.</w:t>
      </w:r>
      <w:r>
        <w:tab/>
      </w:r>
    </w:p>
    <w:p w14:paraId="1525A25D" w14:textId="77777777" w:rsidR="000805F0" w:rsidRDefault="000805F0" w:rsidP="000805F0">
      <w:r>
        <w:t xml:space="preserve">           </w:t>
      </w:r>
      <w:r w:rsidR="007B1469" w:rsidRPr="007B1469">
        <w:rPr>
          <w:position w:val="-28"/>
        </w:rPr>
        <w:object w:dxaOrig="2120" w:dyaOrig="680" w14:anchorId="3988806A">
          <v:shape id="_x0000_i1171" type="#_x0000_t75" style="width:106.8pt;height:33.6pt" o:ole="">
            <v:imagedata r:id="rId304" o:title=""/>
          </v:shape>
          <o:OLEObject Type="Embed" ProgID="Equation.3" ShapeID="_x0000_i1171" DrawAspect="Content" ObjectID="_1513673582" r:id="rId305"/>
        </w:object>
      </w:r>
    </w:p>
    <w:p w14:paraId="5FD27A1D" w14:textId="77777777" w:rsidR="000805F0" w:rsidRDefault="000805F0" w:rsidP="00047CFA">
      <w:pPr>
        <w:rPr>
          <w:b/>
        </w:rPr>
      </w:pPr>
    </w:p>
    <w:p w14:paraId="28A38A72" w14:textId="77777777" w:rsidR="00B32DB3" w:rsidRDefault="00B32DB3" w:rsidP="00B32DB3">
      <w:r>
        <w:rPr>
          <w:b/>
        </w:rPr>
        <w:t>42</w:t>
      </w:r>
      <w:r w:rsidRPr="007B27AC">
        <w:rPr>
          <w:b/>
        </w:rPr>
        <w:t>.</w:t>
      </w:r>
      <w:r>
        <w:tab/>
      </w:r>
    </w:p>
    <w:p w14:paraId="2502FE13" w14:textId="77777777" w:rsidR="00B32DB3" w:rsidRDefault="00B32DB3" w:rsidP="00B32DB3">
      <w:r>
        <w:t xml:space="preserve">               </w:t>
      </w:r>
      <w:r w:rsidR="00F04885" w:rsidRPr="00B32DB3">
        <w:rPr>
          <w:position w:val="-26"/>
        </w:rPr>
        <w:object w:dxaOrig="1980" w:dyaOrig="639" w14:anchorId="44B34351">
          <v:shape id="_x0000_i1172" type="#_x0000_t75" style="width:100.8pt;height:33pt" o:ole="">
            <v:imagedata r:id="rId306" o:title=""/>
          </v:shape>
          <o:OLEObject Type="Embed" ProgID="Equation.3" ShapeID="_x0000_i1172" DrawAspect="Content" ObjectID="_1513673583" r:id="rId307"/>
        </w:object>
      </w:r>
    </w:p>
    <w:p w14:paraId="7ED9DD64" w14:textId="77777777" w:rsidR="000805F0" w:rsidRDefault="000805F0" w:rsidP="00047CFA">
      <w:pPr>
        <w:rPr>
          <w:b/>
        </w:rPr>
      </w:pPr>
    </w:p>
    <w:p w14:paraId="070F31E7" w14:textId="77777777" w:rsidR="00B32DB3" w:rsidRDefault="00B32DB3" w:rsidP="00B32DB3">
      <w:r>
        <w:rPr>
          <w:b/>
        </w:rPr>
        <w:t>43</w:t>
      </w:r>
      <w:r w:rsidRPr="007B27AC">
        <w:rPr>
          <w:b/>
        </w:rPr>
        <w:t>.</w:t>
      </w:r>
      <w:r>
        <w:tab/>
      </w:r>
    </w:p>
    <w:p w14:paraId="6CFA2609" w14:textId="77777777" w:rsidR="00B32DB3" w:rsidRDefault="00B32DB3" w:rsidP="00B32DB3">
      <w:r>
        <w:t xml:space="preserve">           </w:t>
      </w:r>
      <w:r w:rsidR="00F04885" w:rsidRPr="00F04885">
        <w:rPr>
          <w:position w:val="-10"/>
        </w:rPr>
        <w:object w:dxaOrig="2320" w:dyaOrig="340" w14:anchorId="2C2A47FA">
          <v:shape id="_x0000_i1173" type="#_x0000_t75" style="width:117.6pt;height:16.8pt" o:ole="">
            <v:imagedata r:id="rId308" o:title=""/>
          </v:shape>
          <o:OLEObject Type="Embed" ProgID="Equation.3" ShapeID="_x0000_i1173" DrawAspect="Content" ObjectID="_1513673584" r:id="rId309"/>
        </w:object>
      </w:r>
    </w:p>
    <w:p w14:paraId="53920D2C" w14:textId="77777777" w:rsidR="00B32DB3" w:rsidRDefault="00B32DB3" w:rsidP="00047CFA">
      <w:pPr>
        <w:rPr>
          <w:b/>
        </w:rPr>
      </w:pPr>
    </w:p>
    <w:p w14:paraId="25102C06" w14:textId="77777777" w:rsidR="00B32DB3" w:rsidRDefault="00B32DB3" w:rsidP="00B32DB3">
      <w:r>
        <w:rPr>
          <w:b/>
        </w:rPr>
        <w:t>4</w:t>
      </w:r>
      <w:r w:rsidR="00E93757">
        <w:rPr>
          <w:b/>
        </w:rPr>
        <w:t>4</w:t>
      </w:r>
      <w:r w:rsidRPr="007B27AC">
        <w:rPr>
          <w:b/>
        </w:rPr>
        <w:t>.</w:t>
      </w:r>
      <w:r>
        <w:tab/>
      </w:r>
    </w:p>
    <w:p w14:paraId="7875B040" w14:textId="77777777" w:rsidR="00B32DB3" w:rsidRDefault="00B32DB3" w:rsidP="00B32DB3">
      <w:r>
        <w:t xml:space="preserve"> (a)       </w:t>
      </w:r>
      <w:r w:rsidR="00E93757" w:rsidRPr="00B32DB3">
        <w:rPr>
          <w:position w:val="-30"/>
        </w:rPr>
        <w:object w:dxaOrig="2580" w:dyaOrig="720" w14:anchorId="6D181B95">
          <v:shape id="_x0000_i1174" type="#_x0000_t75" style="width:129pt;height:34.2pt" o:ole="">
            <v:imagedata r:id="rId310" o:title=""/>
          </v:shape>
          <o:OLEObject Type="Embed" ProgID="Equation.3" ShapeID="_x0000_i1174" DrawAspect="Content" ObjectID="_1513673585" r:id="rId311"/>
        </w:object>
      </w:r>
    </w:p>
    <w:p w14:paraId="55F791CB" w14:textId="77777777" w:rsidR="00E93757" w:rsidRDefault="00E93757" w:rsidP="00E93757">
      <w:r>
        <w:t xml:space="preserve"> (b)       </w:t>
      </w:r>
    </w:p>
    <w:p w14:paraId="15A0ED0B" w14:textId="77777777" w:rsidR="00E93757" w:rsidRDefault="00E93757" w:rsidP="00E93757">
      <w:r>
        <w:t xml:space="preserve">            </w:t>
      </w:r>
      <w:r w:rsidR="00FB4AD9" w:rsidRPr="00E93757">
        <w:rPr>
          <w:position w:val="-60"/>
        </w:rPr>
        <w:object w:dxaOrig="2220" w:dyaOrig="1320" w14:anchorId="50E71432">
          <v:shape id="_x0000_i1175" type="#_x0000_t75" style="width:111pt;height:64.8pt" o:ole="">
            <v:imagedata r:id="rId312" o:title=""/>
          </v:shape>
          <o:OLEObject Type="Embed" ProgID="Equation.3" ShapeID="_x0000_i1175" DrawAspect="Content" ObjectID="_1513673586" r:id="rId313"/>
        </w:object>
      </w:r>
    </w:p>
    <w:p w14:paraId="59B27FBC" w14:textId="77777777" w:rsidR="00B32DB3" w:rsidRDefault="00B32DB3" w:rsidP="00047CFA">
      <w:pPr>
        <w:rPr>
          <w:b/>
        </w:rPr>
      </w:pPr>
    </w:p>
    <w:p w14:paraId="2FDB26BD" w14:textId="77777777" w:rsidR="00ED2587" w:rsidRDefault="00F073DB" w:rsidP="00F073DB">
      <w:pPr>
        <w:rPr>
          <w:b/>
        </w:rPr>
      </w:pPr>
      <w:r>
        <w:rPr>
          <w:b/>
        </w:rPr>
        <w:t>45</w:t>
      </w:r>
      <w:r w:rsidRPr="006C5416">
        <w:rPr>
          <w:b/>
        </w:rPr>
        <w:t>.</w:t>
      </w:r>
    </w:p>
    <w:p w14:paraId="0569F987" w14:textId="77777777" w:rsidR="00F073DB" w:rsidRDefault="00ED2587" w:rsidP="00F073DB">
      <w:r>
        <w:rPr>
          <w:b/>
        </w:rPr>
        <w:t xml:space="preserve">       </w:t>
      </w:r>
      <w:r w:rsidR="00F073DB" w:rsidRPr="000C1B6A">
        <w:rPr>
          <w:position w:val="-44"/>
        </w:rPr>
        <w:object w:dxaOrig="4099" w:dyaOrig="1100" w14:anchorId="4BFE9FC0">
          <v:shape id="_x0000_i1176" type="#_x0000_t75" style="width:204.6pt;height:55.2pt" o:ole="">
            <v:imagedata r:id="rId314" o:title=""/>
          </v:shape>
          <o:OLEObject Type="Embed" ProgID="Equation.DSMT4" ShapeID="_x0000_i1176" DrawAspect="Content" ObjectID="_1513673587" r:id="rId315"/>
        </w:object>
      </w:r>
    </w:p>
    <w:p w14:paraId="4D9673DA" w14:textId="77777777" w:rsidR="00B32DB3" w:rsidRDefault="00B32DB3" w:rsidP="00047CFA">
      <w:pPr>
        <w:rPr>
          <w:b/>
        </w:rPr>
      </w:pPr>
    </w:p>
    <w:p w14:paraId="1FE75ACC" w14:textId="77777777" w:rsidR="00F073DB" w:rsidRDefault="00F073DB" w:rsidP="00F073DB">
      <w:r>
        <w:rPr>
          <w:b/>
        </w:rPr>
        <w:t>46</w:t>
      </w:r>
      <w:r w:rsidRPr="00183881">
        <w:rPr>
          <w:b/>
        </w:rPr>
        <w:t>.</w:t>
      </w:r>
      <w:r>
        <w:tab/>
      </w:r>
      <w:r w:rsidRPr="0022728E">
        <w:rPr>
          <w:position w:val="-6"/>
        </w:rPr>
        <w:object w:dxaOrig="1120" w:dyaOrig="320" w14:anchorId="02435D93">
          <v:shape id="_x0000_i1177" type="#_x0000_t75" style="width:56.4pt;height:16.2pt" o:ole="">
            <v:imagedata r:id="rId316" o:title=""/>
          </v:shape>
          <o:OLEObject Type="Embed" ProgID="Equation.DSMT4" ShapeID="_x0000_i1177" DrawAspect="Content" ObjectID="_1513673588" r:id="rId317"/>
        </w:object>
      </w:r>
    </w:p>
    <w:p w14:paraId="09930D78" w14:textId="77777777" w:rsidR="00F073DB" w:rsidRDefault="00F073DB" w:rsidP="00047CFA">
      <w:pPr>
        <w:rPr>
          <w:b/>
        </w:rPr>
      </w:pPr>
    </w:p>
    <w:p w14:paraId="69786166" w14:textId="77777777" w:rsidR="00F073DB" w:rsidRDefault="00F073DB" w:rsidP="00F073DB">
      <w:r w:rsidRPr="00A83B33">
        <w:rPr>
          <w:b/>
        </w:rPr>
        <w:t>4</w:t>
      </w:r>
      <w:r>
        <w:rPr>
          <w:b/>
        </w:rPr>
        <w:t>7</w:t>
      </w:r>
      <w:r w:rsidRPr="00A83B33">
        <w:rPr>
          <w:b/>
        </w:rPr>
        <w:t>.</w:t>
      </w:r>
      <w:r>
        <w:tab/>
        <w:t>52 800</w:t>
      </w:r>
    </w:p>
    <w:p w14:paraId="4A3D77B8" w14:textId="77777777" w:rsidR="00F073DB" w:rsidRDefault="00F073DB" w:rsidP="00047CFA">
      <w:pPr>
        <w:rPr>
          <w:b/>
        </w:rPr>
      </w:pPr>
    </w:p>
    <w:p w14:paraId="3326BCBD" w14:textId="77777777" w:rsidR="00131C2C" w:rsidRDefault="00131C2C" w:rsidP="00047CFA">
      <w:pPr>
        <w:rPr>
          <w:b/>
        </w:rPr>
      </w:pPr>
    </w:p>
    <w:p w14:paraId="702371E7" w14:textId="77777777" w:rsidR="00ED2587" w:rsidRDefault="00F073DB" w:rsidP="00F073DB">
      <w:pPr>
        <w:rPr>
          <w:b/>
        </w:rPr>
      </w:pPr>
      <w:r>
        <w:rPr>
          <w:b/>
        </w:rPr>
        <w:lastRenderedPageBreak/>
        <w:t>4</w:t>
      </w:r>
      <w:r w:rsidRPr="0021714D">
        <w:rPr>
          <w:b/>
        </w:rPr>
        <w:t>8.</w:t>
      </w:r>
    </w:p>
    <w:p w14:paraId="1AD5A38E" w14:textId="77777777" w:rsidR="00131C2C" w:rsidRDefault="00131C2C" w:rsidP="002246CB">
      <w:pPr>
        <w:rPr>
          <w:b/>
        </w:rPr>
      </w:pPr>
    </w:p>
    <w:p w14:paraId="10F04326" w14:textId="77777777" w:rsidR="00131C2C" w:rsidRDefault="002246CB" w:rsidP="00F073DB">
      <w:pPr>
        <w:rPr>
          <w:b/>
        </w:rPr>
      </w:pPr>
      <w:r>
        <w:t xml:space="preserve">        </w:t>
      </w:r>
      <w:r w:rsidR="006E0750" w:rsidRPr="00131C2C">
        <w:rPr>
          <w:position w:val="-140"/>
        </w:rPr>
        <w:object w:dxaOrig="2960" w:dyaOrig="2920" w14:anchorId="6D697531">
          <v:shape id="_x0000_i1178" type="#_x0000_t75" style="width:147pt;height:146.4pt" o:ole="">
            <v:imagedata r:id="rId318" o:title=""/>
          </v:shape>
          <o:OLEObject Type="Embed" ProgID="Equation.3" ShapeID="_x0000_i1178" DrawAspect="Content" ObjectID="_1513673589" r:id="rId319"/>
        </w:object>
      </w:r>
      <w:r w:rsidR="00ED2587">
        <w:rPr>
          <w:b/>
        </w:rPr>
        <w:t xml:space="preserve">     </w:t>
      </w:r>
    </w:p>
    <w:p w14:paraId="6C4CC3FF" w14:textId="77777777" w:rsidR="00ED2587" w:rsidRDefault="00ED2587" w:rsidP="00BD0A44">
      <w:pPr>
        <w:rPr>
          <w:b/>
        </w:rPr>
      </w:pPr>
      <w:r>
        <w:rPr>
          <w:b/>
        </w:rPr>
        <w:t xml:space="preserve"> </w:t>
      </w:r>
    </w:p>
    <w:p w14:paraId="5807FA82" w14:textId="77777777" w:rsidR="00BD0A44" w:rsidRPr="00ED1B02" w:rsidRDefault="00BD0A44" w:rsidP="00BD0A44">
      <w:pPr>
        <w:rPr>
          <w:b/>
        </w:rPr>
      </w:pPr>
      <w:r w:rsidRPr="00FB4AD9">
        <w:rPr>
          <w:b/>
        </w:rPr>
        <w:t>49.</w:t>
      </w:r>
      <w:r w:rsidRPr="00ED1B02">
        <w:rPr>
          <w:b/>
        </w:rPr>
        <w:tab/>
      </w:r>
    </w:p>
    <w:p w14:paraId="45222438" w14:textId="77777777" w:rsidR="00BD0A44" w:rsidRDefault="00ED2587" w:rsidP="00BD0A44">
      <w:r>
        <w:t xml:space="preserve">       </w:t>
      </w:r>
      <w:r w:rsidR="00BD0A44" w:rsidRPr="00727FCA">
        <w:rPr>
          <w:position w:val="-60"/>
        </w:rPr>
        <w:object w:dxaOrig="3220" w:dyaOrig="1780" w14:anchorId="01C1B9C4">
          <v:shape id="_x0000_i1179" type="#_x0000_t75" style="width:160.8pt;height:88.2pt" o:ole="">
            <v:imagedata r:id="rId320" o:title=""/>
          </v:shape>
          <o:OLEObject Type="Embed" ProgID="Equation.3" ShapeID="_x0000_i1179" DrawAspect="Content" ObjectID="_1513673590" r:id="rId321"/>
        </w:object>
      </w:r>
    </w:p>
    <w:p w14:paraId="49D44DC3" w14:textId="77777777" w:rsidR="00BD0A44" w:rsidRDefault="00BD0A44" w:rsidP="00F073DB">
      <w:pPr>
        <w:rPr>
          <w:b/>
        </w:rPr>
      </w:pPr>
    </w:p>
    <w:p w14:paraId="70B80E60" w14:textId="77777777" w:rsidR="00BD0A44" w:rsidRDefault="00BD0A44" w:rsidP="00BD0A44">
      <w:r>
        <w:rPr>
          <w:b/>
        </w:rPr>
        <w:t>5</w:t>
      </w:r>
      <w:r w:rsidRPr="00183881">
        <w:rPr>
          <w:b/>
        </w:rPr>
        <w:t>0.</w:t>
      </w:r>
      <w:r w:rsidRPr="00183881">
        <w:rPr>
          <w:b/>
        </w:rPr>
        <w:tab/>
      </w:r>
      <w:r>
        <w:t xml:space="preserve">   </w:t>
      </w:r>
    </w:p>
    <w:p w14:paraId="600C5F3A" w14:textId="77777777" w:rsidR="00BD0A44" w:rsidRDefault="00BD0A44" w:rsidP="00BD0A44">
      <w:r>
        <w:t xml:space="preserve">          </w:t>
      </w:r>
      <w:r w:rsidRPr="00183881">
        <w:rPr>
          <w:position w:val="-28"/>
        </w:rPr>
        <w:object w:dxaOrig="3519" w:dyaOrig="680" w14:anchorId="00003A0C">
          <v:shape id="_x0000_i1180" type="#_x0000_t75" style="width:177pt;height:33.6pt" o:ole="">
            <v:imagedata r:id="rId322" o:title=""/>
          </v:shape>
          <o:OLEObject Type="Embed" ProgID="Equation.3" ShapeID="_x0000_i1180" DrawAspect="Content" ObjectID="_1513673591" r:id="rId323"/>
        </w:object>
      </w:r>
    </w:p>
    <w:p w14:paraId="55AE12B4" w14:textId="77777777" w:rsidR="00BD0A44" w:rsidRDefault="00BD0A44" w:rsidP="00047CFA">
      <w:pPr>
        <w:rPr>
          <w:b/>
        </w:rPr>
      </w:pPr>
    </w:p>
    <w:p w14:paraId="12106D0B" w14:textId="77777777" w:rsidR="00ED2587" w:rsidRDefault="00F1516C" w:rsidP="00F1516C">
      <w:r>
        <w:rPr>
          <w:b/>
        </w:rPr>
        <w:t>51</w:t>
      </w:r>
      <w:r w:rsidRPr="009B704D">
        <w:rPr>
          <w:b/>
        </w:rPr>
        <w:t>.</w:t>
      </w:r>
      <w:r>
        <w:tab/>
      </w:r>
      <w:r w:rsidRPr="00386871">
        <w:rPr>
          <w:position w:val="-6"/>
        </w:rPr>
        <w:object w:dxaOrig="1420" w:dyaOrig="279" w14:anchorId="23BF876D">
          <v:shape id="_x0000_i1181" type="#_x0000_t75" style="width:70.8pt;height:15pt" o:ole="">
            <v:imagedata r:id="rId324" o:title=""/>
          </v:shape>
          <o:OLEObject Type="Embed" ProgID="Equation.3" ShapeID="_x0000_i1181" DrawAspect="Content" ObjectID="_1513673592" r:id="rId325"/>
        </w:object>
      </w:r>
    </w:p>
    <w:p w14:paraId="1B33F6D2" w14:textId="77777777" w:rsidR="00F1516C" w:rsidRDefault="00ED2587" w:rsidP="00F1516C">
      <w:r>
        <w:t xml:space="preserve">         </w:t>
      </w:r>
      <w:r w:rsidR="00F1516C" w:rsidRPr="009B704D">
        <w:rPr>
          <w:position w:val="-48"/>
        </w:rPr>
        <w:object w:dxaOrig="3660" w:dyaOrig="1080" w14:anchorId="05BB1964">
          <v:shape id="_x0000_i1182" type="#_x0000_t75" style="width:183pt;height:56.4pt" o:ole="">
            <v:imagedata r:id="rId326" o:title=""/>
          </v:shape>
          <o:OLEObject Type="Embed" ProgID="Equation.3" ShapeID="_x0000_i1182" DrawAspect="Content" ObjectID="_1513673593" r:id="rId327"/>
        </w:object>
      </w:r>
    </w:p>
    <w:p w14:paraId="33909621" w14:textId="77777777" w:rsidR="00F1516C" w:rsidRPr="00ED1B02" w:rsidRDefault="00F1516C" w:rsidP="00F1516C">
      <w:pPr>
        <w:rPr>
          <w:b/>
        </w:rPr>
      </w:pPr>
      <w:r w:rsidRPr="00FB4AD9">
        <w:rPr>
          <w:b/>
        </w:rPr>
        <w:t>52.</w:t>
      </w:r>
      <w:r w:rsidRPr="00ED1B02">
        <w:rPr>
          <w:b/>
        </w:rPr>
        <w:tab/>
      </w:r>
    </w:p>
    <w:p w14:paraId="4CDC4089" w14:textId="77777777" w:rsidR="00F1516C" w:rsidRDefault="007F5E12" w:rsidP="00F1516C">
      <w:r>
        <w:t xml:space="preserve">         </w:t>
      </w:r>
      <w:r w:rsidR="00F1516C" w:rsidRPr="00F1516C">
        <w:rPr>
          <w:position w:val="-46"/>
        </w:rPr>
        <w:object w:dxaOrig="3680" w:dyaOrig="1040" w14:anchorId="75C9CE34">
          <v:shape id="_x0000_i1183" type="#_x0000_t75" style="width:183pt;height:51.6pt" o:ole="">
            <v:imagedata r:id="rId328" o:title=""/>
          </v:shape>
          <o:OLEObject Type="Embed" ProgID="Equation.3" ShapeID="_x0000_i1183" DrawAspect="Content" ObjectID="_1513673594" r:id="rId329"/>
        </w:object>
      </w:r>
    </w:p>
    <w:p w14:paraId="38A4ABBA" w14:textId="77777777" w:rsidR="007F5E12" w:rsidRPr="00ED1B02" w:rsidRDefault="007F5E12" w:rsidP="007F5E12">
      <w:pPr>
        <w:rPr>
          <w:b/>
        </w:rPr>
      </w:pPr>
      <w:r w:rsidRPr="00FB4AD9">
        <w:rPr>
          <w:b/>
        </w:rPr>
        <w:t>53.</w:t>
      </w:r>
      <w:r w:rsidRPr="00ED1B02">
        <w:rPr>
          <w:b/>
        </w:rPr>
        <w:tab/>
      </w:r>
    </w:p>
    <w:p w14:paraId="205CBDE3" w14:textId="77777777" w:rsidR="007F5E12" w:rsidRDefault="007F5E12" w:rsidP="007F5E12">
      <w:r>
        <w:t xml:space="preserve">          </w:t>
      </w:r>
      <w:r w:rsidRPr="007F5E12">
        <w:rPr>
          <w:position w:val="-46"/>
        </w:rPr>
        <w:object w:dxaOrig="3159" w:dyaOrig="1040" w14:anchorId="59F8A447">
          <v:shape id="_x0000_i1184" type="#_x0000_t75" style="width:159pt;height:51.6pt" o:ole="">
            <v:imagedata r:id="rId330" o:title=""/>
          </v:shape>
          <o:OLEObject Type="Embed" ProgID="Equation.3" ShapeID="_x0000_i1184" DrawAspect="Content" ObjectID="_1513673595" r:id="rId331"/>
        </w:object>
      </w:r>
    </w:p>
    <w:p w14:paraId="20ED739A" w14:textId="77777777" w:rsidR="007F5E12" w:rsidRPr="00ED1B02" w:rsidRDefault="007F5E12" w:rsidP="007F5E12">
      <w:pPr>
        <w:rPr>
          <w:b/>
        </w:rPr>
      </w:pPr>
      <w:r w:rsidRPr="007F5E12">
        <w:rPr>
          <w:b/>
        </w:rPr>
        <w:t>54.</w:t>
      </w:r>
      <w:r w:rsidRPr="00ED1B02">
        <w:rPr>
          <w:b/>
        </w:rPr>
        <w:tab/>
      </w:r>
    </w:p>
    <w:p w14:paraId="50788F05" w14:textId="77777777" w:rsidR="007F5E12" w:rsidRDefault="007F5E12" w:rsidP="007F5E12">
      <w:r>
        <w:t xml:space="preserve">          </w:t>
      </w:r>
      <w:r w:rsidRPr="007F5E12">
        <w:rPr>
          <w:position w:val="-60"/>
        </w:rPr>
        <w:object w:dxaOrig="3260" w:dyaOrig="1320" w14:anchorId="32C311EF">
          <v:shape id="_x0000_i1185" type="#_x0000_t75" style="width:163.2pt;height:65.4pt" o:ole="">
            <v:imagedata r:id="rId332" o:title=""/>
          </v:shape>
          <o:OLEObject Type="Embed" ProgID="Equation.3" ShapeID="_x0000_i1185" DrawAspect="Content" ObjectID="_1513673596" r:id="rId333"/>
        </w:object>
      </w:r>
    </w:p>
    <w:p w14:paraId="3C1395DF" w14:textId="77777777" w:rsidR="00131C2C" w:rsidRDefault="00131C2C" w:rsidP="007F5E12"/>
    <w:p w14:paraId="56696ACC" w14:textId="77777777" w:rsidR="007F5E12" w:rsidRPr="00ED1B02" w:rsidRDefault="007F5E12" w:rsidP="007F5E12">
      <w:pPr>
        <w:rPr>
          <w:b/>
        </w:rPr>
      </w:pPr>
      <w:r w:rsidRPr="007F5E12">
        <w:rPr>
          <w:b/>
        </w:rPr>
        <w:lastRenderedPageBreak/>
        <w:t>55.</w:t>
      </w:r>
      <w:r w:rsidRPr="00ED1B02">
        <w:rPr>
          <w:b/>
        </w:rPr>
        <w:tab/>
      </w:r>
    </w:p>
    <w:p w14:paraId="2532E555" w14:textId="77777777" w:rsidR="007F5E12" w:rsidRDefault="002246CB" w:rsidP="007F5E12">
      <w:r>
        <w:t xml:space="preserve">         </w:t>
      </w:r>
      <w:r w:rsidR="00131C2C">
        <w:t xml:space="preserve">  </w:t>
      </w:r>
      <w:r w:rsidR="00131C2C" w:rsidRPr="00131C2C">
        <w:rPr>
          <w:position w:val="-62"/>
        </w:rPr>
        <w:object w:dxaOrig="2680" w:dyaOrig="1400" w14:anchorId="0093C503">
          <v:shape id="_x0000_i1186" type="#_x0000_t75" style="width:134.4pt;height:70.2pt" o:ole="">
            <v:imagedata r:id="rId334" o:title=""/>
          </v:shape>
          <o:OLEObject Type="Embed" ProgID="Equation.3" ShapeID="_x0000_i1186" DrawAspect="Content" ObjectID="_1513673597" r:id="rId335"/>
        </w:object>
      </w:r>
    </w:p>
    <w:p w14:paraId="2C94C3D3" w14:textId="77777777" w:rsidR="002246CB" w:rsidRDefault="002246CB" w:rsidP="007F5E12"/>
    <w:p w14:paraId="6229363D" w14:textId="77777777" w:rsidR="00E97CA2" w:rsidRPr="00ED1B02" w:rsidRDefault="00E97CA2" w:rsidP="00E97CA2">
      <w:pPr>
        <w:rPr>
          <w:b/>
        </w:rPr>
      </w:pPr>
      <w:r w:rsidRPr="007F5E12">
        <w:rPr>
          <w:b/>
        </w:rPr>
        <w:t>5</w:t>
      </w:r>
      <w:r>
        <w:rPr>
          <w:b/>
        </w:rPr>
        <w:t>6</w:t>
      </w:r>
      <w:r w:rsidRPr="007F5E12">
        <w:rPr>
          <w:b/>
        </w:rPr>
        <w:t>.</w:t>
      </w:r>
      <w:r w:rsidRPr="00ED1B02">
        <w:rPr>
          <w:b/>
        </w:rPr>
        <w:tab/>
      </w:r>
    </w:p>
    <w:p w14:paraId="6212B207" w14:textId="77777777" w:rsidR="00E97CA2" w:rsidRDefault="00E97CA2" w:rsidP="00E97CA2">
      <w:r>
        <w:t xml:space="preserve">          </w:t>
      </w:r>
      <w:r w:rsidR="00131C2C" w:rsidRPr="00E97CA2">
        <w:rPr>
          <w:position w:val="-66"/>
        </w:rPr>
        <w:object w:dxaOrig="3360" w:dyaOrig="1440" w14:anchorId="3FF9A6A2">
          <v:shape id="_x0000_i1187" type="#_x0000_t75" style="width:168.6pt;height:1in" o:ole="">
            <v:imagedata r:id="rId336" o:title=""/>
          </v:shape>
          <o:OLEObject Type="Embed" ProgID="Equation.3" ShapeID="_x0000_i1187" DrawAspect="Content" ObjectID="_1513673598" r:id="rId337"/>
        </w:object>
      </w:r>
    </w:p>
    <w:p w14:paraId="024497A7" w14:textId="77777777" w:rsidR="007F5E12" w:rsidRDefault="007F5E12" w:rsidP="00047CFA">
      <w:pPr>
        <w:rPr>
          <w:b/>
        </w:rPr>
      </w:pPr>
    </w:p>
    <w:p w14:paraId="1C7AA4BB" w14:textId="77777777" w:rsidR="00E97CA2" w:rsidRPr="00ED1B02" w:rsidRDefault="00E97CA2" w:rsidP="00E97CA2">
      <w:pPr>
        <w:rPr>
          <w:b/>
        </w:rPr>
      </w:pPr>
      <w:r w:rsidRPr="007F5E12">
        <w:rPr>
          <w:b/>
        </w:rPr>
        <w:t>5</w:t>
      </w:r>
      <w:r w:rsidR="005D34F1">
        <w:rPr>
          <w:b/>
        </w:rPr>
        <w:t>7</w:t>
      </w:r>
      <w:r w:rsidRPr="007F5E12">
        <w:rPr>
          <w:b/>
        </w:rPr>
        <w:t>.</w:t>
      </w:r>
      <w:r w:rsidRPr="00ED1B02">
        <w:rPr>
          <w:b/>
        </w:rPr>
        <w:tab/>
      </w:r>
    </w:p>
    <w:p w14:paraId="280E6338" w14:textId="77777777" w:rsidR="00E97CA2" w:rsidRDefault="00E97CA2" w:rsidP="00E97CA2">
      <w:r>
        <w:t xml:space="preserve">          </w:t>
      </w:r>
      <w:r w:rsidR="00AA13C0" w:rsidRPr="00BD7E76">
        <w:rPr>
          <w:position w:val="-70"/>
        </w:rPr>
        <w:object w:dxaOrig="3240" w:dyaOrig="1480" w14:anchorId="677A6493">
          <v:shape id="_x0000_i1188" type="#_x0000_t75" style="width:162pt;height:73.8pt" o:ole="">
            <v:imagedata r:id="rId338" o:title=""/>
          </v:shape>
          <o:OLEObject Type="Embed" ProgID="Equation.3" ShapeID="_x0000_i1188" DrawAspect="Content" ObjectID="_1513673599" r:id="rId339"/>
        </w:object>
      </w:r>
    </w:p>
    <w:p w14:paraId="4B01182F" w14:textId="77777777" w:rsidR="00E97CA2" w:rsidRDefault="00E97CA2" w:rsidP="00047CFA">
      <w:pPr>
        <w:rPr>
          <w:noProof/>
          <w:lang w:val="en-CA" w:eastAsia="en-CA"/>
        </w:rPr>
      </w:pPr>
    </w:p>
    <w:p w14:paraId="0409AFCD" w14:textId="77777777" w:rsidR="00AA13C0" w:rsidRPr="00ED1B02" w:rsidRDefault="00AA13C0" w:rsidP="00AA13C0">
      <w:pPr>
        <w:rPr>
          <w:b/>
        </w:rPr>
      </w:pPr>
      <w:r w:rsidRPr="007F5E12">
        <w:rPr>
          <w:b/>
        </w:rPr>
        <w:t>5</w:t>
      </w:r>
      <w:r>
        <w:rPr>
          <w:b/>
        </w:rPr>
        <w:t>8</w:t>
      </w:r>
      <w:r w:rsidRPr="007F5E12">
        <w:rPr>
          <w:b/>
        </w:rPr>
        <w:t>.</w:t>
      </w:r>
      <w:r w:rsidRPr="00ED1B02">
        <w:rPr>
          <w:b/>
        </w:rPr>
        <w:tab/>
      </w:r>
    </w:p>
    <w:p w14:paraId="02A9EE18" w14:textId="77777777" w:rsidR="00AA13C0" w:rsidRDefault="00AA13C0" w:rsidP="00AA13C0">
      <w:r>
        <w:t xml:space="preserve">          </w:t>
      </w:r>
      <w:r w:rsidRPr="00AA13C0">
        <w:rPr>
          <w:position w:val="-60"/>
        </w:rPr>
        <w:object w:dxaOrig="2299" w:dyaOrig="1359" w14:anchorId="5D714AE5">
          <v:shape id="_x0000_i1189" type="#_x0000_t75" style="width:114.6pt;height:69pt" o:ole="">
            <v:imagedata r:id="rId340" o:title=""/>
          </v:shape>
          <o:OLEObject Type="Embed" ProgID="Equation.3" ShapeID="_x0000_i1189" DrawAspect="Content" ObjectID="_1513673600" r:id="rId341"/>
        </w:object>
      </w:r>
    </w:p>
    <w:p w14:paraId="4C1FBF0C" w14:textId="77777777" w:rsidR="00E97CA2" w:rsidRDefault="00E97CA2" w:rsidP="00047CFA">
      <w:pPr>
        <w:rPr>
          <w:b/>
        </w:rPr>
      </w:pPr>
    </w:p>
    <w:p w14:paraId="78F10F44" w14:textId="77777777" w:rsidR="00AA13C0" w:rsidRPr="00ED1B02" w:rsidRDefault="00AA13C0" w:rsidP="00AA13C0">
      <w:pPr>
        <w:rPr>
          <w:b/>
        </w:rPr>
      </w:pPr>
      <w:r w:rsidRPr="007F5E12">
        <w:rPr>
          <w:b/>
        </w:rPr>
        <w:t>5</w:t>
      </w:r>
      <w:r>
        <w:rPr>
          <w:b/>
        </w:rPr>
        <w:t>9</w:t>
      </w:r>
      <w:r w:rsidRPr="007F5E12">
        <w:rPr>
          <w:b/>
        </w:rPr>
        <w:t>.</w:t>
      </w:r>
      <w:r w:rsidRPr="00ED1B02">
        <w:rPr>
          <w:b/>
        </w:rPr>
        <w:tab/>
      </w:r>
    </w:p>
    <w:p w14:paraId="52E3A7BA" w14:textId="77777777" w:rsidR="00AA13C0" w:rsidRDefault="00AA13C0" w:rsidP="00AA13C0">
      <w:r>
        <w:t xml:space="preserve">          </w:t>
      </w:r>
      <w:r w:rsidR="002246CB">
        <w:t xml:space="preserve">  </w:t>
      </w:r>
      <w:r w:rsidRPr="00AA13C0">
        <w:rPr>
          <w:position w:val="-104"/>
        </w:rPr>
        <w:object w:dxaOrig="3760" w:dyaOrig="2200" w14:anchorId="5E5317D2">
          <v:shape id="_x0000_i1190" type="#_x0000_t75" style="width:187.2pt;height:110.4pt" o:ole="">
            <v:imagedata r:id="rId342" o:title=""/>
          </v:shape>
          <o:OLEObject Type="Embed" ProgID="Equation.3" ShapeID="_x0000_i1190" DrawAspect="Content" ObjectID="_1513673601" r:id="rId343"/>
        </w:object>
      </w:r>
    </w:p>
    <w:p w14:paraId="02A66683" w14:textId="77777777" w:rsidR="00E97CA2" w:rsidRDefault="00E97CA2" w:rsidP="00047CFA">
      <w:pPr>
        <w:rPr>
          <w:b/>
        </w:rPr>
      </w:pPr>
    </w:p>
    <w:p w14:paraId="44B75E32" w14:textId="77777777" w:rsidR="00AA13C0" w:rsidRDefault="002D055C" w:rsidP="00AA13C0">
      <w:r>
        <w:rPr>
          <w:b/>
        </w:rPr>
        <w:t>60</w:t>
      </w:r>
      <w:r w:rsidR="00AA13C0" w:rsidRPr="0031139A">
        <w:rPr>
          <w:b/>
        </w:rPr>
        <w:t>.</w:t>
      </w:r>
      <w:r w:rsidR="00AA13C0">
        <w:tab/>
      </w:r>
    </w:p>
    <w:p w14:paraId="49A57D42" w14:textId="77777777" w:rsidR="00AA13C0" w:rsidRDefault="00ED2587" w:rsidP="00AA13C0">
      <w:r>
        <w:t xml:space="preserve">      </w:t>
      </w:r>
      <w:r w:rsidR="00AA13C0" w:rsidRPr="0031139A">
        <w:rPr>
          <w:position w:val="-10"/>
        </w:rPr>
        <w:object w:dxaOrig="3159" w:dyaOrig="380" w14:anchorId="34C5AAF5">
          <v:shape id="_x0000_i1191" type="#_x0000_t75" style="width:159pt;height:19.2pt" o:ole="">
            <v:imagedata r:id="rId344" o:title=""/>
          </v:shape>
          <o:OLEObject Type="Embed" ProgID="Equation.3" ShapeID="_x0000_i1191" DrawAspect="Content" ObjectID="_1513673602" r:id="rId345"/>
        </w:object>
      </w:r>
    </w:p>
    <w:p w14:paraId="6CC31654" w14:textId="77777777" w:rsidR="00AA13C0" w:rsidRDefault="00AA13C0" w:rsidP="00AA13C0"/>
    <w:p w14:paraId="133C8E0D" w14:textId="77777777" w:rsidR="00AA13C0" w:rsidRDefault="002D055C" w:rsidP="00AA13C0">
      <w:r>
        <w:rPr>
          <w:b/>
        </w:rPr>
        <w:t>61</w:t>
      </w:r>
      <w:r w:rsidR="00AA13C0" w:rsidRPr="0031139A">
        <w:rPr>
          <w:b/>
        </w:rPr>
        <w:t>.</w:t>
      </w:r>
      <w:r w:rsidR="00AA13C0">
        <w:tab/>
      </w:r>
    </w:p>
    <w:p w14:paraId="1522542E" w14:textId="77777777" w:rsidR="00AA13C0" w:rsidRDefault="00ED2587" w:rsidP="00AA13C0">
      <w:r>
        <w:t xml:space="preserve">     </w:t>
      </w:r>
      <w:r w:rsidR="00AA13C0" w:rsidRPr="009D5ADB">
        <w:rPr>
          <w:position w:val="-26"/>
        </w:rPr>
        <w:object w:dxaOrig="3180" w:dyaOrig="639" w14:anchorId="1E3C406A">
          <v:shape id="_x0000_i1192" type="#_x0000_t75" style="width:159pt;height:33pt" o:ole="">
            <v:imagedata r:id="rId346" o:title=""/>
          </v:shape>
          <o:OLEObject Type="Embed" ProgID="Equation.DSMT4" ShapeID="_x0000_i1192" DrawAspect="Content" ObjectID="_1513673603" r:id="rId347"/>
        </w:object>
      </w:r>
    </w:p>
    <w:p w14:paraId="610418D0" w14:textId="77777777" w:rsidR="00AA13C0" w:rsidRDefault="00AA13C0" w:rsidP="00047CFA">
      <w:pPr>
        <w:rPr>
          <w:b/>
        </w:rPr>
      </w:pPr>
    </w:p>
    <w:p w14:paraId="7538D4ED" w14:textId="77777777" w:rsidR="00B23A4F" w:rsidRDefault="002D055C" w:rsidP="002D055C">
      <w:pPr>
        <w:rPr>
          <w:b/>
        </w:rPr>
      </w:pPr>
      <w:r w:rsidRPr="00B23A4F">
        <w:rPr>
          <w:b/>
        </w:rPr>
        <w:lastRenderedPageBreak/>
        <w:t>62.</w:t>
      </w:r>
      <w:r w:rsidRPr="00ED1B02">
        <w:rPr>
          <w:b/>
        </w:rPr>
        <w:tab/>
      </w:r>
    </w:p>
    <w:p w14:paraId="204D817C" w14:textId="77777777" w:rsidR="002D055C" w:rsidRPr="00B23A4F" w:rsidRDefault="002D055C" w:rsidP="002D055C">
      <w:pPr>
        <w:rPr>
          <w:b/>
        </w:rPr>
      </w:pPr>
      <w:r>
        <w:t xml:space="preserve"> </w:t>
      </w:r>
      <w:r w:rsidR="00ED2587">
        <w:t xml:space="preserve">   </w:t>
      </w:r>
      <w:r w:rsidR="00B23A4F" w:rsidRPr="002D055C">
        <w:rPr>
          <w:position w:val="-26"/>
        </w:rPr>
        <w:object w:dxaOrig="3519" w:dyaOrig="639" w14:anchorId="087FD9F5">
          <v:shape id="_x0000_i1193" type="#_x0000_t75" style="width:177pt;height:33pt" o:ole="">
            <v:imagedata r:id="rId348" o:title=""/>
          </v:shape>
          <o:OLEObject Type="Embed" ProgID="Equation.3" ShapeID="_x0000_i1193" DrawAspect="Content" ObjectID="_1513673604" r:id="rId349"/>
        </w:object>
      </w:r>
    </w:p>
    <w:p w14:paraId="586D2F69" w14:textId="77777777" w:rsidR="00AA13C0" w:rsidRDefault="00AA13C0" w:rsidP="00047CFA">
      <w:pPr>
        <w:rPr>
          <w:b/>
        </w:rPr>
      </w:pPr>
    </w:p>
    <w:p w14:paraId="6FC0C647" w14:textId="77777777" w:rsidR="002D055C" w:rsidRPr="005A7EA0" w:rsidRDefault="002D055C" w:rsidP="002D055C">
      <w:pPr>
        <w:rPr>
          <w:b/>
        </w:rPr>
      </w:pPr>
      <w:r>
        <w:rPr>
          <w:b/>
        </w:rPr>
        <w:t>63</w:t>
      </w:r>
      <w:r w:rsidRPr="005A7EA0">
        <w:rPr>
          <w:b/>
        </w:rPr>
        <w:t>.</w:t>
      </w:r>
      <w:r w:rsidRPr="005A7EA0">
        <w:rPr>
          <w:b/>
        </w:rPr>
        <w:tab/>
      </w:r>
    </w:p>
    <w:p w14:paraId="51838AA7" w14:textId="77777777" w:rsidR="002D055C" w:rsidRDefault="00ED2587" w:rsidP="002D055C">
      <w:r>
        <w:t xml:space="preserve">    </w:t>
      </w:r>
      <w:r w:rsidR="002D055C" w:rsidRPr="006C5416">
        <w:rPr>
          <w:position w:val="-64"/>
        </w:rPr>
        <w:object w:dxaOrig="3560" w:dyaOrig="1400" w14:anchorId="2BD94F5E">
          <v:shape id="_x0000_i1194" type="#_x0000_t75" style="width:177pt;height:70.2pt" o:ole="">
            <v:imagedata r:id="rId350" o:title=""/>
          </v:shape>
          <o:OLEObject Type="Embed" ProgID="Equation.3" ShapeID="_x0000_i1194" DrawAspect="Content" ObjectID="_1513673605" r:id="rId351"/>
        </w:object>
      </w:r>
    </w:p>
    <w:p w14:paraId="3E6B020F" w14:textId="77777777" w:rsidR="002D055C" w:rsidRDefault="002D055C" w:rsidP="002D055C"/>
    <w:p w14:paraId="2A3AC7AD" w14:textId="77777777" w:rsidR="002D055C" w:rsidRDefault="002D055C" w:rsidP="002D055C">
      <w:r>
        <w:rPr>
          <w:b/>
        </w:rPr>
        <w:t>64</w:t>
      </w:r>
      <w:r w:rsidRPr="006C5416">
        <w:rPr>
          <w:b/>
        </w:rPr>
        <w:t>.</w:t>
      </w:r>
      <w:r>
        <w:tab/>
        <w:t xml:space="preserve">Let </w:t>
      </w:r>
      <w:r w:rsidRPr="005B4674">
        <w:rPr>
          <w:i/>
        </w:rPr>
        <w:t>y</w:t>
      </w:r>
      <w:r>
        <w:t xml:space="preserve"> = new speed</w:t>
      </w:r>
    </w:p>
    <w:p w14:paraId="2C0B039A" w14:textId="77777777" w:rsidR="002D055C" w:rsidRDefault="002D055C" w:rsidP="002D055C">
      <w:r>
        <w:t xml:space="preserve">            </w:t>
      </w:r>
      <w:r w:rsidRPr="006C5416">
        <w:rPr>
          <w:position w:val="-46"/>
        </w:rPr>
        <w:object w:dxaOrig="1860" w:dyaOrig="1340" w14:anchorId="4AC687F0">
          <v:shape id="_x0000_i1195" type="#_x0000_t75" style="width:93pt;height:66.6pt" o:ole="">
            <v:imagedata r:id="rId352" o:title=""/>
          </v:shape>
          <o:OLEObject Type="Embed" ProgID="Equation.3" ShapeID="_x0000_i1195" DrawAspect="Content" ObjectID="_1513673606" r:id="rId353"/>
        </w:object>
      </w:r>
    </w:p>
    <w:p w14:paraId="3D95F6EC" w14:textId="77777777" w:rsidR="002961C5" w:rsidRPr="009B6491" w:rsidRDefault="002961C5" w:rsidP="002961C5">
      <w:pPr>
        <w:rPr>
          <w:b/>
        </w:rPr>
      </w:pPr>
      <w:r w:rsidRPr="00296CDF">
        <w:rPr>
          <w:b/>
        </w:rPr>
        <w:t>65.</w:t>
      </w:r>
      <w:r w:rsidRPr="009B6491">
        <w:rPr>
          <w:b/>
        </w:rPr>
        <w:tab/>
      </w:r>
    </w:p>
    <w:p w14:paraId="3D2E9C9E" w14:textId="77777777" w:rsidR="002961C5" w:rsidRDefault="002961C5" w:rsidP="002961C5">
      <w:r>
        <w:tab/>
      </w:r>
      <w:r w:rsidRPr="00027DFA">
        <w:rPr>
          <w:position w:val="-42"/>
        </w:rPr>
        <w:object w:dxaOrig="2960" w:dyaOrig="960" w14:anchorId="3D59E445">
          <v:shape id="_x0000_i1196" type="#_x0000_t75" style="width:147pt;height:48.6pt" o:ole="">
            <v:imagedata r:id="rId354" o:title=""/>
          </v:shape>
          <o:OLEObject Type="Embed" ProgID="Equation.DSMT4" ShapeID="_x0000_i1196" DrawAspect="Content" ObjectID="_1513673607" r:id="rId355"/>
        </w:object>
      </w:r>
    </w:p>
    <w:p w14:paraId="403B2DEB" w14:textId="77777777" w:rsidR="002961C5" w:rsidRDefault="002961C5" w:rsidP="002961C5">
      <w:r>
        <w:rPr>
          <w:b/>
        </w:rPr>
        <w:t>66</w:t>
      </w:r>
      <w:r w:rsidRPr="009B6491">
        <w:rPr>
          <w:b/>
        </w:rPr>
        <w:t>.</w:t>
      </w:r>
      <w:r>
        <w:tab/>
      </w:r>
      <w:r w:rsidRPr="00027DFA">
        <w:rPr>
          <w:position w:val="-24"/>
        </w:rPr>
        <w:object w:dxaOrig="3000" w:dyaOrig="620" w14:anchorId="3C96FBFD">
          <v:shape id="_x0000_i1197" type="#_x0000_t75" style="width:150.6pt;height:30.6pt" o:ole="">
            <v:imagedata r:id="rId356" o:title=""/>
          </v:shape>
          <o:OLEObject Type="Embed" ProgID="Equation.DSMT4" ShapeID="_x0000_i1197" DrawAspect="Content" ObjectID="_1513673608" r:id="rId357"/>
        </w:object>
      </w:r>
    </w:p>
    <w:p w14:paraId="395D6604" w14:textId="77777777" w:rsidR="002961C5" w:rsidRPr="009B6491" w:rsidRDefault="002961C5" w:rsidP="002961C5">
      <w:pPr>
        <w:rPr>
          <w:b/>
        </w:rPr>
      </w:pPr>
      <w:r w:rsidRPr="00296CDF">
        <w:rPr>
          <w:b/>
        </w:rPr>
        <w:t>67.</w:t>
      </w:r>
      <w:r w:rsidRPr="009B6491">
        <w:rPr>
          <w:b/>
        </w:rPr>
        <w:tab/>
      </w:r>
    </w:p>
    <w:p w14:paraId="4F1F7288" w14:textId="77777777" w:rsidR="002246CB" w:rsidRDefault="002961C5" w:rsidP="009B7EA2">
      <w:r>
        <w:tab/>
      </w:r>
      <w:r w:rsidRPr="00004337">
        <w:rPr>
          <w:position w:val="-42"/>
        </w:rPr>
        <w:object w:dxaOrig="3200" w:dyaOrig="960" w14:anchorId="074DF959">
          <v:shape id="_x0000_i1198" type="#_x0000_t75" style="width:159.6pt;height:48.6pt" o:ole="">
            <v:imagedata r:id="rId358" o:title=""/>
          </v:shape>
          <o:OLEObject Type="Embed" ProgID="Equation.DSMT4" ShapeID="_x0000_i1198" DrawAspect="Content" ObjectID="_1513673609" r:id="rId359"/>
        </w:object>
      </w:r>
    </w:p>
    <w:p w14:paraId="0479A566" w14:textId="77777777" w:rsidR="002246CB" w:rsidRDefault="002246CB" w:rsidP="009B7EA2"/>
    <w:p w14:paraId="49CAF34D" w14:textId="77777777" w:rsidR="009B7EA2" w:rsidRDefault="002246CB" w:rsidP="009B7EA2">
      <w:r w:rsidRPr="009B7EA2">
        <w:rPr>
          <w:position w:val="-42"/>
        </w:rPr>
        <w:object w:dxaOrig="3720" w:dyaOrig="960" w14:anchorId="5563760A">
          <v:shape id="_x0000_i1199" type="#_x0000_t75" style="width:185.4pt;height:48.6pt" o:ole="">
            <v:imagedata r:id="rId360" o:title=""/>
          </v:shape>
          <o:OLEObject Type="Embed" ProgID="Equation.3" ShapeID="_x0000_i1199" DrawAspect="Content" ObjectID="_1513673610" r:id="rId361"/>
        </w:object>
      </w:r>
    </w:p>
    <w:p w14:paraId="09E4A220" w14:textId="77777777" w:rsidR="009B7EA2" w:rsidRPr="005A7EA0" w:rsidRDefault="009B7EA2" w:rsidP="009B7EA2">
      <w:pPr>
        <w:rPr>
          <w:b/>
        </w:rPr>
      </w:pPr>
      <w:r w:rsidRPr="00296CDF">
        <w:rPr>
          <w:b/>
        </w:rPr>
        <w:lastRenderedPageBreak/>
        <w:t>69.</w:t>
      </w:r>
      <w:r w:rsidRPr="005A7EA0">
        <w:rPr>
          <w:b/>
        </w:rPr>
        <w:tab/>
      </w:r>
    </w:p>
    <w:p w14:paraId="232C4E3D" w14:textId="77777777" w:rsidR="009B7EA2" w:rsidRDefault="00B14FF4" w:rsidP="009B7EA2">
      <w:r>
        <w:t xml:space="preserve">           </w:t>
      </w:r>
      <w:r w:rsidRPr="009B7EA2">
        <w:rPr>
          <w:position w:val="-46"/>
        </w:rPr>
        <w:object w:dxaOrig="2560" w:dyaOrig="1040" w14:anchorId="63B44C00">
          <v:shape id="_x0000_i1200" type="#_x0000_t75" style="width:128.4pt;height:52.8pt" o:ole="">
            <v:imagedata r:id="rId362" o:title=""/>
          </v:shape>
          <o:OLEObject Type="Embed" ProgID="Equation.3" ShapeID="_x0000_i1200" DrawAspect="Content" ObjectID="_1513673611" r:id="rId363"/>
        </w:object>
      </w:r>
    </w:p>
    <w:p w14:paraId="75C23EDE" w14:textId="77777777" w:rsidR="009B7EA2" w:rsidRDefault="009B7EA2" w:rsidP="00047CFA"/>
    <w:p w14:paraId="37F2BA24" w14:textId="77777777" w:rsidR="00B14FF4" w:rsidRPr="00465ECD" w:rsidRDefault="00B14FF4" w:rsidP="00B14FF4">
      <w:pPr>
        <w:rPr>
          <w:b/>
        </w:rPr>
      </w:pPr>
      <w:r>
        <w:rPr>
          <w:b/>
        </w:rPr>
        <w:t>7</w:t>
      </w:r>
      <w:r w:rsidRPr="00465ECD">
        <w:rPr>
          <w:b/>
        </w:rPr>
        <w:t>0.</w:t>
      </w:r>
      <w:r w:rsidRPr="00465ECD">
        <w:rPr>
          <w:b/>
        </w:rPr>
        <w:tab/>
      </w:r>
    </w:p>
    <w:p w14:paraId="75DBDBB4" w14:textId="77777777" w:rsidR="00B14FF4" w:rsidRDefault="00B14FF4" w:rsidP="00B14FF4">
      <w:r>
        <w:tab/>
      </w:r>
      <w:r w:rsidRPr="00F94D74">
        <w:rPr>
          <w:position w:val="-44"/>
        </w:rPr>
        <w:object w:dxaOrig="2580" w:dyaOrig="999" w14:anchorId="16D48B32">
          <v:shape id="_x0000_i1201" type="#_x0000_t75" style="width:129pt;height:51pt" o:ole="">
            <v:imagedata r:id="rId364" o:title=""/>
          </v:shape>
          <o:OLEObject Type="Embed" ProgID="Equation.DSMT4" ShapeID="_x0000_i1201" DrawAspect="Content" ObjectID="_1513673612" r:id="rId365"/>
        </w:object>
      </w:r>
    </w:p>
    <w:p w14:paraId="0E88866C" w14:textId="77777777" w:rsidR="00B14FF4" w:rsidRDefault="00B14FF4" w:rsidP="00B14FF4">
      <w:pPr>
        <w:rPr>
          <w:b/>
        </w:rPr>
      </w:pPr>
      <w:r>
        <w:rPr>
          <w:b/>
        </w:rPr>
        <w:t>7</w:t>
      </w:r>
      <w:r w:rsidRPr="00A83B33">
        <w:rPr>
          <w:b/>
        </w:rPr>
        <w:t>1.</w:t>
      </w:r>
      <w:r w:rsidRPr="00A83B33">
        <w:rPr>
          <w:b/>
        </w:rPr>
        <w:tab/>
      </w:r>
    </w:p>
    <w:p w14:paraId="2699A4CB" w14:textId="77777777" w:rsidR="00B14FF4" w:rsidRDefault="00B14FF4" w:rsidP="00B14FF4">
      <w:r>
        <w:rPr>
          <w:b/>
        </w:rPr>
        <w:t xml:space="preserve">            </w:t>
      </w:r>
      <w:r w:rsidRPr="00B14FF4">
        <w:rPr>
          <w:position w:val="-44"/>
        </w:rPr>
        <w:object w:dxaOrig="3040" w:dyaOrig="999" w14:anchorId="72ECC5EB">
          <v:shape id="_x0000_i1202" type="#_x0000_t75" style="width:153.6pt;height:48.6pt" o:ole="">
            <v:imagedata r:id="rId366" o:title=""/>
          </v:shape>
          <o:OLEObject Type="Embed" ProgID="Equation.3" ShapeID="_x0000_i1202" DrawAspect="Content" ObjectID="_1513673613" r:id="rId367"/>
        </w:object>
      </w:r>
    </w:p>
    <w:p w14:paraId="6F53C521" w14:textId="77777777" w:rsidR="009B7EA2" w:rsidRDefault="009B7EA2" w:rsidP="00047CFA">
      <w:pPr>
        <w:rPr>
          <w:b/>
        </w:rPr>
      </w:pPr>
    </w:p>
    <w:p w14:paraId="7BBE6477" w14:textId="77777777" w:rsidR="00B14FF4" w:rsidRDefault="00B14FF4" w:rsidP="00B14FF4">
      <w:r w:rsidRPr="00296CDF">
        <w:rPr>
          <w:b/>
        </w:rPr>
        <w:t>72.</w:t>
      </w:r>
      <w:r>
        <w:tab/>
      </w:r>
    </w:p>
    <w:p w14:paraId="52213592" w14:textId="77777777" w:rsidR="00B14FF4" w:rsidRDefault="00B14FF4" w:rsidP="00B14FF4">
      <w:r>
        <w:t xml:space="preserve">             </w:t>
      </w:r>
      <w:r w:rsidRPr="00B14FF4">
        <w:rPr>
          <w:position w:val="-66"/>
        </w:rPr>
        <w:object w:dxaOrig="2680" w:dyaOrig="1400" w14:anchorId="0071B087">
          <v:shape id="_x0000_i1203" type="#_x0000_t75" style="width:133.2pt;height:70.2pt" o:ole="">
            <v:imagedata r:id="rId368" o:title=""/>
          </v:shape>
          <o:OLEObject Type="Embed" ProgID="Equation.3" ShapeID="_x0000_i1203" DrawAspect="Content" ObjectID="_1513673614" r:id="rId369"/>
        </w:object>
      </w:r>
    </w:p>
    <w:p w14:paraId="5F11041E" w14:textId="77777777" w:rsidR="00B14FF4" w:rsidRDefault="00B14FF4" w:rsidP="00047CFA">
      <w:pPr>
        <w:rPr>
          <w:b/>
        </w:rPr>
      </w:pPr>
    </w:p>
    <w:p w14:paraId="2AD7EA30" w14:textId="77777777" w:rsidR="00B14FF4" w:rsidRPr="008B331D" w:rsidRDefault="00B14FF4" w:rsidP="00B14FF4">
      <w:pPr>
        <w:rPr>
          <w:b/>
        </w:rPr>
      </w:pPr>
      <w:r>
        <w:rPr>
          <w:b/>
        </w:rPr>
        <w:t>73</w:t>
      </w:r>
      <w:r w:rsidRPr="008B331D">
        <w:rPr>
          <w:b/>
        </w:rPr>
        <w:t>.</w:t>
      </w:r>
      <w:r w:rsidRPr="008B331D">
        <w:rPr>
          <w:b/>
        </w:rPr>
        <w:tab/>
      </w:r>
    </w:p>
    <w:p w14:paraId="383FED82" w14:textId="77777777" w:rsidR="00ED2587" w:rsidRDefault="00B14FF4" w:rsidP="00B14FF4">
      <w:pPr>
        <w:sectPr w:rsidR="00ED2587" w:rsidSect="00ED2587">
          <w:type w:val="continuous"/>
          <w:pgSz w:w="12240" w:h="15840"/>
          <w:pgMar w:top="1440" w:right="1440" w:bottom="1152" w:left="1440" w:header="720" w:footer="720" w:gutter="0"/>
          <w:cols w:num="2" w:space="720"/>
          <w:docGrid w:linePitch="360"/>
        </w:sectPr>
      </w:pPr>
      <w:r>
        <w:tab/>
      </w:r>
      <w:r w:rsidR="00B47E23" w:rsidRPr="00B47E23">
        <w:rPr>
          <w:position w:val="-76"/>
        </w:rPr>
        <w:object w:dxaOrig="2320" w:dyaOrig="1340" w14:anchorId="248DCABD">
          <v:shape id="_x0000_i1204" type="#_x0000_t75" style="width:115.2pt;height:66.6pt" o:ole="">
            <v:imagedata r:id="rId370" o:title=""/>
          </v:shape>
          <o:OLEObject Type="Embed" ProgID="Equation.3" ShapeID="_x0000_i1204" DrawAspect="Content" ObjectID="_1513673615" r:id="rId371"/>
        </w:object>
      </w:r>
    </w:p>
    <w:p w14:paraId="2922C1F1" w14:textId="20655F75" w:rsidR="000B6B47" w:rsidRDefault="000B6B47" w:rsidP="000B6B47"/>
    <w:sectPr w:rsidR="000B6B47" w:rsidSect="00ED2587">
      <w:type w:val="continuous"/>
      <w:pgSz w:w="12240" w:h="15840"/>
      <w:pgMar w:top="1440" w:right="1440" w:bottom="1152"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5753B2" w14:textId="77777777" w:rsidR="008374D2" w:rsidRDefault="008374D2">
      <w:r>
        <w:separator/>
      </w:r>
    </w:p>
  </w:endnote>
  <w:endnote w:type="continuationSeparator" w:id="0">
    <w:p w14:paraId="0A67B1D5" w14:textId="77777777" w:rsidR="008374D2" w:rsidRDefault="008374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ItcKabel-Dem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ITCFranklinGothicStd-Book">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4D"/>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3CE0F4" w14:textId="4674FB43" w:rsidR="005D61DA" w:rsidRPr="0000084D" w:rsidRDefault="005D61DA" w:rsidP="00870FF5">
    <w:pPr>
      <w:pStyle w:val="Footer"/>
      <w:rPr>
        <w:sz w:val="20"/>
      </w:rPr>
    </w:pPr>
    <w:r w:rsidRPr="0000084D">
      <w:rPr>
        <w:sz w:val="20"/>
      </w:rPr>
      <w:t>© John Wiley &amp; Sons Canada, Ltd.</w:t>
    </w:r>
    <w:r w:rsidRPr="0000084D">
      <w:rPr>
        <w:sz w:val="20"/>
      </w:rPr>
      <w:tab/>
    </w:r>
    <w:r w:rsidR="00F00325">
      <w:rPr>
        <w:sz w:val="20"/>
      </w:rPr>
      <w:t>Chapter 1</w:t>
    </w:r>
    <w:r w:rsidR="00F00325">
      <w:rPr>
        <w:sz w:val="20"/>
      </w:rPr>
      <w:tab/>
    </w:r>
    <w:r w:rsidRPr="0000084D">
      <w:rPr>
        <w:sz w:val="20"/>
      </w:rPr>
      <w:fldChar w:fldCharType="begin"/>
    </w:r>
    <w:r w:rsidRPr="0000084D">
      <w:rPr>
        <w:sz w:val="20"/>
      </w:rPr>
      <w:instrText xml:space="preserve"> PAGE   \* MERGEFORMAT </w:instrText>
    </w:r>
    <w:r w:rsidRPr="0000084D">
      <w:rPr>
        <w:sz w:val="20"/>
      </w:rPr>
      <w:fldChar w:fldCharType="separate"/>
    </w:r>
    <w:r w:rsidR="00F00325">
      <w:rPr>
        <w:noProof/>
        <w:sz w:val="20"/>
      </w:rPr>
      <w:t>2</w:t>
    </w:r>
    <w:r w:rsidRPr="0000084D">
      <w:rPr>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CE8B14" w14:textId="730E2D57" w:rsidR="005D61DA" w:rsidRPr="0000084D" w:rsidRDefault="005D61DA" w:rsidP="00F00325">
    <w:pPr>
      <w:pStyle w:val="Footer"/>
      <w:tabs>
        <w:tab w:val="clear" w:pos="8640"/>
        <w:tab w:val="right" w:pos="9360"/>
      </w:tabs>
      <w:rPr>
        <w:sz w:val="20"/>
      </w:rPr>
    </w:pPr>
    <w:r w:rsidRPr="0000084D">
      <w:rPr>
        <w:sz w:val="20"/>
      </w:rPr>
      <w:tab/>
      <w:t>© John Wiley &amp; Sons Canada, Ltd.</w:t>
    </w:r>
    <w:r w:rsidRPr="0000084D">
      <w:rPr>
        <w:sz w:val="20"/>
      </w:rPr>
      <w:tab/>
    </w:r>
    <w:r w:rsidRPr="0000084D">
      <w:rPr>
        <w:sz w:val="20"/>
      </w:rPr>
      <w:fldChar w:fldCharType="begin"/>
    </w:r>
    <w:r w:rsidRPr="0000084D">
      <w:rPr>
        <w:sz w:val="20"/>
      </w:rPr>
      <w:instrText xml:space="preserve"> PAGE   \* MERGEFORMAT </w:instrText>
    </w:r>
    <w:r w:rsidRPr="0000084D">
      <w:rPr>
        <w:sz w:val="20"/>
      </w:rPr>
      <w:fldChar w:fldCharType="separate"/>
    </w:r>
    <w:r w:rsidR="00F00325">
      <w:rPr>
        <w:noProof/>
        <w:sz w:val="20"/>
      </w:rPr>
      <w:t>1</w:t>
    </w:r>
    <w:r w:rsidRPr="0000084D">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EB0708" w14:textId="77777777" w:rsidR="008374D2" w:rsidRDefault="008374D2">
      <w:r>
        <w:separator/>
      </w:r>
    </w:p>
  </w:footnote>
  <w:footnote w:type="continuationSeparator" w:id="0">
    <w:p w14:paraId="0109B1AE" w14:textId="77777777" w:rsidR="008374D2" w:rsidRDefault="008374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7D9A20" w14:textId="0021832B" w:rsidR="005D61DA" w:rsidRPr="003D4610" w:rsidRDefault="005D61DA" w:rsidP="005D61DA">
    <w:pPr>
      <w:pStyle w:val="Header"/>
      <w:jc w:val="center"/>
      <w:rPr>
        <w:sz w:val="20"/>
      </w:rPr>
    </w:pPr>
    <w:r>
      <w:rPr>
        <w:sz w:val="20"/>
      </w:rPr>
      <w:t xml:space="preserve">Instructors Manual to accompany </w:t>
    </w:r>
    <w:r>
      <w:rPr>
        <w:i/>
        <w:sz w:val="20"/>
      </w:rPr>
      <w:tab/>
    </w:r>
    <w:r w:rsidRPr="001A2C56">
      <w:rPr>
        <w:i/>
        <w:sz w:val="20"/>
      </w:rPr>
      <w:t>Technical Mathematics with Calculus</w:t>
    </w:r>
    <w:r w:rsidRPr="00583EE6">
      <w:rPr>
        <w:sz w:val="20"/>
      </w:rPr>
      <w:t xml:space="preserve">, </w:t>
    </w:r>
    <w:r>
      <w:rPr>
        <w:sz w:val="20"/>
      </w:rPr>
      <w:t xml:space="preserve">Third Canadian Edition, </w:t>
    </w:r>
    <w:proofErr w:type="spellStart"/>
    <w:r w:rsidRPr="00583EE6">
      <w:rPr>
        <w:sz w:val="20"/>
      </w:rPr>
      <w:t>Calter</w:t>
    </w:r>
    <w:proofErr w:type="spellEnd"/>
    <w:r w:rsidRPr="00583EE6">
      <w:rPr>
        <w:sz w:val="20"/>
      </w:rPr>
      <w:t xml:space="preserve"> et 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3C7CD1"/>
    <w:multiLevelType w:val="hybridMultilevel"/>
    <w:tmpl w:val="4CDE5312"/>
    <w:lvl w:ilvl="0" w:tplc="0409000F">
      <w:start w:val="1"/>
      <w:numFmt w:val="decimal"/>
      <w:lvlText w:val="%1."/>
      <w:lvlJc w:val="left"/>
      <w:pPr>
        <w:ind w:left="720" w:hanging="360"/>
      </w:pPr>
      <w:rPr>
        <w:rFonts w:hint="default"/>
      </w:rPr>
    </w:lvl>
    <w:lvl w:ilvl="1" w:tplc="22A2F57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77A508B"/>
    <w:multiLevelType w:val="hybridMultilevel"/>
    <w:tmpl w:val="53D0D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97E261F"/>
    <w:multiLevelType w:val="hybridMultilevel"/>
    <w:tmpl w:val="4CDE5312"/>
    <w:lvl w:ilvl="0" w:tplc="0409000F">
      <w:start w:val="1"/>
      <w:numFmt w:val="decimal"/>
      <w:lvlText w:val="%1."/>
      <w:lvlJc w:val="left"/>
      <w:pPr>
        <w:ind w:left="720" w:hanging="360"/>
      </w:pPr>
      <w:rPr>
        <w:rFonts w:hint="default"/>
      </w:rPr>
    </w:lvl>
    <w:lvl w:ilvl="1" w:tplc="22A2F57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57"/>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1722"/>
    <w:rsid w:val="0000084D"/>
    <w:rsid w:val="00011D3E"/>
    <w:rsid w:val="00013EFA"/>
    <w:rsid w:val="00014154"/>
    <w:rsid w:val="0002184E"/>
    <w:rsid w:val="000236AD"/>
    <w:rsid w:val="00033D2C"/>
    <w:rsid w:val="00044C0D"/>
    <w:rsid w:val="00046955"/>
    <w:rsid w:val="00047CFA"/>
    <w:rsid w:val="00054F4C"/>
    <w:rsid w:val="00070685"/>
    <w:rsid w:val="000805F0"/>
    <w:rsid w:val="00080B02"/>
    <w:rsid w:val="000931A6"/>
    <w:rsid w:val="00093A22"/>
    <w:rsid w:val="000A2D50"/>
    <w:rsid w:val="000B080A"/>
    <w:rsid w:val="000B2D4D"/>
    <w:rsid w:val="000B2D7E"/>
    <w:rsid w:val="000B39F8"/>
    <w:rsid w:val="000B6B47"/>
    <w:rsid w:val="000D65EB"/>
    <w:rsid w:val="000D6B34"/>
    <w:rsid w:val="000E109C"/>
    <w:rsid w:val="000E4E58"/>
    <w:rsid w:val="000E4EA5"/>
    <w:rsid w:val="000E6588"/>
    <w:rsid w:val="000F5BDF"/>
    <w:rsid w:val="001000A9"/>
    <w:rsid w:val="00126A3A"/>
    <w:rsid w:val="00131C2C"/>
    <w:rsid w:val="00146132"/>
    <w:rsid w:val="001518F9"/>
    <w:rsid w:val="00151C38"/>
    <w:rsid w:val="00157961"/>
    <w:rsid w:val="0016145A"/>
    <w:rsid w:val="00163770"/>
    <w:rsid w:val="0018376D"/>
    <w:rsid w:val="00183881"/>
    <w:rsid w:val="0018485F"/>
    <w:rsid w:val="00194E6F"/>
    <w:rsid w:val="001A5745"/>
    <w:rsid w:val="001B65DD"/>
    <w:rsid w:val="001B7C13"/>
    <w:rsid w:val="001C011A"/>
    <w:rsid w:val="001C0AD6"/>
    <w:rsid w:val="001C4E02"/>
    <w:rsid w:val="001D1477"/>
    <w:rsid w:val="001E1884"/>
    <w:rsid w:val="001E4265"/>
    <w:rsid w:val="001F1986"/>
    <w:rsid w:val="002023C6"/>
    <w:rsid w:val="00205FDB"/>
    <w:rsid w:val="00212F3D"/>
    <w:rsid w:val="0021564D"/>
    <w:rsid w:val="0021714D"/>
    <w:rsid w:val="0022217C"/>
    <w:rsid w:val="002222D7"/>
    <w:rsid w:val="002246CB"/>
    <w:rsid w:val="00230D93"/>
    <w:rsid w:val="002319FB"/>
    <w:rsid w:val="00232384"/>
    <w:rsid w:val="00241AE5"/>
    <w:rsid w:val="002467DD"/>
    <w:rsid w:val="00257AD6"/>
    <w:rsid w:val="002643DA"/>
    <w:rsid w:val="00264821"/>
    <w:rsid w:val="00272D33"/>
    <w:rsid w:val="002827AB"/>
    <w:rsid w:val="00283339"/>
    <w:rsid w:val="002961C5"/>
    <w:rsid w:val="00296CDF"/>
    <w:rsid w:val="002A0EE7"/>
    <w:rsid w:val="002B19EB"/>
    <w:rsid w:val="002B6564"/>
    <w:rsid w:val="002B69B6"/>
    <w:rsid w:val="002D055C"/>
    <w:rsid w:val="002D714C"/>
    <w:rsid w:val="002D7361"/>
    <w:rsid w:val="002E7369"/>
    <w:rsid w:val="002F1E4E"/>
    <w:rsid w:val="002F4456"/>
    <w:rsid w:val="002F5276"/>
    <w:rsid w:val="0031139A"/>
    <w:rsid w:val="003113D9"/>
    <w:rsid w:val="00314625"/>
    <w:rsid w:val="0032037A"/>
    <w:rsid w:val="003229A4"/>
    <w:rsid w:val="003245AE"/>
    <w:rsid w:val="0032647E"/>
    <w:rsid w:val="00327631"/>
    <w:rsid w:val="00334CA7"/>
    <w:rsid w:val="0034248E"/>
    <w:rsid w:val="00342992"/>
    <w:rsid w:val="00345017"/>
    <w:rsid w:val="003557A1"/>
    <w:rsid w:val="00357786"/>
    <w:rsid w:val="00365ACB"/>
    <w:rsid w:val="00365CAA"/>
    <w:rsid w:val="0037199D"/>
    <w:rsid w:val="00375F6D"/>
    <w:rsid w:val="00377BAA"/>
    <w:rsid w:val="0038590F"/>
    <w:rsid w:val="003B0AAB"/>
    <w:rsid w:val="003B27C8"/>
    <w:rsid w:val="003B436A"/>
    <w:rsid w:val="003B5134"/>
    <w:rsid w:val="003C7672"/>
    <w:rsid w:val="003D2772"/>
    <w:rsid w:val="003D3147"/>
    <w:rsid w:val="003D4610"/>
    <w:rsid w:val="003E1859"/>
    <w:rsid w:val="003E417D"/>
    <w:rsid w:val="003E7F92"/>
    <w:rsid w:val="003F5AFB"/>
    <w:rsid w:val="0040181A"/>
    <w:rsid w:val="00410044"/>
    <w:rsid w:val="00424541"/>
    <w:rsid w:val="00425EC5"/>
    <w:rsid w:val="0043132A"/>
    <w:rsid w:val="00431D8B"/>
    <w:rsid w:val="0044007F"/>
    <w:rsid w:val="00441251"/>
    <w:rsid w:val="00443BDE"/>
    <w:rsid w:val="0045780C"/>
    <w:rsid w:val="00465ECD"/>
    <w:rsid w:val="004765FC"/>
    <w:rsid w:val="00480713"/>
    <w:rsid w:val="004809E0"/>
    <w:rsid w:val="004907CA"/>
    <w:rsid w:val="00495E81"/>
    <w:rsid w:val="004A2F16"/>
    <w:rsid w:val="004A3D25"/>
    <w:rsid w:val="004A657B"/>
    <w:rsid w:val="004B26AE"/>
    <w:rsid w:val="004B6807"/>
    <w:rsid w:val="004D4FC2"/>
    <w:rsid w:val="004D7A54"/>
    <w:rsid w:val="00514E8D"/>
    <w:rsid w:val="005263D8"/>
    <w:rsid w:val="00526A80"/>
    <w:rsid w:val="0053202B"/>
    <w:rsid w:val="00534DF0"/>
    <w:rsid w:val="00535D65"/>
    <w:rsid w:val="0054353B"/>
    <w:rsid w:val="00546FEE"/>
    <w:rsid w:val="0055610D"/>
    <w:rsid w:val="00557E82"/>
    <w:rsid w:val="00572C3B"/>
    <w:rsid w:val="005831B0"/>
    <w:rsid w:val="00583EE6"/>
    <w:rsid w:val="005856A2"/>
    <w:rsid w:val="00585856"/>
    <w:rsid w:val="0059225C"/>
    <w:rsid w:val="00593D15"/>
    <w:rsid w:val="005A4A08"/>
    <w:rsid w:val="005A7EA0"/>
    <w:rsid w:val="005B4257"/>
    <w:rsid w:val="005B4674"/>
    <w:rsid w:val="005B6169"/>
    <w:rsid w:val="005C1C4D"/>
    <w:rsid w:val="005D0C24"/>
    <w:rsid w:val="005D34F1"/>
    <w:rsid w:val="005D61DA"/>
    <w:rsid w:val="005E1C1D"/>
    <w:rsid w:val="005F275C"/>
    <w:rsid w:val="005F4916"/>
    <w:rsid w:val="00600DB7"/>
    <w:rsid w:val="00603A58"/>
    <w:rsid w:val="006052C1"/>
    <w:rsid w:val="006078D8"/>
    <w:rsid w:val="006349DC"/>
    <w:rsid w:val="00634C50"/>
    <w:rsid w:val="006378E8"/>
    <w:rsid w:val="00640EA3"/>
    <w:rsid w:val="006413D1"/>
    <w:rsid w:val="00651E72"/>
    <w:rsid w:val="0065344F"/>
    <w:rsid w:val="00661AFC"/>
    <w:rsid w:val="00677773"/>
    <w:rsid w:val="00682B01"/>
    <w:rsid w:val="00684AA5"/>
    <w:rsid w:val="00690503"/>
    <w:rsid w:val="00697763"/>
    <w:rsid w:val="006A2DC9"/>
    <w:rsid w:val="006B1477"/>
    <w:rsid w:val="006B48A5"/>
    <w:rsid w:val="006B520B"/>
    <w:rsid w:val="006C1C1F"/>
    <w:rsid w:val="006C3C31"/>
    <w:rsid w:val="006C52EA"/>
    <w:rsid w:val="006C5416"/>
    <w:rsid w:val="006E0750"/>
    <w:rsid w:val="006F0D98"/>
    <w:rsid w:val="006F2A4A"/>
    <w:rsid w:val="006F3741"/>
    <w:rsid w:val="006F41A5"/>
    <w:rsid w:val="006F6D4E"/>
    <w:rsid w:val="00704D10"/>
    <w:rsid w:val="00727FCA"/>
    <w:rsid w:val="00733344"/>
    <w:rsid w:val="00767E1E"/>
    <w:rsid w:val="00770144"/>
    <w:rsid w:val="007737F7"/>
    <w:rsid w:val="00776F8C"/>
    <w:rsid w:val="007773A9"/>
    <w:rsid w:val="0078303A"/>
    <w:rsid w:val="00791CD6"/>
    <w:rsid w:val="00793F67"/>
    <w:rsid w:val="007B1469"/>
    <w:rsid w:val="007B27AC"/>
    <w:rsid w:val="007D1EBA"/>
    <w:rsid w:val="007F0790"/>
    <w:rsid w:val="007F4160"/>
    <w:rsid w:val="007F5E12"/>
    <w:rsid w:val="00802F90"/>
    <w:rsid w:val="008066F6"/>
    <w:rsid w:val="00814399"/>
    <w:rsid w:val="00833E7B"/>
    <w:rsid w:val="00836935"/>
    <w:rsid w:val="008374D2"/>
    <w:rsid w:val="008514BF"/>
    <w:rsid w:val="00852D1F"/>
    <w:rsid w:val="00860DEE"/>
    <w:rsid w:val="00866BF5"/>
    <w:rsid w:val="00870FF5"/>
    <w:rsid w:val="00874706"/>
    <w:rsid w:val="008758F4"/>
    <w:rsid w:val="00884C41"/>
    <w:rsid w:val="00886421"/>
    <w:rsid w:val="0088702C"/>
    <w:rsid w:val="00887A56"/>
    <w:rsid w:val="0089375D"/>
    <w:rsid w:val="008A460F"/>
    <w:rsid w:val="008B0FF9"/>
    <w:rsid w:val="008B331D"/>
    <w:rsid w:val="008B6AB1"/>
    <w:rsid w:val="008C325A"/>
    <w:rsid w:val="008C3A41"/>
    <w:rsid w:val="008C527E"/>
    <w:rsid w:val="008C7514"/>
    <w:rsid w:val="008D5430"/>
    <w:rsid w:val="008E3F69"/>
    <w:rsid w:val="00904D56"/>
    <w:rsid w:val="00907B38"/>
    <w:rsid w:val="00910963"/>
    <w:rsid w:val="00910ECF"/>
    <w:rsid w:val="00913E28"/>
    <w:rsid w:val="0091625F"/>
    <w:rsid w:val="0092099B"/>
    <w:rsid w:val="00956DE9"/>
    <w:rsid w:val="00960C06"/>
    <w:rsid w:val="0097498D"/>
    <w:rsid w:val="00983198"/>
    <w:rsid w:val="00983302"/>
    <w:rsid w:val="009910F4"/>
    <w:rsid w:val="009916F8"/>
    <w:rsid w:val="0099597D"/>
    <w:rsid w:val="009A1665"/>
    <w:rsid w:val="009A38C5"/>
    <w:rsid w:val="009A7289"/>
    <w:rsid w:val="009B0170"/>
    <w:rsid w:val="009B40DE"/>
    <w:rsid w:val="009B4E74"/>
    <w:rsid w:val="009B61EB"/>
    <w:rsid w:val="009B6491"/>
    <w:rsid w:val="009B704D"/>
    <w:rsid w:val="009B7EA2"/>
    <w:rsid w:val="009C1E06"/>
    <w:rsid w:val="009E36AD"/>
    <w:rsid w:val="009E4258"/>
    <w:rsid w:val="009F0B4F"/>
    <w:rsid w:val="009F4CDF"/>
    <w:rsid w:val="009F5F12"/>
    <w:rsid w:val="00A04B34"/>
    <w:rsid w:val="00A0539E"/>
    <w:rsid w:val="00A07AB9"/>
    <w:rsid w:val="00A11AC5"/>
    <w:rsid w:val="00A1406F"/>
    <w:rsid w:val="00A1613C"/>
    <w:rsid w:val="00A216E3"/>
    <w:rsid w:val="00A22343"/>
    <w:rsid w:val="00A322C2"/>
    <w:rsid w:val="00A36712"/>
    <w:rsid w:val="00A44D58"/>
    <w:rsid w:val="00A457A2"/>
    <w:rsid w:val="00A505EE"/>
    <w:rsid w:val="00A5090E"/>
    <w:rsid w:val="00A60A25"/>
    <w:rsid w:val="00A614EC"/>
    <w:rsid w:val="00A65274"/>
    <w:rsid w:val="00A7421E"/>
    <w:rsid w:val="00A745DC"/>
    <w:rsid w:val="00A81344"/>
    <w:rsid w:val="00A83B33"/>
    <w:rsid w:val="00AA13C0"/>
    <w:rsid w:val="00AA6895"/>
    <w:rsid w:val="00AB5AA5"/>
    <w:rsid w:val="00AD43B8"/>
    <w:rsid w:val="00AD5FF6"/>
    <w:rsid w:val="00AE516F"/>
    <w:rsid w:val="00AF07F6"/>
    <w:rsid w:val="00AF19E4"/>
    <w:rsid w:val="00AF7B9C"/>
    <w:rsid w:val="00B017BA"/>
    <w:rsid w:val="00B03743"/>
    <w:rsid w:val="00B11077"/>
    <w:rsid w:val="00B14FF4"/>
    <w:rsid w:val="00B20800"/>
    <w:rsid w:val="00B23A4F"/>
    <w:rsid w:val="00B24547"/>
    <w:rsid w:val="00B30D69"/>
    <w:rsid w:val="00B32DB3"/>
    <w:rsid w:val="00B35A0D"/>
    <w:rsid w:val="00B42B66"/>
    <w:rsid w:val="00B47E23"/>
    <w:rsid w:val="00B51CB1"/>
    <w:rsid w:val="00B55DF0"/>
    <w:rsid w:val="00B57E11"/>
    <w:rsid w:val="00B6001B"/>
    <w:rsid w:val="00B70309"/>
    <w:rsid w:val="00B8097A"/>
    <w:rsid w:val="00B82C0B"/>
    <w:rsid w:val="00B83BA9"/>
    <w:rsid w:val="00B84290"/>
    <w:rsid w:val="00B84351"/>
    <w:rsid w:val="00B84C18"/>
    <w:rsid w:val="00BA2F77"/>
    <w:rsid w:val="00BA3BA0"/>
    <w:rsid w:val="00BB5544"/>
    <w:rsid w:val="00BC3DA3"/>
    <w:rsid w:val="00BC5EE4"/>
    <w:rsid w:val="00BC724E"/>
    <w:rsid w:val="00BD0A44"/>
    <w:rsid w:val="00BD204E"/>
    <w:rsid w:val="00BD36D7"/>
    <w:rsid w:val="00BD75BB"/>
    <w:rsid w:val="00BD7E76"/>
    <w:rsid w:val="00BE1B6F"/>
    <w:rsid w:val="00BE1DDD"/>
    <w:rsid w:val="00BE2D30"/>
    <w:rsid w:val="00BF0D9A"/>
    <w:rsid w:val="00C05380"/>
    <w:rsid w:val="00C21798"/>
    <w:rsid w:val="00C249C2"/>
    <w:rsid w:val="00C27A1B"/>
    <w:rsid w:val="00C27F2B"/>
    <w:rsid w:val="00C439DE"/>
    <w:rsid w:val="00C450F3"/>
    <w:rsid w:val="00C50C8A"/>
    <w:rsid w:val="00C531B7"/>
    <w:rsid w:val="00C53660"/>
    <w:rsid w:val="00C60A0C"/>
    <w:rsid w:val="00C73C39"/>
    <w:rsid w:val="00C83739"/>
    <w:rsid w:val="00C842C2"/>
    <w:rsid w:val="00C94BBA"/>
    <w:rsid w:val="00C96005"/>
    <w:rsid w:val="00CA52CE"/>
    <w:rsid w:val="00CB0E3A"/>
    <w:rsid w:val="00CB3231"/>
    <w:rsid w:val="00CB4214"/>
    <w:rsid w:val="00CB7696"/>
    <w:rsid w:val="00CC2743"/>
    <w:rsid w:val="00CC51DF"/>
    <w:rsid w:val="00CC7827"/>
    <w:rsid w:val="00CD1722"/>
    <w:rsid w:val="00CD267F"/>
    <w:rsid w:val="00CE5C9C"/>
    <w:rsid w:val="00D0649B"/>
    <w:rsid w:val="00D2367D"/>
    <w:rsid w:val="00D30929"/>
    <w:rsid w:val="00D45A25"/>
    <w:rsid w:val="00D4709D"/>
    <w:rsid w:val="00D47C59"/>
    <w:rsid w:val="00D5021E"/>
    <w:rsid w:val="00D52BE0"/>
    <w:rsid w:val="00D54008"/>
    <w:rsid w:val="00D56C3C"/>
    <w:rsid w:val="00D60B37"/>
    <w:rsid w:val="00D6678A"/>
    <w:rsid w:val="00D703B4"/>
    <w:rsid w:val="00D814E1"/>
    <w:rsid w:val="00DA602D"/>
    <w:rsid w:val="00DB0C0D"/>
    <w:rsid w:val="00DB1E22"/>
    <w:rsid w:val="00DB444B"/>
    <w:rsid w:val="00DC44D1"/>
    <w:rsid w:val="00DC6DE1"/>
    <w:rsid w:val="00DD2ED2"/>
    <w:rsid w:val="00DD6E31"/>
    <w:rsid w:val="00DD6F89"/>
    <w:rsid w:val="00DE3F6E"/>
    <w:rsid w:val="00DE5FD1"/>
    <w:rsid w:val="00DE7AFF"/>
    <w:rsid w:val="00DF04BE"/>
    <w:rsid w:val="00DF2C7D"/>
    <w:rsid w:val="00DF43AA"/>
    <w:rsid w:val="00DF64CB"/>
    <w:rsid w:val="00E02699"/>
    <w:rsid w:val="00E13C52"/>
    <w:rsid w:val="00E41BD1"/>
    <w:rsid w:val="00E5506E"/>
    <w:rsid w:val="00E6120E"/>
    <w:rsid w:val="00E61799"/>
    <w:rsid w:val="00E677CC"/>
    <w:rsid w:val="00E67FB0"/>
    <w:rsid w:val="00E81945"/>
    <w:rsid w:val="00E81F9A"/>
    <w:rsid w:val="00E83535"/>
    <w:rsid w:val="00E83E33"/>
    <w:rsid w:val="00E93757"/>
    <w:rsid w:val="00E9796B"/>
    <w:rsid w:val="00E97BF8"/>
    <w:rsid w:val="00E97CA2"/>
    <w:rsid w:val="00EA4289"/>
    <w:rsid w:val="00EB6EAC"/>
    <w:rsid w:val="00EC1412"/>
    <w:rsid w:val="00ED1B02"/>
    <w:rsid w:val="00ED1D4D"/>
    <w:rsid w:val="00ED2587"/>
    <w:rsid w:val="00EE0ED9"/>
    <w:rsid w:val="00EF0A6A"/>
    <w:rsid w:val="00EF1969"/>
    <w:rsid w:val="00EF6573"/>
    <w:rsid w:val="00F00325"/>
    <w:rsid w:val="00F02814"/>
    <w:rsid w:val="00F02FCA"/>
    <w:rsid w:val="00F04885"/>
    <w:rsid w:val="00F073DB"/>
    <w:rsid w:val="00F10608"/>
    <w:rsid w:val="00F1516C"/>
    <w:rsid w:val="00F17D16"/>
    <w:rsid w:val="00F21E2F"/>
    <w:rsid w:val="00F235AD"/>
    <w:rsid w:val="00F23DC1"/>
    <w:rsid w:val="00F25FEA"/>
    <w:rsid w:val="00F25FF4"/>
    <w:rsid w:val="00F2670A"/>
    <w:rsid w:val="00F27CCF"/>
    <w:rsid w:val="00F34066"/>
    <w:rsid w:val="00F375F7"/>
    <w:rsid w:val="00F40887"/>
    <w:rsid w:val="00F40C2B"/>
    <w:rsid w:val="00F444D9"/>
    <w:rsid w:val="00F460E5"/>
    <w:rsid w:val="00F52D3B"/>
    <w:rsid w:val="00F52E41"/>
    <w:rsid w:val="00F53A93"/>
    <w:rsid w:val="00F630CE"/>
    <w:rsid w:val="00F67591"/>
    <w:rsid w:val="00F805D8"/>
    <w:rsid w:val="00FB13D3"/>
    <w:rsid w:val="00FB4AD9"/>
    <w:rsid w:val="00FB6E28"/>
    <w:rsid w:val="00FC2FFC"/>
    <w:rsid w:val="00FD1D20"/>
    <w:rsid w:val="00FE41F9"/>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7927F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30D69"/>
    <w:pPr>
      <w:tabs>
        <w:tab w:val="center" w:pos="4320"/>
        <w:tab w:val="right" w:pos="8640"/>
      </w:tabs>
    </w:pPr>
  </w:style>
  <w:style w:type="paragraph" w:styleId="Footer">
    <w:name w:val="footer"/>
    <w:basedOn w:val="Normal"/>
    <w:link w:val="FooterChar"/>
    <w:uiPriority w:val="99"/>
    <w:rsid w:val="00B30D69"/>
    <w:pPr>
      <w:tabs>
        <w:tab w:val="center" w:pos="4320"/>
        <w:tab w:val="right" w:pos="8640"/>
      </w:tabs>
    </w:pPr>
  </w:style>
  <w:style w:type="character" w:customStyle="1" w:styleId="FooterChar">
    <w:name w:val="Footer Char"/>
    <w:basedOn w:val="DefaultParagraphFont"/>
    <w:link w:val="Footer"/>
    <w:uiPriority w:val="99"/>
    <w:rsid w:val="00583EE6"/>
    <w:rPr>
      <w:sz w:val="24"/>
      <w:szCs w:val="24"/>
      <w:lang w:val="en-US" w:eastAsia="en-US"/>
    </w:rPr>
  </w:style>
  <w:style w:type="character" w:customStyle="1" w:styleId="HeaderChar">
    <w:name w:val="Header Char"/>
    <w:basedOn w:val="DefaultParagraphFont"/>
    <w:link w:val="Header"/>
    <w:uiPriority w:val="99"/>
    <w:rsid w:val="003245AE"/>
    <w:rPr>
      <w:sz w:val="24"/>
      <w:szCs w:val="24"/>
      <w:lang w:val="en-US" w:eastAsia="en-US"/>
    </w:rPr>
  </w:style>
  <w:style w:type="paragraph" w:styleId="BalloonText">
    <w:name w:val="Balloon Text"/>
    <w:basedOn w:val="Normal"/>
    <w:link w:val="BalloonTextChar"/>
    <w:uiPriority w:val="99"/>
    <w:semiHidden/>
    <w:unhideWhenUsed/>
    <w:rsid w:val="003113D9"/>
    <w:rPr>
      <w:rFonts w:ascii="Tahoma" w:hAnsi="Tahoma" w:cs="Tahoma"/>
      <w:sz w:val="16"/>
      <w:szCs w:val="16"/>
    </w:rPr>
  </w:style>
  <w:style w:type="character" w:customStyle="1" w:styleId="BalloonTextChar">
    <w:name w:val="Balloon Text Char"/>
    <w:basedOn w:val="DefaultParagraphFont"/>
    <w:link w:val="BalloonText"/>
    <w:uiPriority w:val="99"/>
    <w:semiHidden/>
    <w:rsid w:val="003113D9"/>
    <w:rPr>
      <w:rFonts w:ascii="Tahoma" w:hAnsi="Tahoma" w:cs="Tahoma"/>
      <w:sz w:val="16"/>
      <w:szCs w:val="16"/>
      <w:lang w:val="en-US" w:eastAsia="en-US"/>
    </w:rPr>
  </w:style>
  <w:style w:type="paragraph" w:styleId="ListParagraph">
    <w:name w:val="List Paragraph"/>
    <w:basedOn w:val="Normal"/>
    <w:uiPriority w:val="34"/>
    <w:qFormat/>
    <w:rsid w:val="000B6B47"/>
    <w:pPr>
      <w:ind w:left="720"/>
      <w:contextualSpacing/>
    </w:pPr>
  </w:style>
  <w:style w:type="character" w:styleId="PlaceholderText">
    <w:name w:val="Placeholder Text"/>
    <w:basedOn w:val="DefaultParagraphFont"/>
    <w:uiPriority w:val="99"/>
    <w:semiHidden/>
    <w:rsid w:val="006378E8"/>
    <w:rPr>
      <w:color w:val="808080"/>
    </w:rPr>
  </w:style>
  <w:style w:type="paragraph" w:styleId="NormalWeb">
    <w:name w:val="Normal (Web)"/>
    <w:basedOn w:val="Normal"/>
    <w:uiPriority w:val="99"/>
    <w:semiHidden/>
    <w:unhideWhenUsed/>
    <w:rsid w:val="00AF07F6"/>
    <w:pPr>
      <w:spacing w:before="100" w:beforeAutospacing="1" w:after="100" w:afterAutospacing="1"/>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30D69"/>
    <w:pPr>
      <w:tabs>
        <w:tab w:val="center" w:pos="4320"/>
        <w:tab w:val="right" w:pos="8640"/>
      </w:tabs>
    </w:pPr>
  </w:style>
  <w:style w:type="paragraph" w:styleId="Footer">
    <w:name w:val="footer"/>
    <w:basedOn w:val="Normal"/>
    <w:link w:val="FooterChar"/>
    <w:uiPriority w:val="99"/>
    <w:rsid w:val="00B30D69"/>
    <w:pPr>
      <w:tabs>
        <w:tab w:val="center" w:pos="4320"/>
        <w:tab w:val="right" w:pos="8640"/>
      </w:tabs>
    </w:pPr>
  </w:style>
  <w:style w:type="character" w:customStyle="1" w:styleId="FooterChar">
    <w:name w:val="Footer Char"/>
    <w:basedOn w:val="DefaultParagraphFont"/>
    <w:link w:val="Footer"/>
    <w:uiPriority w:val="99"/>
    <w:rsid w:val="00583EE6"/>
    <w:rPr>
      <w:sz w:val="24"/>
      <w:szCs w:val="24"/>
      <w:lang w:val="en-US" w:eastAsia="en-US"/>
    </w:rPr>
  </w:style>
  <w:style w:type="character" w:customStyle="1" w:styleId="HeaderChar">
    <w:name w:val="Header Char"/>
    <w:basedOn w:val="DefaultParagraphFont"/>
    <w:link w:val="Header"/>
    <w:uiPriority w:val="99"/>
    <w:rsid w:val="003245AE"/>
    <w:rPr>
      <w:sz w:val="24"/>
      <w:szCs w:val="24"/>
      <w:lang w:val="en-US" w:eastAsia="en-US"/>
    </w:rPr>
  </w:style>
  <w:style w:type="paragraph" w:styleId="BalloonText">
    <w:name w:val="Balloon Text"/>
    <w:basedOn w:val="Normal"/>
    <w:link w:val="BalloonTextChar"/>
    <w:uiPriority w:val="99"/>
    <w:semiHidden/>
    <w:unhideWhenUsed/>
    <w:rsid w:val="003113D9"/>
    <w:rPr>
      <w:rFonts w:ascii="Tahoma" w:hAnsi="Tahoma" w:cs="Tahoma"/>
      <w:sz w:val="16"/>
      <w:szCs w:val="16"/>
    </w:rPr>
  </w:style>
  <w:style w:type="character" w:customStyle="1" w:styleId="BalloonTextChar">
    <w:name w:val="Balloon Text Char"/>
    <w:basedOn w:val="DefaultParagraphFont"/>
    <w:link w:val="BalloonText"/>
    <w:uiPriority w:val="99"/>
    <w:semiHidden/>
    <w:rsid w:val="003113D9"/>
    <w:rPr>
      <w:rFonts w:ascii="Tahoma" w:hAnsi="Tahoma" w:cs="Tahoma"/>
      <w:sz w:val="16"/>
      <w:szCs w:val="16"/>
      <w:lang w:val="en-US" w:eastAsia="en-US"/>
    </w:rPr>
  </w:style>
  <w:style w:type="paragraph" w:styleId="ListParagraph">
    <w:name w:val="List Paragraph"/>
    <w:basedOn w:val="Normal"/>
    <w:uiPriority w:val="34"/>
    <w:qFormat/>
    <w:rsid w:val="000B6B47"/>
    <w:pPr>
      <w:ind w:left="720"/>
      <w:contextualSpacing/>
    </w:pPr>
  </w:style>
  <w:style w:type="character" w:styleId="PlaceholderText">
    <w:name w:val="Placeholder Text"/>
    <w:basedOn w:val="DefaultParagraphFont"/>
    <w:uiPriority w:val="99"/>
    <w:semiHidden/>
    <w:rsid w:val="006378E8"/>
    <w:rPr>
      <w:color w:val="808080"/>
    </w:rPr>
  </w:style>
  <w:style w:type="paragraph" w:styleId="NormalWeb">
    <w:name w:val="Normal (Web)"/>
    <w:basedOn w:val="Normal"/>
    <w:uiPriority w:val="99"/>
    <w:semiHidden/>
    <w:unhideWhenUsed/>
    <w:rsid w:val="00AF07F6"/>
    <w:pPr>
      <w:spacing w:before="100" w:beforeAutospacing="1" w:after="100" w:afterAutospacing="1"/>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4.bin"/><Relationship Id="rId324" Type="http://schemas.openxmlformats.org/officeDocument/2006/relationships/image" Target="media/image157.wmf"/><Relationship Id="rId345" Type="http://schemas.openxmlformats.org/officeDocument/2006/relationships/oleObject" Target="embeddings/oleObject167.bin"/><Relationship Id="rId366" Type="http://schemas.openxmlformats.org/officeDocument/2006/relationships/image" Target="media/image178.wmf"/><Relationship Id="rId170" Type="http://schemas.openxmlformats.org/officeDocument/2006/relationships/image" Target="media/image80.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08.wmf"/><Relationship Id="rId247" Type="http://schemas.openxmlformats.org/officeDocument/2006/relationships/oleObject" Target="embeddings/oleObject118.bin"/><Relationship Id="rId107" Type="http://schemas.openxmlformats.org/officeDocument/2006/relationships/oleObject" Target="embeddings/oleObject48.bin"/><Relationship Id="rId268" Type="http://schemas.openxmlformats.org/officeDocument/2006/relationships/image" Target="media/image129.wmf"/><Relationship Id="rId289" Type="http://schemas.openxmlformats.org/officeDocument/2006/relationships/oleObject" Target="embeddings/oleObject139.bin"/><Relationship Id="rId11" Type="http://schemas.openxmlformats.org/officeDocument/2006/relationships/footer" Target="footer2.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9.bin"/><Relationship Id="rId314" Type="http://schemas.openxmlformats.org/officeDocument/2006/relationships/image" Target="media/image152.wmf"/><Relationship Id="rId335" Type="http://schemas.openxmlformats.org/officeDocument/2006/relationships/oleObject" Target="embeddings/oleObject162.bin"/><Relationship Id="rId356" Type="http://schemas.openxmlformats.org/officeDocument/2006/relationships/image" Target="media/image173.wmf"/><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5.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oleObject" Target="embeddings/oleObject113.bin"/><Relationship Id="rId258" Type="http://schemas.openxmlformats.org/officeDocument/2006/relationships/image" Target="media/image124.wmf"/><Relationship Id="rId279" Type="http://schemas.openxmlformats.org/officeDocument/2006/relationships/oleObject" Target="embeddings/oleObject134.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4.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7.bin"/><Relationship Id="rId346" Type="http://schemas.openxmlformats.org/officeDocument/2006/relationships/image" Target="media/image168.wmf"/><Relationship Id="rId367" Type="http://schemas.openxmlformats.org/officeDocument/2006/relationships/oleObject" Target="embeddings/oleObject178.bin"/><Relationship Id="rId85" Type="http://schemas.openxmlformats.org/officeDocument/2006/relationships/oleObject" Target="embeddings/oleObject37.bin"/><Relationship Id="rId150" Type="http://schemas.openxmlformats.org/officeDocument/2006/relationships/image" Target="media/image70.wmf"/><Relationship Id="rId171" Type="http://schemas.openxmlformats.org/officeDocument/2006/relationships/oleObject" Target="embeddings/oleObject80.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8.bin"/><Relationship Id="rId248" Type="http://schemas.openxmlformats.org/officeDocument/2006/relationships/image" Target="media/image119.wmf"/><Relationship Id="rId269" Type="http://schemas.openxmlformats.org/officeDocument/2006/relationships/oleObject" Target="embeddings/oleObject129.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59.bin"/><Relationship Id="rId280" Type="http://schemas.openxmlformats.org/officeDocument/2006/relationships/image" Target="media/image135.wmf"/><Relationship Id="rId315" Type="http://schemas.openxmlformats.org/officeDocument/2006/relationships/oleObject" Target="embeddings/oleObject152.bin"/><Relationship Id="rId336" Type="http://schemas.openxmlformats.org/officeDocument/2006/relationships/image" Target="media/image163.wmf"/><Relationship Id="rId357" Type="http://schemas.openxmlformats.org/officeDocument/2006/relationships/oleObject" Target="embeddings/oleObject173.bin"/><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5.bin"/><Relationship Id="rId182" Type="http://schemas.openxmlformats.org/officeDocument/2006/relationships/image" Target="media/image86.wmf"/><Relationship Id="rId217" Type="http://schemas.openxmlformats.org/officeDocument/2006/relationships/oleObject" Target="embeddings/oleObject103.bin"/><Relationship Id="rId6" Type="http://schemas.openxmlformats.org/officeDocument/2006/relationships/webSettings" Target="webSettings.xml"/><Relationship Id="rId238" Type="http://schemas.openxmlformats.org/officeDocument/2006/relationships/image" Target="media/image114.wmf"/><Relationship Id="rId259" Type="http://schemas.openxmlformats.org/officeDocument/2006/relationships/oleObject" Target="embeddings/oleObject124.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0.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58.wmf"/><Relationship Id="rId347" Type="http://schemas.openxmlformats.org/officeDocument/2006/relationships/oleObject" Target="embeddings/oleObject168.bin"/><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0.bin"/><Relationship Id="rId368" Type="http://schemas.openxmlformats.org/officeDocument/2006/relationships/image" Target="media/image179.wmf"/><Relationship Id="rId172" Type="http://schemas.openxmlformats.org/officeDocument/2006/relationships/image" Target="media/image81.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09.wmf"/><Relationship Id="rId249" Type="http://schemas.openxmlformats.org/officeDocument/2006/relationships/oleObject" Target="embeddings/oleObject11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5.wmf"/><Relationship Id="rId281" Type="http://schemas.openxmlformats.org/officeDocument/2006/relationships/oleObject" Target="embeddings/oleObject135.bin"/><Relationship Id="rId316" Type="http://schemas.openxmlformats.org/officeDocument/2006/relationships/image" Target="media/image153.wmf"/><Relationship Id="rId337" Type="http://schemas.openxmlformats.org/officeDocument/2006/relationships/oleObject" Target="embeddings/oleObject163.bin"/><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20" Type="http://schemas.openxmlformats.org/officeDocument/2006/relationships/image" Target="media/image55.wmf"/><Relationship Id="rId141" Type="http://schemas.openxmlformats.org/officeDocument/2006/relationships/oleObject" Target="embeddings/oleObject65.bin"/><Relationship Id="rId358" Type="http://schemas.openxmlformats.org/officeDocument/2006/relationships/image" Target="media/image174.wmf"/><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oleObject" Target="embeddings/oleObject114.bin"/><Relationship Id="rId250" Type="http://schemas.openxmlformats.org/officeDocument/2006/relationships/image" Target="media/image120.wmf"/><Relationship Id="rId271" Type="http://schemas.openxmlformats.org/officeDocument/2006/relationships/oleObject" Target="embeddings/oleObject130.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31" Type="http://schemas.openxmlformats.org/officeDocument/2006/relationships/oleObject" Target="embeddings/oleObject60.bin"/><Relationship Id="rId327" Type="http://schemas.openxmlformats.org/officeDocument/2006/relationships/oleObject" Target="embeddings/oleObject158.bin"/><Relationship Id="rId348" Type="http://schemas.openxmlformats.org/officeDocument/2006/relationships/image" Target="media/image169.wmf"/><Relationship Id="rId369" Type="http://schemas.openxmlformats.org/officeDocument/2006/relationships/oleObject" Target="embeddings/oleObject179.bin"/><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9.bin"/><Relationship Id="rId240" Type="http://schemas.openxmlformats.org/officeDocument/2006/relationships/image" Target="media/image115.wmf"/><Relationship Id="rId261" Type="http://schemas.openxmlformats.org/officeDocument/2006/relationships/oleObject" Target="embeddings/oleObject125.bin"/><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36.wmf"/><Relationship Id="rId317" Type="http://schemas.openxmlformats.org/officeDocument/2006/relationships/oleObject" Target="embeddings/oleObject153.bin"/><Relationship Id="rId338" Type="http://schemas.openxmlformats.org/officeDocument/2006/relationships/image" Target="media/image164.wmf"/><Relationship Id="rId359" Type="http://schemas.openxmlformats.org/officeDocument/2006/relationships/oleObject" Target="embeddings/oleObject174.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image" Target="media/image87.wmf"/><Relationship Id="rId219" Type="http://schemas.openxmlformats.org/officeDocument/2006/relationships/oleObject" Target="embeddings/oleObject104.bin"/><Relationship Id="rId370" Type="http://schemas.openxmlformats.org/officeDocument/2006/relationships/image" Target="media/image180.wmf"/><Relationship Id="rId230" Type="http://schemas.openxmlformats.org/officeDocument/2006/relationships/image" Target="media/image110.wmf"/><Relationship Id="rId251" Type="http://schemas.openxmlformats.org/officeDocument/2006/relationships/oleObject" Target="embeddings/oleObject120.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272" Type="http://schemas.openxmlformats.org/officeDocument/2006/relationships/image" Target="media/image131.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59.wmf"/><Relationship Id="rId349" Type="http://schemas.openxmlformats.org/officeDocument/2006/relationships/oleObject" Target="embeddings/oleObject169.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image" Target="media/image82.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5.wmf"/><Relationship Id="rId220" Type="http://schemas.openxmlformats.org/officeDocument/2006/relationships/image" Target="media/image105.wmf"/><Relationship Id="rId241" Type="http://schemas.openxmlformats.org/officeDocument/2006/relationships/oleObject" Target="embeddings/oleObject115.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262" Type="http://schemas.openxmlformats.org/officeDocument/2006/relationships/image" Target="media/image126.wmf"/><Relationship Id="rId283" Type="http://schemas.openxmlformats.org/officeDocument/2006/relationships/oleObject" Target="embeddings/oleObject136.bin"/><Relationship Id="rId318" Type="http://schemas.openxmlformats.org/officeDocument/2006/relationships/image" Target="media/image154.wmf"/><Relationship Id="rId339" Type="http://schemas.openxmlformats.org/officeDocument/2006/relationships/oleObject" Target="embeddings/oleObject164.bin"/><Relationship Id="rId78" Type="http://schemas.openxmlformats.org/officeDocument/2006/relationships/image" Target="media/image3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64" Type="http://schemas.openxmlformats.org/officeDocument/2006/relationships/image" Target="media/image77.wmf"/><Relationship Id="rId185" Type="http://schemas.openxmlformats.org/officeDocument/2006/relationships/oleObject" Target="embeddings/oleObject87.bin"/><Relationship Id="rId350" Type="http://schemas.openxmlformats.org/officeDocument/2006/relationships/image" Target="media/image170.wmf"/><Relationship Id="rId371" Type="http://schemas.openxmlformats.org/officeDocument/2006/relationships/oleObject" Target="embeddings/oleObject180.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2.bin"/><Relationship Id="rId236" Type="http://schemas.openxmlformats.org/officeDocument/2006/relationships/image" Target="media/image113.wmf"/><Relationship Id="rId257" Type="http://schemas.openxmlformats.org/officeDocument/2006/relationships/oleObject" Target="embeddings/oleObject123.bin"/><Relationship Id="rId278" Type="http://schemas.openxmlformats.org/officeDocument/2006/relationships/image" Target="media/image134.wmf"/><Relationship Id="rId26" Type="http://schemas.openxmlformats.org/officeDocument/2006/relationships/image" Target="media/image8.wmf"/><Relationship Id="rId231" Type="http://schemas.openxmlformats.org/officeDocument/2006/relationships/oleObject" Target="embeddings/oleObject110.bin"/><Relationship Id="rId252" Type="http://schemas.openxmlformats.org/officeDocument/2006/relationships/image" Target="media/image121.wmf"/><Relationship Id="rId273" Type="http://schemas.openxmlformats.org/officeDocument/2006/relationships/oleObject" Target="embeddings/oleObject131.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oleObject" Target="embeddings/oleObject82.bin"/><Relationship Id="rId340" Type="http://schemas.openxmlformats.org/officeDocument/2006/relationships/image" Target="media/image165.wmf"/><Relationship Id="rId361" Type="http://schemas.openxmlformats.org/officeDocument/2006/relationships/oleObject" Target="embeddings/oleObject175.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3.wmf"/><Relationship Id="rId221" Type="http://schemas.openxmlformats.org/officeDocument/2006/relationships/oleObject" Target="embeddings/oleObject105.bin"/><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image" Target="media/image137.wmf"/><Relationship Id="rId319" Type="http://schemas.openxmlformats.org/officeDocument/2006/relationships/oleObject" Target="embeddings/oleObject154.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image" Target="media/image88.wmf"/><Relationship Id="rId351" Type="http://schemas.openxmlformats.org/officeDocument/2006/relationships/oleObject" Target="embeddings/oleObject170.bin"/><Relationship Id="rId372" Type="http://schemas.openxmlformats.org/officeDocument/2006/relationships/fontTable" Target="fontTable.xml"/><Relationship Id="rId211" Type="http://schemas.openxmlformats.org/officeDocument/2006/relationships/oleObject" Target="embeddings/oleObject100.bin"/><Relationship Id="rId232" Type="http://schemas.openxmlformats.org/officeDocument/2006/relationships/image" Target="media/image111.wmf"/><Relationship Id="rId253" Type="http://schemas.openxmlformats.org/officeDocument/2006/relationships/oleObject" Target="embeddings/oleObject121.bin"/><Relationship Id="rId274" Type="http://schemas.openxmlformats.org/officeDocument/2006/relationships/image" Target="media/image132.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2.wmf"/><Relationship Id="rId320" Type="http://schemas.openxmlformats.org/officeDocument/2006/relationships/image" Target="media/image155.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image" Target="media/image83.wmf"/><Relationship Id="rId197" Type="http://schemas.openxmlformats.org/officeDocument/2006/relationships/oleObject" Target="embeddings/oleObject93.bin"/><Relationship Id="rId341" Type="http://schemas.openxmlformats.org/officeDocument/2006/relationships/oleObject" Target="embeddings/oleObject165.bin"/><Relationship Id="rId362" Type="http://schemas.openxmlformats.org/officeDocument/2006/relationships/image" Target="media/image176.wmf"/><Relationship Id="rId201" Type="http://schemas.openxmlformats.org/officeDocument/2006/relationships/oleObject" Target="embeddings/oleObject95.bin"/><Relationship Id="rId222" Type="http://schemas.openxmlformats.org/officeDocument/2006/relationships/image" Target="media/image106.wmf"/><Relationship Id="rId243" Type="http://schemas.openxmlformats.org/officeDocument/2006/relationships/oleObject" Target="embeddings/oleObject116.bin"/><Relationship Id="rId264" Type="http://schemas.openxmlformats.org/officeDocument/2006/relationships/image" Target="media/image127.wmf"/><Relationship Id="rId285" Type="http://schemas.openxmlformats.org/officeDocument/2006/relationships/oleObject" Target="embeddings/oleObject137.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8.wmf"/><Relationship Id="rId187" Type="http://schemas.openxmlformats.org/officeDocument/2006/relationships/oleObject" Target="embeddings/oleObject88.bin"/><Relationship Id="rId331" Type="http://schemas.openxmlformats.org/officeDocument/2006/relationships/oleObject" Target="embeddings/oleObject160.bin"/><Relationship Id="rId352" Type="http://schemas.openxmlformats.org/officeDocument/2006/relationships/image" Target="media/image171.wmf"/><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1.bin"/><Relationship Id="rId254" Type="http://schemas.openxmlformats.org/officeDocument/2006/relationships/image" Target="media/image122.wmf"/><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2.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3.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oleObject" Target="embeddings/oleObject155.bin"/><Relationship Id="rId342" Type="http://schemas.openxmlformats.org/officeDocument/2006/relationships/image" Target="media/image166.wmf"/><Relationship Id="rId363" Type="http://schemas.openxmlformats.org/officeDocument/2006/relationships/oleObject" Target="embeddings/oleObject176.bin"/><Relationship Id="rId202" Type="http://schemas.openxmlformats.org/officeDocument/2006/relationships/image" Target="media/image96.wmf"/><Relationship Id="rId223" Type="http://schemas.openxmlformats.org/officeDocument/2006/relationships/oleObject" Target="embeddings/oleObject106.bin"/><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oleObject" Target="embeddings/oleObject127.bin"/><Relationship Id="rId286" Type="http://schemas.openxmlformats.org/officeDocument/2006/relationships/image" Target="media/image138.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7.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image" Target="media/image89.wmf"/><Relationship Id="rId311" Type="http://schemas.openxmlformats.org/officeDocument/2006/relationships/oleObject" Target="embeddings/oleObject150.bin"/><Relationship Id="rId332" Type="http://schemas.openxmlformats.org/officeDocument/2006/relationships/image" Target="media/image161.wmf"/><Relationship Id="rId353" Type="http://schemas.openxmlformats.org/officeDocument/2006/relationships/oleObject" Target="embeddings/oleObject171.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1.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oleObject" Target="embeddings/oleObject143.bin"/><Relationship Id="rId40" Type="http://schemas.openxmlformats.org/officeDocument/2006/relationships/image" Target="media/image15.wmf"/><Relationship Id="rId115" Type="http://schemas.openxmlformats.org/officeDocument/2006/relationships/oleObject" Target="embeddings/oleObject52.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image" Target="media/image84.wmf"/><Relationship Id="rId301" Type="http://schemas.openxmlformats.org/officeDocument/2006/relationships/oleObject" Target="embeddings/oleObject145.bin"/><Relationship Id="rId322" Type="http://schemas.openxmlformats.org/officeDocument/2006/relationships/image" Target="media/image156.wmf"/><Relationship Id="rId343" Type="http://schemas.openxmlformats.org/officeDocument/2006/relationships/oleObject" Target="embeddings/oleObject166.bin"/><Relationship Id="rId364" Type="http://schemas.openxmlformats.org/officeDocument/2006/relationships/image" Target="media/image177.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4.bin"/><Relationship Id="rId224" Type="http://schemas.openxmlformats.org/officeDocument/2006/relationships/image" Target="media/image107.wmf"/><Relationship Id="rId245" Type="http://schemas.openxmlformats.org/officeDocument/2006/relationships/oleObject" Target="embeddings/oleObject117.bin"/><Relationship Id="rId266" Type="http://schemas.openxmlformats.org/officeDocument/2006/relationships/image" Target="media/image128.wmf"/><Relationship Id="rId287" Type="http://schemas.openxmlformats.org/officeDocument/2006/relationships/oleObject" Target="embeddings/oleObject138.bin"/><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1.bin"/><Relationship Id="rId354" Type="http://schemas.openxmlformats.org/officeDocument/2006/relationships/image" Target="media/image172.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2.bin"/><Relationship Id="rId256" Type="http://schemas.openxmlformats.org/officeDocument/2006/relationships/image" Target="media/image123.wmf"/><Relationship Id="rId277" Type="http://schemas.openxmlformats.org/officeDocument/2006/relationships/oleObject" Target="embeddings/oleObject133.bin"/><Relationship Id="rId298" Type="http://schemas.openxmlformats.org/officeDocument/2006/relationships/image" Target="media/image144.wmf"/><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6.bin"/><Relationship Id="rId344" Type="http://schemas.openxmlformats.org/officeDocument/2006/relationships/image" Target="media/image167.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oleObject" Target="embeddings/oleObject177.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7.bin"/><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image" Target="media/image139.wmf"/><Relationship Id="rId106" Type="http://schemas.openxmlformats.org/officeDocument/2006/relationships/image" Target="media/image48.wmf"/><Relationship Id="rId127" Type="http://schemas.openxmlformats.org/officeDocument/2006/relationships/oleObject" Target="embeddings/oleObject58.bin"/><Relationship Id="rId313" Type="http://schemas.openxmlformats.org/officeDocument/2006/relationships/oleObject" Target="embeddings/oleObject151.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9.bin"/><Relationship Id="rId334" Type="http://schemas.openxmlformats.org/officeDocument/2006/relationships/image" Target="media/image162.wmf"/><Relationship Id="rId355" Type="http://schemas.openxmlformats.org/officeDocument/2006/relationships/oleObject" Target="embeddings/oleObject1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049B9B-E4DF-40B6-8F86-555069A5BD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22</Pages>
  <Words>2460</Words>
  <Characters>14024</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CHAPTER 1:</vt:lpstr>
    </vt:vector>
  </TitlesOfParts>
  <Company>Humber</Company>
  <LinksUpToDate>false</LinksUpToDate>
  <CharactersWithSpaces>16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Wiley Canada</dc:creator>
  <cp:lastModifiedBy>Grzybowski, Andrea - Toronto</cp:lastModifiedBy>
  <cp:revision>7</cp:revision>
  <cp:lastPrinted>2012-04-25T19:08:00Z</cp:lastPrinted>
  <dcterms:created xsi:type="dcterms:W3CDTF">2015-09-23T20:15:00Z</dcterms:created>
  <dcterms:modified xsi:type="dcterms:W3CDTF">2016-01-07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